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167BF7" w14:textId="367AB0D7" w:rsidR="00CE4A1A" w:rsidRDefault="00230AA1" w:rsidP="002D2E0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6350">
        <w:rPr>
          <w:rFonts w:ascii="Times New Roman" w:hAnsi="Times New Roman" w:cs="Times New Roman"/>
          <w:b/>
          <w:sz w:val="24"/>
          <w:szCs w:val="24"/>
        </w:rPr>
        <w:t>Supporting Information</w:t>
      </w:r>
    </w:p>
    <w:p w14:paraId="1BDEF3A3" w14:textId="67B6521C" w:rsidR="00C4464A" w:rsidRPr="002D2E0C" w:rsidRDefault="009C79DD" w:rsidP="009C79DD">
      <w:pPr>
        <w:tabs>
          <w:tab w:val="left" w:pos="6508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7F6BA8E9" w14:textId="26AB6268" w:rsidR="008B10E0" w:rsidRDefault="008B10E0" w:rsidP="00FA211C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0E0">
        <w:rPr>
          <w:rFonts w:ascii="Times New Roman" w:hAnsi="Times New Roman" w:cs="Times New Roman"/>
          <w:b/>
          <w:sz w:val="24"/>
          <w:szCs w:val="24"/>
        </w:rPr>
        <w:t>Low-tempe</w:t>
      </w:r>
      <w:r w:rsidR="004B103B">
        <w:rPr>
          <w:rFonts w:ascii="Times New Roman" w:hAnsi="Times New Roman" w:cs="Times New Roman"/>
          <w:b/>
          <w:sz w:val="24"/>
          <w:szCs w:val="24"/>
        </w:rPr>
        <w:t>rature selective ethanol upgrading</w:t>
      </w:r>
      <w:r w:rsidRPr="008B10E0">
        <w:rPr>
          <w:rFonts w:ascii="Times New Roman" w:hAnsi="Times New Roman" w:cs="Times New Roman"/>
          <w:b/>
          <w:sz w:val="24"/>
          <w:szCs w:val="24"/>
        </w:rPr>
        <w:t xml:space="preserve"> to primary or secondary alcohols by homogeneous catalysis </w:t>
      </w:r>
    </w:p>
    <w:p w14:paraId="213B8670" w14:textId="47EC8465" w:rsidR="00FA211C" w:rsidRPr="00230AA1" w:rsidRDefault="00FA211C" w:rsidP="00FA211C">
      <w:pPr>
        <w:jc w:val="both"/>
        <w:rPr>
          <w:rFonts w:ascii="Times New Roman" w:hAnsi="Times New Roman" w:cs="Times New Roman"/>
          <w:sz w:val="24"/>
          <w:szCs w:val="24"/>
          <w:lang w:val="es-MX"/>
        </w:rPr>
      </w:pPr>
      <w:r w:rsidRPr="00230AA1">
        <w:rPr>
          <w:rFonts w:ascii="Times New Roman" w:hAnsi="Times New Roman" w:cs="Times New Roman"/>
          <w:sz w:val="24"/>
          <w:szCs w:val="24"/>
          <w:lang w:val="es-MX"/>
        </w:rPr>
        <w:t xml:space="preserve">Zhenwei Ni, Rosa Padilla, </w:t>
      </w:r>
      <w:r w:rsidRPr="004100DA">
        <w:rPr>
          <w:rFonts w:ascii="Times New Roman" w:hAnsi="Times New Roman" w:cs="Times New Roman"/>
          <w:sz w:val="24"/>
          <w:szCs w:val="24"/>
          <w:lang w:val="es-MX"/>
        </w:rPr>
        <w:t xml:space="preserve">Lucas </w:t>
      </w:r>
      <w:r w:rsidR="00D72856" w:rsidRPr="006861FF">
        <w:rPr>
          <w:rFonts w:ascii="Times New Roman" w:hAnsi="Times New Roman" w:cs="Times New Roman"/>
          <w:kern w:val="26"/>
          <w:sz w:val="24"/>
          <w:szCs w:val="24"/>
          <w:lang w:val="es-MX"/>
        </w:rPr>
        <w:t xml:space="preserve">dos Santos </w:t>
      </w:r>
      <w:r w:rsidRPr="004100DA">
        <w:rPr>
          <w:rFonts w:ascii="Times New Roman" w:hAnsi="Times New Roman" w:cs="Times New Roman"/>
          <w:sz w:val="24"/>
          <w:szCs w:val="24"/>
          <w:lang w:val="es-MX"/>
        </w:rPr>
        <w:t>Mello</w:t>
      </w:r>
      <w:r w:rsidRPr="00230AA1">
        <w:rPr>
          <w:rFonts w:ascii="Times New Roman" w:hAnsi="Times New Roman" w:cs="Times New Roman"/>
          <w:sz w:val="24"/>
          <w:szCs w:val="24"/>
          <w:lang w:val="es-MX"/>
        </w:rPr>
        <w:t xml:space="preserve"> </w:t>
      </w:r>
      <w:r w:rsidR="003E5C41">
        <w:rPr>
          <w:rFonts w:ascii="Times New Roman" w:hAnsi="Times New Roman" w:cs="Times New Roman"/>
          <w:sz w:val="24"/>
          <w:szCs w:val="24"/>
          <w:lang w:val="es-MX"/>
        </w:rPr>
        <w:t>&amp;</w:t>
      </w:r>
      <w:r w:rsidRPr="00230AA1">
        <w:rPr>
          <w:rFonts w:ascii="Times New Roman" w:hAnsi="Times New Roman" w:cs="Times New Roman"/>
          <w:sz w:val="24"/>
          <w:szCs w:val="24"/>
          <w:lang w:val="es-MX"/>
        </w:rPr>
        <w:t xml:space="preserve"> Martin Nielsen*</w:t>
      </w:r>
    </w:p>
    <w:p w14:paraId="03A12E83" w14:textId="44F84568" w:rsidR="00FA211C" w:rsidRDefault="00FA211C" w:rsidP="00FA211C">
      <w:pPr>
        <w:jc w:val="both"/>
        <w:rPr>
          <w:rFonts w:ascii="Times New Roman" w:hAnsi="Times New Roman" w:cs="Times New Roman"/>
          <w:sz w:val="24"/>
          <w:szCs w:val="24"/>
        </w:rPr>
      </w:pPr>
      <w:r w:rsidRPr="002B31EE">
        <w:rPr>
          <w:rFonts w:ascii="Times New Roman" w:hAnsi="Times New Roman" w:cs="Times New Roman"/>
          <w:sz w:val="24"/>
          <w:szCs w:val="24"/>
        </w:rPr>
        <w:t>Technical University of Denmark (DTU), Department of Chemistry,</w:t>
      </w:r>
      <w:r w:rsidR="00230AA1">
        <w:rPr>
          <w:rFonts w:ascii="Times New Roman" w:hAnsi="Times New Roman" w:cs="Times New Roman"/>
          <w:sz w:val="24"/>
          <w:szCs w:val="24"/>
        </w:rPr>
        <w:t xml:space="preserve"> 2800 Kgs. Lyngby, Denmark; </w:t>
      </w:r>
      <w:hyperlink r:id="rId8" w:history="1">
        <w:r w:rsidR="00FF1350" w:rsidRPr="00F9041D">
          <w:rPr>
            <w:rStyle w:val="Hyperlink"/>
            <w:rFonts w:ascii="Times New Roman" w:hAnsi="Times New Roman" w:cs="Times New Roman"/>
            <w:sz w:val="24"/>
            <w:szCs w:val="24"/>
          </w:rPr>
          <w:t>marnie@kemi.dtu.dk</w:t>
        </w:r>
      </w:hyperlink>
      <w:r w:rsidRPr="002B31EE">
        <w:rPr>
          <w:rFonts w:ascii="Times New Roman" w:hAnsi="Times New Roman" w:cs="Times New Roman"/>
          <w:sz w:val="24"/>
          <w:szCs w:val="24"/>
        </w:rPr>
        <w:t>.</w:t>
      </w:r>
    </w:p>
    <w:p w14:paraId="7A8855A0" w14:textId="77777777" w:rsidR="00FF1350" w:rsidRDefault="00FF1350" w:rsidP="00FA211C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82176D" w14:textId="77777777" w:rsidR="00C66350" w:rsidRDefault="00C66350" w:rsidP="00C66350">
      <w:pPr>
        <w:rPr>
          <w:rFonts w:ascii="Times New Roman" w:hAnsi="Times New Roman" w:cs="Times New Roman"/>
          <w:sz w:val="24"/>
          <w:szCs w:val="24"/>
        </w:rPr>
      </w:pPr>
    </w:p>
    <w:p w14:paraId="6EC9A782" w14:textId="77777777" w:rsidR="00C66350" w:rsidRPr="00C66350" w:rsidRDefault="00C66350" w:rsidP="00C66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66350">
        <w:rPr>
          <w:rFonts w:ascii="Times New Roman" w:hAnsi="Times New Roman" w:cs="Times New Roman"/>
          <w:b/>
          <w:sz w:val="24"/>
          <w:szCs w:val="24"/>
        </w:rPr>
        <w:t>Table of contents</w:t>
      </w:r>
    </w:p>
    <w:p w14:paraId="492C0A2E" w14:textId="77777777" w:rsidR="00C66350" w:rsidRPr="00C66350" w:rsidRDefault="00C66350" w:rsidP="00C66350">
      <w:pPr>
        <w:rPr>
          <w:rFonts w:ascii="Times New Roman" w:hAnsi="Times New Roman" w:cs="Times New Roman"/>
          <w:sz w:val="24"/>
          <w:szCs w:val="24"/>
        </w:rPr>
      </w:pPr>
    </w:p>
    <w:p w14:paraId="398F6C8A" w14:textId="21C336C2" w:rsidR="00C66350" w:rsidRPr="00DB7AE6" w:rsidRDefault="00C66350" w:rsidP="00C66350">
      <w:pPr>
        <w:rPr>
          <w:rFonts w:ascii="Times New Roman" w:hAnsi="Times New Roman" w:cs="Times New Roman"/>
          <w:sz w:val="24"/>
          <w:szCs w:val="24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1.</w:t>
      </w:r>
      <w:r w:rsidRPr="00DB7AE6">
        <w:rPr>
          <w:rFonts w:ascii="Times New Roman" w:hAnsi="Times New Roman" w:cs="Times New Roman"/>
          <w:sz w:val="24"/>
          <w:szCs w:val="24"/>
        </w:rPr>
        <w:tab/>
        <w:t xml:space="preserve">General </w:t>
      </w:r>
      <w:r w:rsidR="00A82A1B">
        <w:rPr>
          <w:rFonts w:ascii="Times New Roman" w:hAnsi="Times New Roman" w:cs="Times New Roman"/>
          <w:sz w:val="24"/>
          <w:szCs w:val="24"/>
        </w:rPr>
        <w:t>i</w:t>
      </w:r>
      <w:r w:rsidRPr="00DB7AE6">
        <w:rPr>
          <w:rFonts w:ascii="Times New Roman" w:hAnsi="Times New Roman" w:cs="Times New Roman"/>
          <w:sz w:val="24"/>
          <w:szCs w:val="24"/>
        </w:rPr>
        <w:t>nformation</w:t>
      </w:r>
    </w:p>
    <w:p w14:paraId="4E43BE34" w14:textId="71BE5884" w:rsidR="00C66350" w:rsidRPr="00DB7AE6" w:rsidRDefault="00C66350" w:rsidP="00C66350">
      <w:pPr>
        <w:rPr>
          <w:rFonts w:ascii="Times New Roman" w:hAnsi="Times New Roman" w:cs="Times New Roman"/>
          <w:sz w:val="24"/>
          <w:szCs w:val="24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2.</w:t>
      </w:r>
      <w:r w:rsidRPr="00DB7AE6">
        <w:rPr>
          <w:rFonts w:ascii="Times New Roman" w:hAnsi="Times New Roman" w:cs="Times New Roman"/>
          <w:sz w:val="24"/>
          <w:szCs w:val="24"/>
        </w:rPr>
        <w:tab/>
        <w:t xml:space="preserve">Experimental </w:t>
      </w:r>
      <w:r w:rsidR="00A82A1B">
        <w:rPr>
          <w:rFonts w:ascii="Times New Roman" w:hAnsi="Times New Roman" w:cs="Times New Roman"/>
          <w:sz w:val="24"/>
          <w:szCs w:val="24"/>
        </w:rPr>
        <w:t>s</w:t>
      </w:r>
      <w:r w:rsidRPr="00DB7AE6">
        <w:rPr>
          <w:rFonts w:ascii="Times New Roman" w:hAnsi="Times New Roman" w:cs="Times New Roman"/>
          <w:sz w:val="24"/>
          <w:szCs w:val="24"/>
        </w:rPr>
        <w:t>ection</w:t>
      </w:r>
    </w:p>
    <w:p w14:paraId="17E4A317" w14:textId="5F656F5D" w:rsidR="00C66350" w:rsidRPr="00A73198" w:rsidRDefault="00C66350" w:rsidP="00C66350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3.</w:t>
      </w:r>
      <w:r w:rsidRPr="00DB7AE6">
        <w:rPr>
          <w:rFonts w:ascii="Times New Roman" w:hAnsi="Times New Roman" w:cs="Times New Roman"/>
          <w:sz w:val="24"/>
          <w:szCs w:val="24"/>
        </w:rPr>
        <w:tab/>
      </w:r>
      <w:r w:rsidR="0019734A">
        <w:rPr>
          <w:rFonts w:ascii="Times New Roman" w:hAnsi="Times New Roman" w:cs="Times New Roman"/>
          <w:sz w:val="24"/>
          <w:szCs w:val="24"/>
        </w:rPr>
        <w:t>Butene</w:t>
      </w:r>
      <w:r w:rsidR="000F51CE">
        <w:rPr>
          <w:rFonts w:ascii="Times New Roman" w:hAnsi="Times New Roman" w:cs="Times New Roman"/>
          <w:sz w:val="24"/>
          <w:szCs w:val="24"/>
        </w:rPr>
        <w:t>s</w:t>
      </w:r>
      <w:r w:rsidR="0019734A">
        <w:rPr>
          <w:rFonts w:ascii="Times New Roman" w:hAnsi="Times New Roman" w:cs="Times New Roman"/>
          <w:sz w:val="24"/>
          <w:szCs w:val="24"/>
        </w:rPr>
        <w:t>, butane</w:t>
      </w:r>
      <w:r w:rsidR="00EC405E">
        <w:rPr>
          <w:rFonts w:ascii="Times New Roman" w:hAnsi="Times New Roman" w:cs="Times New Roman"/>
          <w:sz w:val="24"/>
          <w:szCs w:val="24"/>
        </w:rPr>
        <w:t>,</w:t>
      </w:r>
      <w:r w:rsidR="0019734A">
        <w:rPr>
          <w:rFonts w:ascii="Times New Roman" w:hAnsi="Times New Roman" w:cs="Times New Roman"/>
          <w:sz w:val="24"/>
          <w:szCs w:val="24"/>
        </w:rPr>
        <w:t xml:space="preserve"> </w:t>
      </w:r>
      <w:r w:rsidR="00435A74">
        <w:rPr>
          <w:rFonts w:ascii="Times New Roman" w:hAnsi="Times New Roman" w:cs="Times New Roman"/>
          <w:sz w:val="24"/>
          <w:szCs w:val="24"/>
        </w:rPr>
        <w:t>and</w:t>
      </w:r>
      <w:r w:rsidR="00FC3DD4" w:rsidRPr="00FC3DD4">
        <w:rPr>
          <w:rFonts w:ascii="Times New Roman" w:hAnsi="Times New Roman" w:cs="Times New Roman"/>
          <w:sz w:val="24"/>
          <w:szCs w:val="24"/>
        </w:rPr>
        <w:t xml:space="preserve"> </w:t>
      </w:r>
      <w:r w:rsidR="00435A74">
        <w:rPr>
          <w:rFonts w:ascii="Times New Roman" w:hAnsi="Times New Roman" w:cs="Times New Roman"/>
          <w:sz w:val="24"/>
          <w:szCs w:val="24"/>
        </w:rPr>
        <w:t>n</w:t>
      </w:r>
      <w:r w:rsidR="00FC3DD4" w:rsidRPr="00FC3DD4">
        <w:rPr>
          <w:rFonts w:ascii="Times New Roman" w:hAnsi="Times New Roman" w:cs="Times New Roman"/>
          <w:sz w:val="24"/>
          <w:szCs w:val="24"/>
        </w:rPr>
        <w:t>itrogen calibration curves</w:t>
      </w:r>
      <w:r w:rsidR="00EC405E">
        <w:rPr>
          <w:rFonts w:ascii="Times New Roman" w:hAnsi="Times New Roman" w:cs="Times New Roman"/>
          <w:sz w:val="24"/>
          <w:szCs w:val="24"/>
        </w:rPr>
        <w:t>,</w:t>
      </w:r>
      <w:r w:rsidR="00617646">
        <w:rPr>
          <w:rFonts w:ascii="Times New Roman" w:hAnsi="Times New Roman" w:cs="Times New Roman"/>
          <w:sz w:val="24"/>
          <w:szCs w:val="24"/>
        </w:rPr>
        <w:t xml:space="preserve"> and r</w:t>
      </w:r>
      <w:r w:rsidR="00617646" w:rsidRPr="00617646">
        <w:rPr>
          <w:rFonts w:ascii="Times New Roman" w:hAnsi="Times New Roman" w:cs="Times New Roman"/>
          <w:sz w:val="24"/>
          <w:szCs w:val="24"/>
        </w:rPr>
        <w:t>eactor standard curve</w:t>
      </w:r>
    </w:p>
    <w:p w14:paraId="395166CC" w14:textId="76DBE06F" w:rsidR="00C66350" w:rsidRDefault="00C66350" w:rsidP="00C66350">
      <w:pPr>
        <w:rPr>
          <w:rFonts w:ascii="Times New Roman" w:hAnsi="Times New Roman" w:cs="Times New Roman"/>
          <w:sz w:val="24"/>
          <w:szCs w:val="24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4.</w:t>
      </w:r>
      <w:r w:rsidRPr="00DB7AE6">
        <w:rPr>
          <w:rFonts w:ascii="Times New Roman" w:hAnsi="Times New Roman" w:cs="Times New Roman"/>
          <w:sz w:val="24"/>
          <w:szCs w:val="24"/>
        </w:rPr>
        <w:tab/>
        <w:t xml:space="preserve">Scope of the reactions for the </w:t>
      </w:r>
      <w:r w:rsidR="00B72397" w:rsidRPr="00DB7AE6">
        <w:rPr>
          <w:rFonts w:ascii="Times New Roman" w:hAnsi="Times New Roman" w:cs="Times New Roman"/>
          <w:sz w:val="24"/>
          <w:szCs w:val="24"/>
        </w:rPr>
        <w:t>ethanol upgrading</w:t>
      </w:r>
    </w:p>
    <w:p w14:paraId="001F433D" w14:textId="7D0B3C1D" w:rsidR="00DB7AE6" w:rsidRDefault="00DB7AE6" w:rsidP="00DB7AE6">
      <w:pPr>
        <w:rPr>
          <w:rFonts w:ascii="Times New Roman" w:hAnsi="Times New Roman" w:cs="Times New Roman"/>
          <w:sz w:val="24"/>
          <w:szCs w:val="24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Reaction pathways of each product</w:t>
      </w:r>
    </w:p>
    <w:p w14:paraId="54C6A699" w14:textId="5DB2A24A" w:rsidR="00DB7AE6" w:rsidRDefault="006B53A0" w:rsidP="00DB7A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DB7AE6" w:rsidRPr="00DB7AE6">
        <w:rPr>
          <w:rFonts w:ascii="Times New Roman" w:hAnsi="Times New Roman" w:cs="Times New Roman"/>
          <w:b/>
          <w:sz w:val="24"/>
          <w:szCs w:val="24"/>
        </w:rPr>
        <w:t>.</w:t>
      </w:r>
      <w:r w:rsidR="00DB7AE6">
        <w:rPr>
          <w:rFonts w:ascii="Times New Roman" w:hAnsi="Times New Roman" w:cs="Times New Roman"/>
          <w:sz w:val="24"/>
          <w:szCs w:val="24"/>
        </w:rPr>
        <w:tab/>
        <w:t xml:space="preserve">GC-TCD </w:t>
      </w:r>
      <w:r w:rsidR="0052519F" w:rsidRPr="0052519F">
        <w:rPr>
          <w:rFonts w:ascii="Times New Roman" w:hAnsi="Times New Roman" w:cs="Times New Roman"/>
          <w:sz w:val="24"/>
          <w:szCs w:val="24"/>
        </w:rPr>
        <w:t>reports of inorganic gas</w:t>
      </w:r>
    </w:p>
    <w:p w14:paraId="3DECD1C2" w14:textId="444B09B4" w:rsidR="00DB7AE6" w:rsidRDefault="006B53A0" w:rsidP="00DB7A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="00DB7AE6" w:rsidRPr="00DB7AE6">
        <w:rPr>
          <w:rFonts w:ascii="Times New Roman" w:hAnsi="Times New Roman" w:cs="Times New Roman"/>
          <w:b/>
          <w:sz w:val="24"/>
          <w:szCs w:val="24"/>
        </w:rPr>
        <w:t>.</w:t>
      </w:r>
      <w:r w:rsidR="00DB7AE6">
        <w:rPr>
          <w:rFonts w:ascii="Times New Roman" w:hAnsi="Times New Roman" w:cs="Times New Roman"/>
          <w:sz w:val="24"/>
          <w:szCs w:val="24"/>
        </w:rPr>
        <w:tab/>
      </w:r>
      <w:r w:rsidR="0052519F" w:rsidRPr="0052519F">
        <w:rPr>
          <w:rFonts w:ascii="Times New Roman" w:hAnsi="Times New Roman" w:cs="Times New Roman"/>
          <w:sz w:val="24"/>
          <w:szCs w:val="24"/>
        </w:rPr>
        <w:t>GC-FID reports of liquid products</w:t>
      </w:r>
    </w:p>
    <w:p w14:paraId="7323BD75" w14:textId="4DC8B7B3" w:rsidR="00DB7AE6" w:rsidRDefault="006B53A0" w:rsidP="00DB7A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 w:rsidR="006B7FDC">
        <w:rPr>
          <w:rFonts w:ascii="Times New Roman" w:hAnsi="Times New Roman" w:cs="Times New Roman"/>
          <w:b/>
          <w:sz w:val="24"/>
          <w:szCs w:val="24"/>
        </w:rPr>
        <w:t>.</w:t>
      </w:r>
      <w:r w:rsidR="00DB7AE6">
        <w:rPr>
          <w:rFonts w:ascii="Times New Roman" w:hAnsi="Times New Roman" w:cs="Times New Roman"/>
          <w:sz w:val="24"/>
          <w:szCs w:val="24"/>
        </w:rPr>
        <w:tab/>
        <w:t xml:space="preserve">GC-MS </w:t>
      </w:r>
      <w:r w:rsidR="0052519F" w:rsidRPr="0052519F">
        <w:rPr>
          <w:rFonts w:ascii="Times New Roman" w:hAnsi="Times New Roman" w:cs="Times New Roman"/>
          <w:sz w:val="24"/>
          <w:szCs w:val="24"/>
        </w:rPr>
        <w:t>(liquid phase) reports of products</w:t>
      </w:r>
    </w:p>
    <w:p w14:paraId="6FFA9AEE" w14:textId="2109D112" w:rsidR="00413914" w:rsidRDefault="006B7FDC" w:rsidP="00DB7A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.</w:t>
      </w:r>
      <w:r w:rsidR="00413914">
        <w:rPr>
          <w:rFonts w:ascii="Times New Roman" w:hAnsi="Times New Roman" w:cs="Times New Roman"/>
          <w:b/>
          <w:sz w:val="24"/>
          <w:szCs w:val="24"/>
        </w:rPr>
        <w:tab/>
      </w:r>
      <w:r w:rsidR="00CE3C40">
        <w:rPr>
          <w:rFonts w:ascii="Times New Roman" w:hAnsi="Times New Roman" w:cs="Times New Roman"/>
          <w:sz w:val="24"/>
          <w:szCs w:val="24"/>
        </w:rPr>
        <w:t>GC-MS (gas</w:t>
      </w:r>
      <w:r w:rsidR="00413914" w:rsidRPr="00413914">
        <w:rPr>
          <w:rFonts w:ascii="Times New Roman" w:hAnsi="Times New Roman" w:cs="Times New Roman"/>
          <w:sz w:val="24"/>
          <w:szCs w:val="24"/>
        </w:rPr>
        <w:t xml:space="preserve"> phase) reports of products</w:t>
      </w:r>
    </w:p>
    <w:p w14:paraId="54FBA0FA" w14:textId="3C4786B3" w:rsidR="008E46F5" w:rsidRPr="008E46F5" w:rsidRDefault="006B7FDC" w:rsidP="00DB7AE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0.</w:t>
      </w:r>
      <w:r w:rsidR="008E46F5" w:rsidRPr="00080E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E46F5">
        <w:rPr>
          <w:rFonts w:ascii="Times New Roman" w:hAnsi="Times New Roman" w:cs="Times New Roman"/>
          <w:b/>
          <w:sz w:val="24"/>
          <w:szCs w:val="24"/>
        </w:rPr>
        <w:tab/>
      </w:r>
      <w:r w:rsidR="008E46F5" w:rsidRPr="008E46F5">
        <w:rPr>
          <w:rFonts w:ascii="Times New Roman" w:hAnsi="Times New Roman" w:cs="Times New Roman"/>
          <w:sz w:val="24"/>
          <w:szCs w:val="24"/>
        </w:rPr>
        <w:t>Micro-GC reports of inorganic and organic gas</w:t>
      </w:r>
    </w:p>
    <w:p w14:paraId="6C3E0555" w14:textId="69448C2E" w:rsidR="00DB7AE6" w:rsidRDefault="006B53A0" w:rsidP="00C66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6B7FDC">
        <w:rPr>
          <w:rFonts w:ascii="Times New Roman" w:hAnsi="Times New Roman" w:cs="Times New Roman"/>
          <w:b/>
          <w:sz w:val="24"/>
          <w:szCs w:val="24"/>
        </w:rPr>
        <w:t>1.</w:t>
      </w:r>
      <w:r w:rsidR="00DB7AE6">
        <w:rPr>
          <w:rFonts w:ascii="Times New Roman" w:hAnsi="Times New Roman" w:cs="Times New Roman"/>
          <w:sz w:val="24"/>
          <w:szCs w:val="24"/>
        </w:rPr>
        <w:tab/>
      </w:r>
      <w:r w:rsidR="00052C65">
        <w:rPr>
          <w:rFonts w:ascii="Times New Roman" w:hAnsi="Times New Roman" w:cs="Times New Roman"/>
          <w:sz w:val="24"/>
          <w:szCs w:val="24"/>
        </w:rPr>
        <w:t>A</w:t>
      </w:r>
      <w:r w:rsidR="00DB7AE6">
        <w:rPr>
          <w:rFonts w:ascii="Times New Roman" w:hAnsi="Times New Roman" w:cs="Times New Roman"/>
          <w:sz w:val="24"/>
          <w:szCs w:val="24"/>
        </w:rPr>
        <w:t xml:space="preserve"> typical NMR spectrum of </w:t>
      </w:r>
      <w:r w:rsidR="00413914" w:rsidRPr="00413914">
        <w:rPr>
          <w:rFonts w:ascii="Times New Roman" w:hAnsi="Times New Roman" w:cs="Times New Roman"/>
          <w:sz w:val="24"/>
          <w:szCs w:val="24"/>
        </w:rPr>
        <w:t>2-butanol</w:t>
      </w:r>
    </w:p>
    <w:p w14:paraId="1EAC13F2" w14:textId="48BC1182" w:rsidR="00413914" w:rsidRPr="00413914" w:rsidRDefault="00413914" w:rsidP="00C66350">
      <w:pPr>
        <w:rPr>
          <w:rFonts w:ascii="Times New Roman" w:hAnsi="Times New Roman" w:cs="Times New Roman"/>
          <w:b/>
          <w:sz w:val="24"/>
          <w:szCs w:val="24"/>
        </w:rPr>
      </w:pPr>
      <w:r w:rsidRPr="00413914">
        <w:rPr>
          <w:rFonts w:ascii="Times New Roman" w:hAnsi="Times New Roman" w:cs="Times New Roman"/>
          <w:b/>
          <w:sz w:val="24"/>
          <w:szCs w:val="24"/>
        </w:rPr>
        <w:t>1</w:t>
      </w:r>
      <w:r w:rsidR="006B7FDC">
        <w:rPr>
          <w:rFonts w:ascii="Times New Roman" w:hAnsi="Times New Roman" w:cs="Times New Roman"/>
          <w:b/>
          <w:sz w:val="24"/>
          <w:szCs w:val="24"/>
        </w:rPr>
        <w:t>2.</w:t>
      </w:r>
      <w:r w:rsidRPr="00413914">
        <w:rPr>
          <w:rFonts w:ascii="Times New Roman" w:hAnsi="Times New Roman" w:cs="Times New Roman"/>
          <w:b/>
          <w:sz w:val="24"/>
          <w:szCs w:val="24"/>
        </w:rPr>
        <w:tab/>
      </w:r>
      <w:r w:rsidRPr="00413914">
        <w:rPr>
          <w:rFonts w:ascii="Times New Roman" w:hAnsi="Times New Roman" w:cs="Times New Roman"/>
          <w:sz w:val="24"/>
          <w:szCs w:val="24"/>
        </w:rPr>
        <w:t>A typical NMR spectrum of sodium acetate quantification</w:t>
      </w:r>
    </w:p>
    <w:p w14:paraId="62F999FD" w14:textId="1622B5C6" w:rsidR="00232639" w:rsidRDefault="00232639" w:rsidP="00DB7AE6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 w:rsidRPr="00232639">
        <w:rPr>
          <w:rFonts w:ascii="Times New Roman" w:hAnsi="Times New Roman" w:cs="Times New Roman"/>
          <w:b/>
          <w:sz w:val="24"/>
          <w:szCs w:val="24"/>
        </w:rPr>
        <w:t>1</w:t>
      </w:r>
      <w:r w:rsidR="006B7FDC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4501CE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ressure change</w:t>
      </w:r>
      <w:r w:rsidR="004501CE">
        <w:rPr>
          <w:rFonts w:ascii="Times New Roman" w:hAnsi="Times New Roman" w:cs="Times New Roman"/>
          <w:sz w:val="24"/>
          <w:szCs w:val="24"/>
        </w:rPr>
        <w:t xml:space="preserve"> studies</w:t>
      </w:r>
    </w:p>
    <w:p w14:paraId="1EBFB493" w14:textId="3E9C3BE6" w:rsidR="00C66350" w:rsidRDefault="00DB7AE6" w:rsidP="00C66350">
      <w:pPr>
        <w:rPr>
          <w:rFonts w:ascii="Times New Roman" w:hAnsi="Times New Roman" w:cs="Times New Roman"/>
          <w:sz w:val="24"/>
          <w:szCs w:val="24"/>
        </w:rPr>
      </w:pPr>
      <w:r w:rsidRPr="00DB7AE6">
        <w:rPr>
          <w:rFonts w:ascii="Times New Roman" w:hAnsi="Times New Roman" w:cs="Times New Roman"/>
          <w:b/>
          <w:sz w:val="24"/>
          <w:szCs w:val="24"/>
        </w:rPr>
        <w:t>1</w:t>
      </w:r>
      <w:r w:rsidR="006B7FDC">
        <w:rPr>
          <w:rFonts w:ascii="Times New Roman" w:hAnsi="Times New Roman" w:cs="Times New Roman"/>
          <w:b/>
          <w:sz w:val="24"/>
          <w:szCs w:val="24"/>
        </w:rPr>
        <w:t>4.</w:t>
      </w:r>
      <w:r w:rsidR="00C66350" w:rsidRPr="00DB7AE6">
        <w:rPr>
          <w:rFonts w:ascii="Times New Roman" w:hAnsi="Times New Roman" w:cs="Times New Roman"/>
          <w:sz w:val="24"/>
          <w:szCs w:val="24"/>
        </w:rPr>
        <w:tab/>
      </w:r>
      <w:r w:rsidR="005522C0">
        <w:rPr>
          <w:rFonts w:ascii="Times New Roman" w:hAnsi="Times New Roman" w:cs="Times New Roman"/>
          <w:sz w:val="24"/>
          <w:szCs w:val="24"/>
        </w:rPr>
        <w:t>Mechanistic study</w:t>
      </w:r>
    </w:p>
    <w:p w14:paraId="01E0CE64" w14:textId="7E1DEC73" w:rsidR="005522C0" w:rsidRPr="00C66350" w:rsidRDefault="005522C0" w:rsidP="00C66350">
      <w:pPr>
        <w:rPr>
          <w:rFonts w:ascii="Times New Roman" w:hAnsi="Times New Roman" w:cs="Times New Roman"/>
          <w:sz w:val="24"/>
          <w:szCs w:val="24"/>
        </w:rPr>
      </w:pPr>
      <w:r w:rsidRPr="005522C0">
        <w:rPr>
          <w:rFonts w:ascii="Times New Roman" w:hAnsi="Times New Roman" w:cs="Times New Roman"/>
          <w:b/>
          <w:sz w:val="24"/>
          <w:szCs w:val="24"/>
        </w:rPr>
        <w:t>1</w:t>
      </w:r>
      <w:r w:rsidR="006B7FDC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Pr="00DB7AE6">
        <w:rPr>
          <w:rFonts w:ascii="Times New Roman" w:hAnsi="Times New Roman" w:cs="Times New Roman"/>
          <w:sz w:val="24"/>
          <w:szCs w:val="24"/>
        </w:rPr>
        <w:t>References</w:t>
      </w:r>
    </w:p>
    <w:p w14:paraId="3B7F1EBB" w14:textId="35305A97" w:rsidR="00D76908" w:rsidRDefault="00D76908" w:rsidP="006F47EE">
      <w:pPr>
        <w:rPr>
          <w:rFonts w:ascii="Times New Roman" w:hAnsi="Times New Roman" w:cs="Times New Roman"/>
          <w:sz w:val="24"/>
          <w:szCs w:val="24"/>
        </w:rPr>
      </w:pPr>
    </w:p>
    <w:p w14:paraId="29E6DFB4" w14:textId="4195CC6A" w:rsidR="0066580B" w:rsidRDefault="0066580B" w:rsidP="006F47EE">
      <w:pPr>
        <w:rPr>
          <w:rFonts w:ascii="Times New Roman" w:hAnsi="Times New Roman" w:cs="Times New Roman"/>
          <w:sz w:val="24"/>
          <w:szCs w:val="24"/>
        </w:rPr>
      </w:pPr>
    </w:p>
    <w:p w14:paraId="2ACFCE62" w14:textId="77777777" w:rsidR="006B53A0" w:rsidRDefault="006B53A0" w:rsidP="006F47EE">
      <w:pPr>
        <w:rPr>
          <w:rFonts w:ascii="Times New Roman" w:hAnsi="Times New Roman" w:cs="Times New Roman"/>
          <w:sz w:val="24"/>
          <w:szCs w:val="24"/>
        </w:rPr>
      </w:pPr>
    </w:p>
    <w:p w14:paraId="16CAC6AD" w14:textId="77777777" w:rsidR="006F47EE" w:rsidRDefault="005C13F5" w:rsidP="006F47EE">
      <w:pPr>
        <w:rPr>
          <w:rFonts w:ascii="Times New Roman" w:hAnsi="Times New Roman" w:cs="Times New Roman"/>
          <w:sz w:val="24"/>
          <w:szCs w:val="24"/>
        </w:rPr>
      </w:pPr>
      <w:r w:rsidRPr="00230AA1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02AE1">
        <w:rPr>
          <w:rFonts w:ascii="Times New Roman" w:hAnsi="Times New Roman" w:cs="Times New Roman"/>
          <w:b/>
          <w:sz w:val="24"/>
          <w:szCs w:val="24"/>
        </w:rPr>
        <w:t>General information</w:t>
      </w:r>
    </w:p>
    <w:p w14:paraId="7C348D0C" w14:textId="47777107" w:rsidR="00C66350" w:rsidRPr="00C66350" w:rsidRDefault="00FC7764" w:rsidP="00C6635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</w:t>
      </w:r>
      <w:r w:rsidR="005E4FD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t e</w:t>
      </w:r>
      <w:r w:rsidR="00C66350">
        <w:rPr>
          <w:rFonts w:ascii="Times New Roman" w:hAnsi="Times New Roman" w:cs="Times New Roman"/>
          <w:sz w:val="24"/>
          <w:szCs w:val="24"/>
        </w:rPr>
        <w:t xml:space="preserve">thanol </w:t>
      </w:r>
      <w:r w:rsidR="00C66350" w:rsidRPr="00B77C6D">
        <w:rPr>
          <w:rFonts w:ascii="Times New Roman" w:hAnsi="Times New Roman" w:cs="Times New Roman"/>
          <w:sz w:val="24"/>
          <w:szCs w:val="24"/>
        </w:rPr>
        <w:t xml:space="preserve">(purity </w:t>
      </w:r>
      <w:r w:rsidR="00077DFC" w:rsidRPr="00B77C6D">
        <w:rPr>
          <w:rFonts w:ascii="Times New Roman" w:hAnsi="Times New Roman" w:cs="Times New Roman"/>
          <w:sz w:val="24"/>
          <w:szCs w:val="24"/>
        </w:rPr>
        <w:t>99.99</w:t>
      </w:r>
      <w:r w:rsidR="00C66350" w:rsidRPr="00B77C6D">
        <w:rPr>
          <w:rFonts w:ascii="Times New Roman" w:hAnsi="Times New Roman" w:cs="Times New Roman"/>
          <w:sz w:val="24"/>
          <w:szCs w:val="24"/>
        </w:rPr>
        <w:t>%),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66350">
        <w:rPr>
          <w:rFonts w:ascii="Times New Roman" w:hAnsi="Times New Roman" w:cs="Times New Roman"/>
          <w:sz w:val="24"/>
          <w:szCs w:val="24"/>
        </w:rPr>
        <w:t>NaO</w:t>
      </w:r>
      <w:r w:rsidR="00C66350" w:rsidRPr="008634C6">
        <w:rPr>
          <w:rFonts w:ascii="Times New Roman" w:hAnsi="Times New Roman" w:cs="Times New Roman"/>
          <w:i/>
          <w:sz w:val="24"/>
          <w:szCs w:val="24"/>
        </w:rPr>
        <w:t>t</w:t>
      </w:r>
      <w:r w:rsidR="00C66350">
        <w:rPr>
          <w:rFonts w:ascii="Times New Roman" w:hAnsi="Times New Roman" w:cs="Times New Roman"/>
          <w:sz w:val="24"/>
          <w:szCs w:val="24"/>
        </w:rPr>
        <w:t>Bu</w:t>
      </w:r>
      <w:proofErr w:type="spellEnd"/>
      <w:r w:rsidR="00C66350">
        <w:rPr>
          <w:rFonts w:ascii="Times New Roman" w:hAnsi="Times New Roman" w:cs="Times New Roman"/>
          <w:sz w:val="24"/>
          <w:szCs w:val="24"/>
        </w:rPr>
        <w:t xml:space="preserve"> </w:t>
      </w:r>
      <w:r w:rsidR="00C66350" w:rsidRPr="00B77C6D">
        <w:rPr>
          <w:rFonts w:ascii="Times New Roman" w:hAnsi="Times New Roman" w:cs="Times New Roman"/>
          <w:sz w:val="24"/>
          <w:szCs w:val="24"/>
        </w:rPr>
        <w:t xml:space="preserve">(purity </w:t>
      </w:r>
      <w:r w:rsidR="002B35E6">
        <w:rPr>
          <w:rFonts w:ascii="Times New Roman" w:hAnsi="Times New Roman" w:cs="Times New Roman"/>
          <w:sz w:val="24"/>
          <w:szCs w:val="24"/>
        </w:rPr>
        <w:t>97</w:t>
      </w:r>
      <w:r w:rsidR="00AD5EEF">
        <w:rPr>
          <w:rFonts w:ascii="Times New Roman" w:hAnsi="Times New Roman" w:cs="Times New Roman"/>
          <w:sz w:val="24"/>
          <w:szCs w:val="24"/>
        </w:rPr>
        <w:t>%</w:t>
      </w:r>
      <w:r w:rsidR="00C66350" w:rsidRPr="00B77C6D">
        <w:rPr>
          <w:rFonts w:ascii="Times New Roman" w:hAnsi="Times New Roman" w:cs="Times New Roman"/>
          <w:sz w:val="24"/>
          <w:szCs w:val="24"/>
        </w:rPr>
        <w:t>),</w:t>
      </w:r>
      <w:r w:rsidR="00C66350">
        <w:rPr>
          <w:rFonts w:ascii="Times New Roman" w:hAnsi="Times New Roman" w:cs="Times New Roman"/>
          <w:sz w:val="24"/>
          <w:szCs w:val="24"/>
        </w:rPr>
        <w:t xml:space="preserve"> NaOEt </w:t>
      </w:r>
      <w:r w:rsidR="00C66350" w:rsidRPr="00B77C6D">
        <w:rPr>
          <w:rFonts w:ascii="Times New Roman" w:hAnsi="Times New Roman" w:cs="Times New Roman"/>
          <w:sz w:val="24"/>
          <w:szCs w:val="24"/>
        </w:rPr>
        <w:t xml:space="preserve">(purity </w:t>
      </w:r>
      <w:r w:rsidR="002B35E6">
        <w:rPr>
          <w:rFonts w:ascii="Times New Roman" w:hAnsi="Times New Roman" w:cs="Times New Roman"/>
          <w:sz w:val="24"/>
          <w:szCs w:val="24"/>
        </w:rPr>
        <w:t>95</w:t>
      </w:r>
      <w:r w:rsidR="00C66350" w:rsidRPr="00B77C6D">
        <w:rPr>
          <w:rFonts w:ascii="Times New Roman" w:hAnsi="Times New Roman" w:cs="Times New Roman"/>
          <w:sz w:val="24"/>
          <w:szCs w:val="24"/>
        </w:rPr>
        <w:t>%)</w:t>
      </w:r>
      <w:r w:rsidR="00484174" w:rsidRPr="00B77C6D">
        <w:rPr>
          <w:rFonts w:ascii="Times New Roman" w:hAnsi="Times New Roman" w:cs="Times New Roman"/>
          <w:sz w:val="24"/>
          <w:szCs w:val="24"/>
        </w:rPr>
        <w:t>,</w:t>
      </w:r>
      <w:r w:rsidR="00C66350">
        <w:rPr>
          <w:rFonts w:ascii="Times New Roman" w:hAnsi="Times New Roman" w:cs="Times New Roman"/>
          <w:sz w:val="24"/>
          <w:szCs w:val="24"/>
        </w:rPr>
        <w:t xml:space="preserve"> and precatalyst</w:t>
      </w:r>
      <w:r w:rsidR="00A31995">
        <w:rPr>
          <w:rFonts w:ascii="Times New Roman" w:hAnsi="Times New Roman" w:cs="Times New Roman"/>
          <w:sz w:val="24"/>
          <w:szCs w:val="24"/>
        </w:rPr>
        <w:t>s</w:t>
      </w:r>
      <w:r w:rsidR="00C66350">
        <w:rPr>
          <w:rFonts w:ascii="Times New Roman" w:hAnsi="Times New Roman" w:cs="Times New Roman"/>
          <w:sz w:val="24"/>
          <w:szCs w:val="24"/>
        </w:rPr>
        <w:t xml:space="preserve"> </w:t>
      </w:r>
      <w:r w:rsidR="00C331D7" w:rsidRPr="00C331D7">
        <w:rPr>
          <w:rFonts w:ascii="Times New Roman" w:hAnsi="Times New Roman" w:cs="Times New Roman"/>
          <w:b/>
          <w:sz w:val="24"/>
          <w:szCs w:val="24"/>
        </w:rPr>
        <w:t>Ru</w:t>
      </w:r>
      <w:r w:rsidR="00D20138">
        <w:rPr>
          <w:rFonts w:ascii="Times New Roman" w:hAnsi="Times New Roman" w:cs="Times New Roman"/>
          <w:sz w:val="24"/>
          <w:szCs w:val="24"/>
        </w:rPr>
        <w:noBreakHyphen/>
      </w:r>
      <w:r w:rsidR="00C331D7" w:rsidRPr="00C331D7">
        <w:rPr>
          <w:rFonts w:ascii="Times New Roman" w:hAnsi="Times New Roman" w:cs="Times New Roman"/>
          <w:b/>
          <w:sz w:val="24"/>
          <w:szCs w:val="24"/>
        </w:rPr>
        <w:t>1</w:t>
      </w:r>
      <w:r w:rsidR="00E405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D6C9E">
        <w:rPr>
          <w:rFonts w:ascii="Times New Roman" w:hAnsi="Times New Roman" w:cs="Times New Roman"/>
          <w:sz w:val="24"/>
          <w:szCs w:val="24"/>
        </w:rPr>
        <w:t>to</w:t>
      </w:r>
      <w:r w:rsidR="00E40572">
        <w:rPr>
          <w:rFonts w:ascii="Times New Roman" w:hAnsi="Times New Roman" w:cs="Times New Roman"/>
          <w:sz w:val="24"/>
          <w:szCs w:val="24"/>
        </w:rPr>
        <w:t xml:space="preserve"> </w:t>
      </w:r>
      <w:r w:rsidR="00C331D7" w:rsidRPr="00C331D7">
        <w:rPr>
          <w:rFonts w:ascii="Times New Roman" w:hAnsi="Times New Roman" w:cs="Times New Roman"/>
          <w:b/>
          <w:sz w:val="24"/>
          <w:szCs w:val="24"/>
        </w:rPr>
        <w:t>Ru</w:t>
      </w:r>
      <w:r w:rsidR="00C331D7">
        <w:rPr>
          <w:rFonts w:ascii="Times New Roman" w:hAnsi="Times New Roman" w:cs="Times New Roman"/>
          <w:sz w:val="24"/>
          <w:szCs w:val="24"/>
        </w:rPr>
        <w:t>-</w:t>
      </w:r>
      <w:r w:rsidR="00B84A87">
        <w:rPr>
          <w:rFonts w:ascii="Times New Roman" w:hAnsi="Times New Roman" w:cs="Times New Roman"/>
          <w:b/>
          <w:sz w:val="24"/>
          <w:szCs w:val="24"/>
        </w:rPr>
        <w:t>5</w:t>
      </w:r>
      <w:r w:rsidR="00C331D7">
        <w:rPr>
          <w:rFonts w:ascii="Times New Roman" w:hAnsi="Times New Roman" w:cs="Times New Roman"/>
          <w:sz w:val="24"/>
          <w:szCs w:val="24"/>
        </w:rPr>
        <w:t xml:space="preserve"> </w:t>
      </w:r>
      <w:r w:rsidR="00C66350" w:rsidRPr="00C66350">
        <w:rPr>
          <w:rFonts w:ascii="Times New Roman" w:hAnsi="Times New Roman" w:cs="Times New Roman"/>
          <w:sz w:val="24"/>
          <w:szCs w:val="24"/>
        </w:rPr>
        <w:t>are commercially available and used without further purification.</w:t>
      </w:r>
      <w:r w:rsidR="00C50413">
        <w:rPr>
          <w:rFonts w:ascii="Times New Roman" w:hAnsi="Times New Roman" w:cs="Times New Roman"/>
          <w:sz w:val="24"/>
          <w:szCs w:val="24"/>
        </w:rPr>
        <w:t xml:space="preserve"> N</w:t>
      </w:r>
      <w:r w:rsidR="00C50413" w:rsidRPr="00C50413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 xml:space="preserve"> gas (H</w:t>
      </w:r>
      <w:r w:rsidR="00C50413" w:rsidRPr="00C50413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 xml:space="preserve">O 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>≤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 xml:space="preserve"> 3 ppm; O</w:t>
      </w:r>
      <w:r w:rsidR="00C50413" w:rsidRPr="00C50413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>≤</w:t>
      </w:r>
      <w:r w:rsidR="00C50413">
        <w:rPr>
          <w:rFonts w:ascii="Times New Roman" w:hAnsi="Times New Roman" w:cs="Times New Roman" w:hint="eastAsia"/>
          <w:sz w:val="24"/>
          <w:szCs w:val="24"/>
        </w:rPr>
        <w:t xml:space="preserve"> 2 ppm) </w:t>
      </w:r>
      <w:r w:rsidR="00C50413" w:rsidRPr="00C50413">
        <w:rPr>
          <w:rFonts w:ascii="Times New Roman" w:hAnsi="Times New Roman" w:cs="Times New Roman"/>
          <w:sz w:val="24"/>
          <w:szCs w:val="24"/>
        </w:rPr>
        <w:t>1-butene</w:t>
      </w:r>
      <w:r w:rsidR="00C50413">
        <w:rPr>
          <w:rFonts w:ascii="Times New Roman" w:hAnsi="Times New Roman" w:cs="Times New Roman"/>
          <w:sz w:val="24"/>
          <w:szCs w:val="24"/>
        </w:rPr>
        <w:t xml:space="preserve"> </w:t>
      </w:r>
      <w:r w:rsidR="00C50413" w:rsidRPr="00C50413">
        <w:rPr>
          <w:rFonts w:ascii="Times New Roman" w:hAnsi="Times New Roman" w:cs="Times New Roman"/>
          <w:sz w:val="24"/>
          <w:szCs w:val="24"/>
        </w:rPr>
        <w:t xml:space="preserve">(purity </w:t>
      </w:r>
      <w:r w:rsidR="002B35E6">
        <w:rPr>
          <w:rFonts w:ascii="Times New Roman" w:hAnsi="Times New Roman" w:cs="Times New Roman"/>
          <w:sz w:val="24"/>
          <w:szCs w:val="24"/>
        </w:rPr>
        <w:t>98</w:t>
      </w:r>
      <w:r w:rsidR="00EE3525">
        <w:rPr>
          <w:rFonts w:ascii="Times New Roman" w:hAnsi="Times New Roman" w:cs="Times New Roman"/>
          <w:sz w:val="24"/>
          <w:szCs w:val="24"/>
        </w:rPr>
        <w:t>%</w:t>
      </w:r>
      <w:r w:rsidR="00C50413" w:rsidRPr="00C50413">
        <w:rPr>
          <w:rFonts w:ascii="Times New Roman" w:hAnsi="Times New Roman" w:cs="Times New Roman"/>
          <w:sz w:val="24"/>
          <w:szCs w:val="24"/>
        </w:rPr>
        <w:t xml:space="preserve">), </w:t>
      </w:r>
      <w:r w:rsidR="00C50413" w:rsidRPr="00C50413">
        <w:rPr>
          <w:rFonts w:ascii="Times New Roman" w:hAnsi="Times New Roman" w:cs="Times New Roman"/>
          <w:i/>
          <w:sz w:val="24"/>
          <w:szCs w:val="24"/>
        </w:rPr>
        <w:t>cis</w:t>
      </w:r>
      <w:r w:rsidR="00C50413" w:rsidRPr="00C50413">
        <w:rPr>
          <w:rFonts w:ascii="Times New Roman" w:hAnsi="Times New Roman" w:cs="Times New Roman"/>
          <w:sz w:val="24"/>
          <w:szCs w:val="24"/>
        </w:rPr>
        <w:t>-</w:t>
      </w:r>
      <w:r w:rsidR="00C50413">
        <w:rPr>
          <w:rFonts w:ascii="Times New Roman" w:hAnsi="Times New Roman" w:cs="Times New Roman"/>
          <w:sz w:val="24"/>
          <w:szCs w:val="24"/>
        </w:rPr>
        <w:t xml:space="preserve">2-butene (purity </w:t>
      </w:r>
      <w:r w:rsidR="002B35E6">
        <w:rPr>
          <w:rFonts w:ascii="Times New Roman" w:hAnsi="Times New Roman" w:cs="Times New Roman"/>
          <w:sz w:val="24"/>
          <w:szCs w:val="24"/>
        </w:rPr>
        <w:t>99</w:t>
      </w:r>
      <w:r w:rsidR="008D1C9C">
        <w:rPr>
          <w:rFonts w:ascii="Times New Roman" w:hAnsi="Times New Roman" w:cs="Times New Roman"/>
          <w:sz w:val="24"/>
          <w:szCs w:val="24"/>
        </w:rPr>
        <w:t>%</w:t>
      </w:r>
      <w:r w:rsidR="00C50413">
        <w:rPr>
          <w:rFonts w:ascii="Times New Roman" w:hAnsi="Times New Roman" w:cs="Times New Roman"/>
          <w:sz w:val="24"/>
          <w:szCs w:val="24"/>
        </w:rPr>
        <w:t>), and</w:t>
      </w:r>
      <w:r w:rsidR="00C50413" w:rsidRPr="00C50413">
        <w:rPr>
          <w:rFonts w:ascii="Times New Roman" w:hAnsi="Times New Roman" w:cs="Times New Roman"/>
          <w:sz w:val="24"/>
          <w:szCs w:val="24"/>
        </w:rPr>
        <w:t xml:space="preserve"> </w:t>
      </w:r>
      <w:r w:rsidR="00C50413" w:rsidRPr="00C50413">
        <w:rPr>
          <w:rFonts w:ascii="Times New Roman" w:hAnsi="Times New Roman" w:cs="Times New Roman"/>
          <w:i/>
          <w:sz w:val="24"/>
          <w:szCs w:val="24"/>
        </w:rPr>
        <w:t>trans</w:t>
      </w:r>
      <w:r w:rsidR="00487427">
        <w:rPr>
          <w:rFonts w:ascii="Times New Roman" w:hAnsi="Times New Roman" w:cs="Times New Roman"/>
          <w:sz w:val="24"/>
          <w:szCs w:val="24"/>
        </w:rPr>
        <w:t>-</w:t>
      </w:r>
      <w:r w:rsidR="00C50413" w:rsidRPr="00C50413">
        <w:rPr>
          <w:rFonts w:ascii="Times New Roman" w:hAnsi="Times New Roman" w:cs="Times New Roman"/>
          <w:sz w:val="24"/>
          <w:szCs w:val="24"/>
        </w:rPr>
        <w:t>2-butene</w:t>
      </w:r>
      <w:r w:rsidR="00C50413">
        <w:rPr>
          <w:rFonts w:ascii="Times New Roman" w:hAnsi="Times New Roman" w:cs="Times New Roman"/>
          <w:sz w:val="24"/>
          <w:szCs w:val="24"/>
        </w:rPr>
        <w:t xml:space="preserve"> (purity </w:t>
      </w:r>
      <w:r w:rsidR="002B35E6">
        <w:rPr>
          <w:rFonts w:ascii="Times New Roman" w:hAnsi="Times New Roman" w:cs="Times New Roman"/>
          <w:sz w:val="24"/>
          <w:szCs w:val="24"/>
        </w:rPr>
        <w:t>99</w:t>
      </w:r>
      <w:r w:rsidR="005E2DCD">
        <w:rPr>
          <w:rFonts w:ascii="Times New Roman" w:hAnsi="Times New Roman" w:cs="Times New Roman"/>
          <w:sz w:val="24"/>
          <w:szCs w:val="24"/>
        </w:rPr>
        <w:t>%</w:t>
      </w:r>
      <w:r w:rsidR="00C50413">
        <w:rPr>
          <w:rFonts w:ascii="Times New Roman" w:hAnsi="Times New Roman" w:cs="Times New Roman"/>
          <w:sz w:val="24"/>
          <w:szCs w:val="24"/>
        </w:rPr>
        <w:t>)</w:t>
      </w:r>
      <w:r w:rsidR="002B35E6">
        <w:rPr>
          <w:rFonts w:ascii="Times New Roman" w:hAnsi="Times New Roman" w:cs="Times New Roman"/>
          <w:sz w:val="24"/>
          <w:szCs w:val="24"/>
        </w:rPr>
        <w:t>, butane (purity 99.5</w:t>
      </w:r>
      <w:r w:rsidR="0019734A">
        <w:rPr>
          <w:rFonts w:ascii="Times New Roman" w:hAnsi="Times New Roman" w:cs="Times New Roman"/>
          <w:sz w:val="24"/>
          <w:szCs w:val="24"/>
        </w:rPr>
        <w:t>%)</w:t>
      </w:r>
      <w:r w:rsidR="00ED00F9">
        <w:rPr>
          <w:rFonts w:ascii="Times New Roman" w:hAnsi="Times New Roman" w:cs="Times New Roman"/>
          <w:sz w:val="24"/>
          <w:szCs w:val="24"/>
        </w:rPr>
        <w:t>,</w:t>
      </w:r>
      <w:r w:rsidR="00892F30">
        <w:rPr>
          <w:rFonts w:ascii="Times New Roman" w:hAnsi="Times New Roman" w:cs="Times New Roman"/>
          <w:sz w:val="24"/>
          <w:szCs w:val="24"/>
        </w:rPr>
        <w:t xml:space="preserve"> </w:t>
      </w:r>
      <w:r w:rsidR="00892F30" w:rsidRPr="00DE4A07">
        <w:rPr>
          <w:rFonts w:ascii="Times New Roman" w:hAnsi="Times New Roman" w:cs="Times New Roman"/>
          <w:sz w:val="24"/>
          <w:szCs w:val="24"/>
        </w:rPr>
        <w:t>NH</w:t>
      </w:r>
      <w:r w:rsidR="00892F30" w:rsidRPr="00DE4A0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92F30" w:rsidRPr="00DE4A07">
        <w:rPr>
          <w:rFonts w:ascii="Times New Roman" w:hAnsi="Times New Roman" w:cs="Times New Roman"/>
          <w:sz w:val="24"/>
          <w:szCs w:val="24"/>
        </w:rPr>
        <w:t>Cl (</w:t>
      </w:r>
      <w:r w:rsidR="00892F30">
        <w:rPr>
          <w:rFonts w:ascii="Times New Roman" w:hAnsi="Times New Roman" w:cs="Times New Roman"/>
          <w:sz w:val="24"/>
          <w:szCs w:val="24"/>
        </w:rPr>
        <w:t xml:space="preserve">purity </w:t>
      </w:r>
      <w:r w:rsidR="00892F30">
        <w:rPr>
          <w:rFonts w:ascii="Times New Roman" w:hAnsi="Times New Roman" w:cs="Times New Roman"/>
          <w:sz w:val="24"/>
          <w:szCs w:val="24"/>
        </w:rPr>
        <w:sym w:font="Symbol" w:char="F0B3"/>
      </w:r>
      <w:r w:rsidR="00892F30">
        <w:rPr>
          <w:rFonts w:ascii="Times New Roman" w:hAnsi="Times New Roman" w:cs="Times New Roman"/>
          <w:sz w:val="24"/>
          <w:szCs w:val="24"/>
        </w:rPr>
        <w:t>99.5%</w:t>
      </w:r>
      <w:r w:rsidR="00892F30" w:rsidRPr="00DE4A07">
        <w:rPr>
          <w:rFonts w:ascii="Times New Roman" w:hAnsi="Times New Roman" w:cs="Times New Roman"/>
          <w:sz w:val="24"/>
          <w:szCs w:val="24"/>
        </w:rPr>
        <w:t>)</w:t>
      </w:r>
      <w:r w:rsidR="00892F30">
        <w:rPr>
          <w:rFonts w:ascii="Times New Roman" w:hAnsi="Times New Roman" w:cs="Times New Roman"/>
          <w:sz w:val="24"/>
          <w:szCs w:val="24"/>
        </w:rPr>
        <w:t>,</w:t>
      </w:r>
      <w:r w:rsidR="00ED00F9">
        <w:rPr>
          <w:rFonts w:ascii="Times New Roman" w:hAnsi="Times New Roman" w:cs="Times New Roman"/>
          <w:sz w:val="24"/>
          <w:szCs w:val="24"/>
        </w:rPr>
        <w:t xml:space="preserve"> </w:t>
      </w:r>
      <w:r w:rsidR="00ED00F9" w:rsidRPr="00ED00F9">
        <w:rPr>
          <w:rFonts w:ascii="Times New Roman" w:hAnsi="Times New Roman" w:cs="Times New Roman"/>
          <w:sz w:val="24"/>
          <w:szCs w:val="24"/>
        </w:rPr>
        <w:t>4-hydroxy-2-butanone</w:t>
      </w:r>
      <w:r w:rsidR="00ED00F9">
        <w:rPr>
          <w:rFonts w:ascii="Times New Roman" w:hAnsi="Times New Roman" w:cs="Times New Roman"/>
          <w:sz w:val="24"/>
          <w:szCs w:val="24"/>
        </w:rPr>
        <w:t xml:space="preserve"> (purity </w:t>
      </w:r>
      <w:r w:rsidR="00392ECA">
        <w:rPr>
          <w:rFonts w:ascii="Times New Roman" w:hAnsi="Times New Roman" w:cs="Times New Roman"/>
          <w:sz w:val="24"/>
          <w:szCs w:val="24"/>
        </w:rPr>
        <w:t>95%</w:t>
      </w:r>
      <w:r w:rsidR="00ED00F9">
        <w:rPr>
          <w:rFonts w:ascii="Times New Roman" w:hAnsi="Times New Roman" w:cs="Times New Roman"/>
          <w:sz w:val="24"/>
          <w:szCs w:val="24"/>
        </w:rPr>
        <w:t>)</w:t>
      </w:r>
      <w:r w:rsidR="00892F30">
        <w:rPr>
          <w:rFonts w:ascii="Times New Roman" w:hAnsi="Times New Roman" w:cs="Times New Roman"/>
          <w:sz w:val="24"/>
          <w:szCs w:val="24"/>
        </w:rPr>
        <w:t xml:space="preserve">, tridecane (100 </w:t>
      </w:r>
      <w:proofErr w:type="spellStart"/>
      <w:r w:rsidR="00892F30">
        <w:rPr>
          <w:rFonts w:ascii="Times New Roman" w:hAnsi="Times New Roman" w:cs="Times New Roman"/>
          <w:sz w:val="24"/>
          <w:szCs w:val="24"/>
        </w:rPr>
        <w:t>uL</w:t>
      </w:r>
      <w:proofErr w:type="spellEnd"/>
      <w:r w:rsidR="00892F30">
        <w:rPr>
          <w:rFonts w:ascii="Times New Roman" w:hAnsi="Times New Roman" w:cs="Times New Roman"/>
          <w:sz w:val="24"/>
          <w:szCs w:val="24"/>
        </w:rPr>
        <w:t xml:space="preserve">, purity </w:t>
      </w:r>
      <w:r w:rsidR="00892F30">
        <w:rPr>
          <w:rFonts w:ascii="Times New Roman" w:hAnsi="Times New Roman" w:cs="Times New Roman"/>
          <w:sz w:val="24"/>
          <w:szCs w:val="24"/>
        </w:rPr>
        <w:sym w:font="Symbol" w:char="F0B3"/>
      </w:r>
      <w:r w:rsidR="00892F30" w:rsidRPr="00892F30">
        <w:rPr>
          <w:rFonts w:ascii="Times New Roman" w:hAnsi="Times New Roman" w:cs="Times New Roman"/>
          <w:sz w:val="24"/>
          <w:szCs w:val="24"/>
        </w:rPr>
        <w:t>99.0%)</w:t>
      </w:r>
      <w:r w:rsidR="00892F3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92F30">
        <w:rPr>
          <w:rFonts w:ascii="Times New Roman" w:hAnsi="Times New Roman" w:cs="Times New Roman"/>
          <w:sz w:val="24"/>
          <w:szCs w:val="24"/>
        </w:rPr>
        <w:t>decane</w:t>
      </w:r>
      <w:proofErr w:type="spellEnd"/>
      <w:r w:rsidR="00892F30">
        <w:rPr>
          <w:rFonts w:ascii="Times New Roman" w:hAnsi="Times New Roman" w:cs="Times New Roman"/>
          <w:sz w:val="24"/>
          <w:szCs w:val="24"/>
        </w:rPr>
        <w:t xml:space="preserve"> (purity 99.0%</w:t>
      </w:r>
      <w:r w:rsidR="00892F30" w:rsidRPr="00892F30">
        <w:rPr>
          <w:rFonts w:ascii="Times New Roman" w:hAnsi="Times New Roman" w:cs="Times New Roman"/>
          <w:sz w:val="24"/>
          <w:szCs w:val="24"/>
        </w:rPr>
        <w:t>)</w:t>
      </w:r>
      <w:r w:rsidR="00892F30">
        <w:rPr>
          <w:rFonts w:ascii="Times New Roman" w:hAnsi="Times New Roman" w:cs="Times New Roman"/>
          <w:sz w:val="24"/>
          <w:szCs w:val="24"/>
        </w:rPr>
        <w:t>, dimethyl sulfoxide (</w:t>
      </w:r>
      <w:r w:rsidR="00892F30" w:rsidRPr="00892F30">
        <w:rPr>
          <w:rFonts w:ascii="Times New Roman" w:hAnsi="Times New Roman" w:cs="Times New Roman"/>
          <w:sz w:val="24"/>
          <w:szCs w:val="24"/>
        </w:rPr>
        <w:t>purity 99.9%)</w:t>
      </w:r>
      <w:r w:rsidR="0039569B">
        <w:rPr>
          <w:rFonts w:ascii="Times New Roman" w:hAnsi="Times New Roman" w:cs="Times New Roman"/>
          <w:sz w:val="24"/>
          <w:szCs w:val="24"/>
        </w:rPr>
        <w:t xml:space="preserve">, </w:t>
      </w:r>
      <w:r w:rsidR="00363723" w:rsidRPr="00363723">
        <w:rPr>
          <w:rFonts w:ascii="Times New Roman" w:hAnsi="Times New Roman" w:cs="Times New Roman"/>
          <w:sz w:val="24"/>
          <w:szCs w:val="24"/>
        </w:rPr>
        <w:t>dichloromethane</w:t>
      </w:r>
      <w:r w:rsidR="0039569B">
        <w:rPr>
          <w:rFonts w:ascii="Times New Roman" w:hAnsi="Times New Roman" w:cs="Times New Roman"/>
          <w:sz w:val="24"/>
          <w:szCs w:val="24"/>
        </w:rPr>
        <w:t xml:space="preserve"> (</w:t>
      </w:r>
      <w:r w:rsidR="007D6C9E" w:rsidRPr="0039569B">
        <w:rPr>
          <w:rFonts w:ascii="Times New Roman" w:hAnsi="Times New Roman" w:cs="Times New Roman"/>
          <w:sz w:val="24"/>
          <w:szCs w:val="24"/>
        </w:rPr>
        <w:t>purity</w:t>
      </w:r>
      <w:r w:rsidR="007D6C9E">
        <w:rPr>
          <w:rFonts w:ascii="Times New Roman" w:hAnsi="Times New Roman" w:cs="Times New Roman"/>
          <w:sz w:val="24"/>
          <w:szCs w:val="24"/>
        </w:rPr>
        <w:t> </w:t>
      </w:r>
      <w:r w:rsidR="0039569B" w:rsidRPr="0039569B">
        <w:rPr>
          <w:rFonts w:ascii="Times New Roman" w:hAnsi="Times New Roman" w:cs="Times New Roman"/>
          <w:sz w:val="24"/>
          <w:szCs w:val="24"/>
        </w:rPr>
        <w:t>100%)</w:t>
      </w:r>
      <w:r w:rsidR="00892F30" w:rsidRPr="00892F30">
        <w:rPr>
          <w:rFonts w:ascii="Times New Roman" w:hAnsi="Times New Roman" w:cs="Times New Roman"/>
          <w:sz w:val="24"/>
          <w:szCs w:val="24"/>
        </w:rPr>
        <w:t xml:space="preserve"> </w:t>
      </w:r>
      <w:r w:rsidR="00C50413">
        <w:rPr>
          <w:rFonts w:ascii="Times New Roman" w:hAnsi="Times New Roman" w:cs="Times New Roman" w:hint="eastAsia"/>
          <w:sz w:val="24"/>
          <w:szCs w:val="24"/>
        </w:rPr>
        <w:t>w</w:t>
      </w:r>
      <w:r w:rsidR="00C50413">
        <w:rPr>
          <w:rFonts w:ascii="Times New Roman" w:hAnsi="Times New Roman" w:cs="Times New Roman"/>
          <w:sz w:val="24"/>
          <w:szCs w:val="24"/>
        </w:rPr>
        <w:t>ere</w:t>
      </w:r>
      <w:r w:rsidR="00C50413" w:rsidRPr="00C50413">
        <w:rPr>
          <w:rFonts w:ascii="Times New Roman" w:hAnsi="Times New Roman" w:cs="Times New Roman" w:hint="eastAsia"/>
          <w:sz w:val="24"/>
          <w:szCs w:val="24"/>
        </w:rPr>
        <w:t xml:space="preserve"> purchased from a commercial supplier as well.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 </w:t>
      </w:r>
      <w:r w:rsidR="00816488">
        <w:rPr>
          <w:rFonts w:ascii="Times New Roman" w:hAnsi="Times New Roman" w:cs="Times New Roman"/>
          <w:sz w:val="24"/>
          <w:szCs w:val="24"/>
        </w:rPr>
        <w:t xml:space="preserve">All chemicals used for </w:t>
      </w:r>
      <w:r w:rsidR="00816488" w:rsidRPr="00E202F2">
        <w:rPr>
          <w:rFonts w:ascii="Times New Roman" w:hAnsi="Times New Roman" w:cs="Times New Roman"/>
          <w:sz w:val="24"/>
          <w:szCs w:val="24"/>
        </w:rPr>
        <w:t>calibration curve</w:t>
      </w:r>
      <w:r w:rsidR="00816488">
        <w:rPr>
          <w:rFonts w:ascii="Times New Roman" w:hAnsi="Times New Roman" w:cs="Times New Roman" w:hint="eastAsia"/>
          <w:sz w:val="24"/>
          <w:szCs w:val="24"/>
        </w:rPr>
        <w:t>s</w:t>
      </w:r>
      <w:r w:rsidR="00816488">
        <w:rPr>
          <w:rFonts w:ascii="Times New Roman" w:hAnsi="Times New Roman" w:cs="Times New Roman"/>
          <w:sz w:val="24"/>
          <w:szCs w:val="24"/>
        </w:rPr>
        <w:t xml:space="preserve"> were analytical standards. 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All reactions dealing with air or moisture-sensitive compounds were performed using standard Schlenk techniques or in an argon-filled </w:t>
      </w:r>
      <w:r w:rsidR="00C66350">
        <w:rPr>
          <w:rFonts w:ascii="Times New Roman" w:hAnsi="Times New Roman" w:cs="Times New Roman"/>
          <w:sz w:val="24"/>
          <w:szCs w:val="24"/>
        </w:rPr>
        <w:t xml:space="preserve">glovebox. </w:t>
      </w:r>
      <w:r w:rsidR="00C66350" w:rsidRPr="00C331D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66350" w:rsidRPr="00C66350">
        <w:rPr>
          <w:rFonts w:ascii="Times New Roman" w:hAnsi="Times New Roman" w:cs="Times New Roman"/>
          <w:sz w:val="24"/>
          <w:szCs w:val="24"/>
        </w:rPr>
        <w:t>H</w:t>
      </w:r>
      <w:r w:rsidR="00512A34">
        <w:rPr>
          <w:rFonts w:ascii="Times New Roman" w:hAnsi="Times New Roman" w:cs="Times New Roman"/>
          <w:sz w:val="24"/>
          <w:szCs w:val="24"/>
        </w:rPr>
        <w:t xml:space="preserve"> 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NMR </w:t>
      </w:r>
      <w:r w:rsidR="00E24824">
        <w:rPr>
          <w:rFonts w:ascii="Times New Roman" w:hAnsi="Times New Roman" w:cs="Times New Roman"/>
          <w:sz w:val="24"/>
          <w:szCs w:val="24"/>
        </w:rPr>
        <w:t xml:space="preserve">and </w:t>
      </w:r>
      <w:r w:rsidR="00E24824" w:rsidRPr="00E2482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24824">
        <w:rPr>
          <w:rFonts w:ascii="Times New Roman" w:hAnsi="Times New Roman" w:cs="Times New Roman"/>
          <w:sz w:val="24"/>
          <w:szCs w:val="24"/>
        </w:rPr>
        <w:t>C</w:t>
      </w:r>
      <w:r w:rsidR="00512A34">
        <w:rPr>
          <w:rFonts w:ascii="Times New Roman" w:hAnsi="Times New Roman" w:cs="Times New Roman"/>
          <w:sz w:val="24"/>
          <w:szCs w:val="24"/>
        </w:rPr>
        <w:t xml:space="preserve"> </w:t>
      </w:r>
      <w:r w:rsidR="00E24824">
        <w:rPr>
          <w:rFonts w:ascii="Times New Roman" w:hAnsi="Times New Roman" w:cs="Times New Roman"/>
          <w:sz w:val="24"/>
          <w:szCs w:val="24"/>
        </w:rPr>
        <w:t xml:space="preserve">NMR 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spectra were recorded on a Bruker </w:t>
      </w:r>
      <w:proofErr w:type="spellStart"/>
      <w:r w:rsidR="00C66350" w:rsidRPr="00C66350">
        <w:rPr>
          <w:rFonts w:ascii="Times New Roman" w:hAnsi="Times New Roman" w:cs="Times New Roman"/>
          <w:sz w:val="24"/>
          <w:szCs w:val="24"/>
        </w:rPr>
        <w:t>Avance</w:t>
      </w:r>
      <w:proofErr w:type="spellEnd"/>
      <w:r w:rsidR="00C66350" w:rsidRPr="00C66350">
        <w:rPr>
          <w:rFonts w:ascii="Times New Roman" w:hAnsi="Times New Roman" w:cs="Times New Roman"/>
          <w:sz w:val="24"/>
          <w:szCs w:val="24"/>
        </w:rPr>
        <w:t xml:space="preserve"> III 400 MHz spectrometer and were referenced on the </w:t>
      </w:r>
      <w:r w:rsidR="00DA1081">
        <w:rPr>
          <w:rFonts w:ascii="Times New Roman" w:hAnsi="Times New Roman" w:cs="Times New Roman"/>
          <w:sz w:val="24"/>
          <w:szCs w:val="24"/>
        </w:rPr>
        <w:t xml:space="preserve">deuterated </w:t>
      </w:r>
      <w:r w:rsidR="00C66350" w:rsidRPr="00C66350">
        <w:rPr>
          <w:rFonts w:ascii="Times New Roman" w:hAnsi="Times New Roman" w:cs="Times New Roman"/>
          <w:sz w:val="24"/>
          <w:szCs w:val="24"/>
        </w:rPr>
        <w:t xml:space="preserve">solvent peak. </w:t>
      </w:r>
    </w:p>
    <w:p w14:paraId="4CBF67A5" w14:textId="266308BF" w:rsidR="00302AE1" w:rsidRDefault="00C66350" w:rsidP="006F47EE">
      <w:pPr>
        <w:jc w:val="both"/>
        <w:rPr>
          <w:rFonts w:ascii="Times New Roman" w:hAnsi="Times New Roman" w:cs="Times New Roman"/>
          <w:sz w:val="24"/>
          <w:szCs w:val="24"/>
        </w:rPr>
      </w:pPr>
      <w:r w:rsidRPr="00C66350">
        <w:rPr>
          <w:rFonts w:ascii="Times New Roman" w:hAnsi="Times New Roman" w:cs="Times New Roman"/>
          <w:sz w:val="24"/>
          <w:szCs w:val="24"/>
        </w:rPr>
        <w:t xml:space="preserve">All of the starting materials and </w:t>
      </w:r>
      <w:r w:rsidR="00302AE1">
        <w:rPr>
          <w:rFonts w:ascii="Times New Roman" w:hAnsi="Times New Roman" w:cs="Times New Roman"/>
          <w:sz w:val="24"/>
          <w:szCs w:val="24"/>
        </w:rPr>
        <w:t>de</w:t>
      </w:r>
      <w:r w:rsidRPr="00C66350">
        <w:rPr>
          <w:rFonts w:ascii="Times New Roman" w:hAnsi="Times New Roman" w:cs="Times New Roman"/>
          <w:sz w:val="24"/>
          <w:szCs w:val="24"/>
        </w:rPr>
        <w:t>hydrogenation products are literature</w:t>
      </w:r>
      <w:r w:rsidR="000845F9">
        <w:rPr>
          <w:rFonts w:ascii="Times New Roman" w:hAnsi="Times New Roman" w:cs="Times New Roman"/>
          <w:sz w:val="24"/>
          <w:szCs w:val="24"/>
        </w:rPr>
        <w:t>-</w:t>
      </w:r>
      <w:r w:rsidRPr="00C66350">
        <w:rPr>
          <w:rFonts w:ascii="Times New Roman" w:hAnsi="Times New Roman" w:cs="Times New Roman"/>
          <w:sz w:val="24"/>
          <w:szCs w:val="24"/>
        </w:rPr>
        <w:t xml:space="preserve">known compounds, and the experimental data fit </w:t>
      </w:r>
      <w:r w:rsidR="00302AE1">
        <w:rPr>
          <w:rFonts w:ascii="Times New Roman" w:hAnsi="Times New Roman" w:cs="Times New Roman"/>
          <w:sz w:val="24"/>
          <w:szCs w:val="24"/>
        </w:rPr>
        <w:t xml:space="preserve">with </w:t>
      </w:r>
      <w:r w:rsidRPr="00C66350">
        <w:rPr>
          <w:rFonts w:ascii="Times New Roman" w:hAnsi="Times New Roman" w:cs="Times New Roman"/>
          <w:sz w:val="24"/>
          <w:szCs w:val="24"/>
        </w:rPr>
        <w:t xml:space="preserve">those reported. </w:t>
      </w:r>
    </w:p>
    <w:p w14:paraId="2C4C4A44" w14:textId="77777777" w:rsidR="00150112" w:rsidRDefault="00150112" w:rsidP="006F47EE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5F80213" w14:textId="6A40C196" w:rsidR="00D76908" w:rsidRDefault="00AA50B4" w:rsidP="001C74A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FA06F2" w:rsidRPr="00230AA1">
        <w:rPr>
          <w:rFonts w:ascii="Times New Roman" w:hAnsi="Times New Roman" w:cs="Times New Roman"/>
          <w:b/>
          <w:sz w:val="24"/>
          <w:szCs w:val="24"/>
        </w:rPr>
        <w:t>Table S1</w:t>
      </w:r>
      <w:r w:rsidR="00015630">
        <w:rPr>
          <w:rFonts w:ascii="Times New Roman" w:hAnsi="Times New Roman" w:cs="Times New Roman"/>
          <w:sz w:val="24"/>
          <w:szCs w:val="24"/>
        </w:rPr>
        <w:t xml:space="preserve"> </w:t>
      </w:r>
      <w:r w:rsidR="00015630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="00FA06F2">
        <w:rPr>
          <w:rFonts w:ascii="Times New Roman" w:hAnsi="Times New Roman" w:cs="Times New Roman"/>
          <w:sz w:val="24"/>
          <w:szCs w:val="24"/>
        </w:rPr>
        <w:t xml:space="preserve"> </w:t>
      </w:r>
      <w:r w:rsidR="00FA06F2" w:rsidRPr="00A25A79">
        <w:rPr>
          <w:rFonts w:ascii="Times New Roman" w:hAnsi="Times New Roman" w:cs="Times New Roman"/>
          <w:b/>
          <w:sz w:val="24"/>
          <w:szCs w:val="24"/>
        </w:rPr>
        <w:t>Properties of gasoline, ethanol, 1-butanol</w:t>
      </w:r>
      <w:r w:rsidR="008D1C9C" w:rsidRPr="00A25A79">
        <w:rPr>
          <w:rFonts w:ascii="Times New Roman" w:hAnsi="Times New Roman" w:cs="Times New Roman"/>
          <w:b/>
          <w:sz w:val="24"/>
          <w:szCs w:val="24"/>
        </w:rPr>
        <w:t>,</w:t>
      </w:r>
      <w:r w:rsidR="00FA06F2" w:rsidRPr="00A25A79">
        <w:rPr>
          <w:rFonts w:ascii="Times New Roman" w:hAnsi="Times New Roman" w:cs="Times New Roman"/>
          <w:b/>
          <w:sz w:val="24"/>
          <w:szCs w:val="24"/>
        </w:rPr>
        <w:t xml:space="preserve"> and 2-butanol</w:t>
      </w:r>
      <w:r w:rsidR="009E6D05" w:rsidRPr="002247FD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tbl>
      <w:tblPr>
        <w:tblStyle w:val="TableGrid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1621"/>
        <w:gridCol w:w="1619"/>
        <w:gridCol w:w="1260"/>
        <w:gridCol w:w="1260"/>
      </w:tblGrid>
      <w:tr w:rsidR="008422A9" w:rsidRPr="00C718F7" w14:paraId="49F5204B" w14:textId="77777777" w:rsidTr="00081F60">
        <w:trPr>
          <w:trHeight w:val="197"/>
        </w:trPr>
        <w:tc>
          <w:tcPr>
            <w:tcW w:w="1923" w:type="pct"/>
            <w:vAlign w:val="center"/>
            <w:hideMark/>
          </w:tcPr>
          <w:p w14:paraId="3B7A73FA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perties</w:t>
            </w:r>
          </w:p>
        </w:tc>
        <w:tc>
          <w:tcPr>
            <w:tcW w:w="866" w:type="pct"/>
            <w:vAlign w:val="center"/>
            <w:hideMark/>
          </w:tcPr>
          <w:p w14:paraId="63C00FDD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gasoline</w:t>
            </w:r>
          </w:p>
        </w:tc>
        <w:tc>
          <w:tcPr>
            <w:tcW w:w="865" w:type="pct"/>
            <w:vAlign w:val="center"/>
            <w:hideMark/>
          </w:tcPr>
          <w:p w14:paraId="5A2D8D84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thanol</w:t>
            </w:r>
          </w:p>
        </w:tc>
        <w:tc>
          <w:tcPr>
            <w:tcW w:w="673" w:type="pct"/>
            <w:vAlign w:val="center"/>
            <w:hideMark/>
          </w:tcPr>
          <w:p w14:paraId="209AE0F0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-butanol</w:t>
            </w:r>
          </w:p>
        </w:tc>
        <w:tc>
          <w:tcPr>
            <w:tcW w:w="673" w:type="pct"/>
          </w:tcPr>
          <w:p w14:paraId="70B424D0" w14:textId="57CDE0B4" w:rsidR="008422A9" w:rsidRPr="004B0E0E" w:rsidRDefault="00081F60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8422A9" w:rsidRPr="004B0E0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butanol</w:t>
            </w:r>
          </w:p>
        </w:tc>
      </w:tr>
      <w:tr w:rsidR="008422A9" w:rsidRPr="00C718F7" w14:paraId="420AEE50" w14:textId="77777777" w:rsidTr="00081F60">
        <w:trPr>
          <w:trHeight w:val="179"/>
        </w:trPr>
        <w:tc>
          <w:tcPr>
            <w:tcW w:w="1923" w:type="pct"/>
            <w:vAlign w:val="center"/>
            <w:hideMark/>
          </w:tcPr>
          <w:p w14:paraId="5BE4CA44" w14:textId="77777777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</w:rPr>
              <w:t>Boiling point</w:t>
            </w:r>
          </w:p>
        </w:tc>
        <w:tc>
          <w:tcPr>
            <w:tcW w:w="866" w:type="pct"/>
            <w:vAlign w:val="center"/>
            <w:hideMark/>
          </w:tcPr>
          <w:p w14:paraId="7330778E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865" w:type="pct"/>
            <w:vAlign w:val="center"/>
            <w:hideMark/>
          </w:tcPr>
          <w:p w14:paraId="25676F29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73" w:type="pct"/>
            <w:vAlign w:val="center"/>
            <w:hideMark/>
          </w:tcPr>
          <w:p w14:paraId="0C203304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673" w:type="pct"/>
          </w:tcPr>
          <w:p w14:paraId="4A51DFFE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8422A9" w:rsidRPr="00C718F7" w14:paraId="7CE8C28C" w14:textId="77777777" w:rsidTr="00081F60">
        <w:trPr>
          <w:trHeight w:val="71"/>
        </w:trPr>
        <w:tc>
          <w:tcPr>
            <w:tcW w:w="1923" w:type="pct"/>
            <w:vAlign w:val="center"/>
            <w:hideMark/>
          </w:tcPr>
          <w:p w14:paraId="38654123" w14:textId="77777777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</w:rPr>
              <w:t>Flashpoint</w:t>
            </w:r>
          </w:p>
        </w:tc>
        <w:tc>
          <w:tcPr>
            <w:tcW w:w="866" w:type="pct"/>
            <w:vAlign w:val="center"/>
            <w:hideMark/>
          </w:tcPr>
          <w:p w14:paraId="1F80BFE5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-43</w:t>
            </w:r>
          </w:p>
        </w:tc>
        <w:tc>
          <w:tcPr>
            <w:tcW w:w="865" w:type="pct"/>
            <w:vAlign w:val="center"/>
            <w:hideMark/>
          </w:tcPr>
          <w:p w14:paraId="294E886A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73" w:type="pct"/>
            <w:vAlign w:val="center"/>
            <w:hideMark/>
          </w:tcPr>
          <w:p w14:paraId="44D40447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73" w:type="pct"/>
          </w:tcPr>
          <w:p w14:paraId="14B4F35C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  <w:tr w:rsidR="008422A9" w:rsidRPr="00C718F7" w14:paraId="64C186ED" w14:textId="77777777" w:rsidTr="00081F60">
        <w:trPr>
          <w:trHeight w:val="41"/>
        </w:trPr>
        <w:tc>
          <w:tcPr>
            <w:tcW w:w="1923" w:type="pct"/>
            <w:vAlign w:val="center"/>
            <w:hideMark/>
          </w:tcPr>
          <w:p w14:paraId="087C628F" w14:textId="77777777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esearch octane number (RON)</w:t>
            </w:r>
          </w:p>
        </w:tc>
        <w:tc>
          <w:tcPr>
            <w:tcW w:w="866" w:type="pct"/>
            <w:vAlign w:val="center"/>
            <w:hideMark/>
          </w:tcPr>
          <w:p w14:paraId="26DDB86E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1 - 99</w:t>
            </w:r>
          </w:p>
        </w:tc>
        <w:tc>
          <w:tcPr>
            <w:tcW w:w="865" w:type="pct"/>
            <w:vAlign w:val="center"/>
            <w:hideMark/>
          </w:tcPr>
          <w:p w14:paraId="22F91B72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20 - 135</w:t>
            </w:r>
          </w:p>
        </w:tc>
        <w:tc>
          <w:tcPr>
            <w:tcW w:w="673" w:type="pct"/>
            <w:vAlign w:val="center"/>
            <w:hideMark/>
          </w:tcPr>
          <w:p w14:paraId="499EA2D4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94 - 96</w:t>
            </w:r>
          </w:p>
        </w:tc>
        <w:tc>
          <w:tcPr>
            <w:tcW w:w="673" w:type="pct"/>
            <w:vAlign w:val="center"/>
          </w:tcPr>
          <w:p w14:paraId="65D9849E" w14:textId="77777777" w:rsidR="008422A9" w:rsidRPr="004B0E0E" w:rsidRDefault="008422A9" w:rsidP="008422A9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8422A9" w:rsidRPr="00C718F7" w14:paraId="5D7C0980" w14:textId="77777777" w:rsidTr="00081F60">
        <w:trPr>
          <w:trHeight w:val="41"/>
        </w:trPr>
        <w:tc>
          <w:tcPr>
            <w:tcW w:w="1923" w:type="pct"/>
            <w:vAlign w:val="center"/>
            <w:hideMark/>
          </w:tcPr>
          <w:p w14:paraId="6F6210A8" w14:textId="77777777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otor octane number (MON)</w:t>
            </w:r>
          </w:p>
        </w:tc>
        <w:tc>
          <w:tcPr>
            <w:tcW w:w="866" w:type="pct"/>
            <w:vAlign w:val="center"/>
            <w:hideMark/>
          </w:tcPr>
          <w:p w14:paraId="2025DFB7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1 - 89</w:t>
            </w:r>
          </w:p>
        </w:tc>
        <w:tc>
          <w:tcPr>
            <w:tcW w:w="865" w:type="pct"/>
            <w:vAlign w:val="center"/>
            <w:hideMark/>
          </w:tcPr>
          <w:p w14:paraId="68042B7F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00 - 106</w:t>
            </w:r>
          </w:p>
        </w:tc>
        <w:tc>
          <w:tcPr>
            <w:tcW w:w="673" w:type="pct"/>
            <w:vAlign w:val="center"/>
            <w:hideMark/>
          </w:tcPr>
          <w:p w14:paraId="030593F0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78 - 81</w:t>
            </w:r>
          </w:p>
        </w:tc>
        <w:tc>
          <w:tcPr>
            <w:tcW w:w="673" w:type="pct"/>
          </w:tcPr>
          <w:p w14:paraId="080907C7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8422A9" w:rsidRPr="00C718F7" w14:paraId="22B8C9BF" w14:textId="77777777" w:rsidTr="00081F60">
        <w:trPr>
          <w:trHeight w:val="41"/>
        </w:trPr>
        <w:tc>
          <w:tcPr>
            <w:tcW w:w="1923" w:type="pct"/>
            <w:vAlign w:val="center"/>
            <w:hideMark/>
          </w:tcPr>
          <w:p w14:paraId="7A856AC6" w14:textId="706FD6AC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Energy Density </w:t>
            </w:r>
            <w:r w:rsidR="007D6C9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[</w:t>
            </w:r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J/L</w:t>
            </w:r>
            <w:r w:rsidR="007D6C9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]</w:t>
            </w:r>
          </w:p>
        </w:tc>
        <w:tc>
          <w:tcPr>
            <w:tcW w:w="866" w:type="pct"/>
            <w:vAlign w:val="center"/>
            <w:hideMark/>
          </w:tcPr>
          <w:p w14:paraId="6B5E2570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2</w:t>
            </w:r>
          </w:p>
        </w:tc>
        <w:tc>
          <w:tcPr>
            <w:tcW w:w="865" w:type="pct"/>
            <w:vAlign w:val="center"/>
            <w:hideMark/>
          </w:tcPr>
          <w:p w14:paraId="15CF2F1A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73" w:type="pct"/>
            <w:vAlign w:val="center"/>
            <w:hideMark/>
          </w:tcPr>
          <w:p w14:paraId="484EC433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29.2</w:t>
            </w:r>
          </w:p>
        </w:tc>
        <w:tc>
          <w:tcPr>
            <w:tcW w:w="673" w:type="pct"/>
          </w:tcPr>
          <w:p w14:paraId="10C9A482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8422A9" w:rsidRPr="00C718F7" w14:paraId="7735BA36" w14:textId="77777777" w:rsidTr="00081F60">
        <w:trPr>
          <w:trHeight w:val="41"/>
        </w:trPr>
        <w:tc>
          <w:tcPr>
            <w:tcW w:w="1923" w:type="pct"/>
            <w:vAlign w:val="center"/>
            <w:hideMark/>
          </w:tcPr>
          <w:p w14:paraId="262078E8" w14:textId="39815E46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</w:rPr>
              <w:t xml:space="preserve">Self-ignition temperature </w:t>
            </w:r>
            <w:r w:rsidR="007D6C9E">
              <w:rPr>
                <w:rFonts w:ascii="Times New Roman" w:hAnsi="Times New Roman" w:cs="Times New Roman"/>
                <w:sz w:val="24"/>
                <w:szCs w:val="24"/>
              </w:rPr>
              <w:t>[°C]</w:t>
            </w:r>
          </w:p>
        </w:tc>
        <w:tc>
          <w:tcPr>
            <w:tcW w:w="866" w:type="pct"/>
            <w:vAlign w:val="center"/>
            <w:hideMark/>
          </w:tcPr>
          <w:p w14:paraId="46CB31ED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247 - 280</w:t>
            </w:r>
          </w:p>
        </w:tc>
        <w:tc>
          <w:tcPr>
            <w:tcW w:w="865" w:type="pct"/>
            <w:vAlign w:val="center"/>
            <w:hideMark/>
          </w:tcPr>
          <w:p w14:paraId="7C471C2C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65 - 423</w:t>
            </w:r>
          </w:p>
        </w:tc>
        <w:tc>
          <w:tcPr>
            <w:tcW w:w="673" w:type="pct"/>
            <w:vAlign w:val="center"/>
            <w:hideMark/>
          </w:tcPr>
          <w:p w14:paraId="4F10C456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</w:tc>
        <w:tc>
          <w:tcPr>
            <w:tcW w:w="673" w:type="pct"/>
          </w:tcPr>
          <w:p w14:paraId="5148F6ED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380 - 406</w:t>
            </w:r>
          </w:p>
        </w:tc>
      </w:tr>
      <w:tr w:rsidR="008422A9" w:rsidRPr="00C718F7" w14:paraId="5439045C" w14:textId="77777777" w:rsidTr="00081F60">
        <w:trPr>
          <w:trHeight w:val="62"/>
        </w:trPr>
        <w:tc>
          <w:tcPr>
            <w:tcW w:w="1923" w:type="pct"/>
            <w:vAlign w:val="center"/>
            <w:hideMark/>
          </w:tcPr>
          <w:p w14:paraId="63359AD5" w14:textId="3C31724E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</w:rPr>
              <w:t xml:space="preserve">Explosive limits </w:t>
            </w:r>
            <w:r w:rsidR="007D6C9E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7D6C9E" w:rsidRPr="00A8353C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 w:rsidR="007D6C9E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866" w:type="pct"/>
            <w:vAlign w:val="center"/>
            <w:hideMark/>
          </w:tcPr>
          <w:p w14:paraId="1A81C8E7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.4 - 7.6</w:t>
            </w:r>
          </w:p>
        </w:tc>
        <w:tc>
          <w:tcPr>
            <w:tcW w:w="865" w:type="pct"/>
            <w:vAlign w:val="center"/>
            <w:hideMark/>
          </w:tcPr>
          <w:p w14:paraId="00051280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4 - 19</w:t>
            </w:r>
          </w:p>
        </w:tc>
        <w:tc>
          <w:tcPr>
            <w:tcW w:w="673" w:type="pct"/>
            <w:vAlign w:val="center"/>
            <w:hideMark/>
          </w:tcPr>
          <w:p w14:paraId="5DA35E0A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.4 - 11.2</w:t>
            </w:r>
          </w:p>
        </w:tc>
        <w:tc>
          <w:tcPr>
            <w:tcW w:w="673" w:type="pct"/>
          </w:tcPr>
          <w:p w14:paraId="5F5B7F8C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.7 - 9.8</w:t>
            </w:r>
          </w:p>
        </w:tc>
      </w:tr>
      <w:tr w:rsidR="008422A9" w:rsidRPr="00C718F7" w14:paraId="435682D4" w14:textId="77777777" w:rsidTr="00081F60">
        <w:trPr>
          <w:trHeight w:val="48"/>
        </w:trPr>
        <w:tc>
          <w:tcPr>
            <w:tcW w:w="1923" w:type="pct"/>
            <w:vAlign w:val="center"/>
            <w:hideMark/>
          </w:tcPr>
          <w:p w14:paraId="2A6929D8" w14:textId="4A89151A" w:rsidR="008422A9" w:rsidRPr="0077687A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Solubility in water </w:t>
            </w:r>
            <w:r w:rsidR="007D6C9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[</w:t>
            </w:r>
            <w:proofErr w:type="spellStart"/>
            <w:r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wt</w:t>
            </w:r>
            <w:proofErr w:type="spellEnd"/>
            <w:r w:rsidR="007D6C9E" w:rsidRPr="00A8353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%</w:t>
            </w:r>
            <w:r w:rsidR="007D6C9E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]</w:t>
            </w:r>
          </w:p>
        </w:tc>
        <w:tc>
          <w:tcPr>
            <w:tcW w:w="866" w:type="pct"/>
            <w:vAlign w:val="center"/>
            <w:hideMark/>
          </w:tcPr>
          <w:p w14:paraId="1F7716F1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Not soluble</w:t>
            </w:r>
          </w:p>
        </w:tc>
        <w:tc>
          <w:tcPr>
            <w:tcW w:w="865" w:type="pct"/>
            <w:vAlign w:val="center"/>
            <w:hideMark/>
          </w:tcPr>
          <w:p w14:paraId="36B7DC5D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Fully miscible</w:t>
            </w:r>
          </w:p>
        </w:tc>
        <w:tc>
          <w:tcPr>
            <w:tcW w:w="673" w:type="pct"/>
            <w:vAlign w:val="center"/>
            <w:hideMark/>
          </w:tcPr>
          <w:p w14:paraId="468DBA32" w14:textId="77777777" w:rsidR="008422A9" w:rsidRPr="004B0E0E" w:rsidRDefault="008422A9" w:rsidP="00150112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7.7</w:t>
            </w:r>
          </w:p>
        </w:tc>
        <w:tc>
          <w:tcPr>
            <w:tcW w:w="673" w:type="pct"/>
            <w:vAlign w:val="center"/>
          </w:tcPr>
          <w:p w14:paraId="462CE4E8" w14:textId="77777777" w:rsidR="008422A9" w:rsidRPr="004B0E0E" w:rsidRDefault="008422A9" w:rsidP="00081F6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E0E">
              <w:rPr>
                <w:rFonts w:ascii="Times New Roman" w:hAnsi="Times New Roman" w:cs="Times New Roman"/>
                <w:sz w:val="24"/>
                <w:szCs w:val="24"/>
              </w:rPr>
              <w:t>12.5</w:t>
            </w:r>
          </w:p>
        </w:tc>
      </w:tr>
    </w:tbl>
    <w:p w14:paraId="60F22974" w14:textId="1CF0D83E" w:rsidR="00F05692" w:rsidRDefault="00F05692" w:rsidP="00D76908">
      <w:pPr>
        <w:rPr>
          <w:rFonts w:ascii="Times New Roman" w:hAnsi="Times New Roman" w:cs="Times New Roman"/>
          <w:sz w:val="24"/>
          <w:szCs w:val="24"/>
        </w:rPr>
      </w:pPr>
    </w:p>
    <w:p w14:paraId="7939A835" w14:textId="77777777" w:rsidR="0050170F" w:rsidRDefault="0050170F" w:rsidP="0050170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7250" w:dyaOrig="11743" w14:anchorId="4354F4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15pt;height:378.15pt" o:ole="">
            <v:imagedata r:id="rId9" o:title=""/>
          </v:shape>
          <o:OLEObject Type="Embed" ProgID="ChemDraw.Document.6.0" ShapeID="_x0000_i1025" DrawAspect="Content" ObjectID="_1722266554" r:id="rId10"/>
        </w:object>
      </w:r>
    </w:p>
    <w:p w14:paraId="33F6FF4D" w14:textId="0955B08E" w:rsidR="0050170F" w:rsidRDefault="00AA50B4" w:rsidP="0050170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50170F">
        <w:rPr>
          <w:rFonts w:ascii="Times New Roman" w:hAnsi="Times New Roman" w:cs="Times New Roman"/>
          <w:b/>
          <w:sz w:val="24"/>
          <w:szCs w:val="24"/>
        </w:rPr>
        <w:t>Figure</w:t>
      </w:r>
      <w:r w:rsidR="0050170F" w:rsidRPr="00E60E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170F">
        <w:rPr>
          <w:rFonts w:ascii="Times New Roman" w:hAnsi="Times New Roman" w:cs="Times New Roman"/>
          <w:b/>
          <w:sz w:val="24"/>
          <w:szCs w:val="24"/>
        </w:rPr>
        <w:t>1</w:t>
      </w:r>
      <w:r w:rsidR="00514C20" w:rsidRPr="00514C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4C20" w:rsidRPr="00514C20">
        <w:rPr>
          <w:rFonts w:ascii="Times New Roman" w:hAnsi="Times New Roman" w:cs="Times New Roman"/>
          <w:sz w:val="24"/>
          <w:szCs w:val="24"/>
        </w:rPr>
        <w:t>|</w:t>
      </w:r>
      <w:r w:rsidR="0050170F" w:rsidRPr="00E60E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170F" w:rsidRPr="00F872AE">
        <w:rPr>
          <w:rFonts w:ascii="Times New Roman" w:hAnsi="Times New Roman" w:cs="Times New Roman"/>
          <w:b/>
          <w:sz w:val="24"/>
          <w:szCs w:val="24"/>
        </w:rPr>
        <w:t>Reported catalytic systems for ethanol upgrading to 1-butanol and/or other longer</w:t>
      </w:r>
      <w:r w:rsidR="0050170F" w:rsidRPr="00F872AE">
        <w:rPr>
          <w:rFonts w:ascii="Times New Roman" w:hAnsi="Times New Roman" w:cs="Times New Roman"/>
          <w:b/>
          <w:sz w:val="24"/>
          <w:szCs w:val="24"/>
        </w:rPr>
        <w:noBreakHyphen/>
        <w:t>chain primary alcohols based on the Guerbet reaction</w:t>
      </w:r>
      <w:r w:rsidR="004468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0170F" w:rsidRPr="00F872AE">
        <w:rPr>
          <w:rFonts w:ascii="Times New Roman" w:hAnsi="Times New Roman" w:cs="Times New Roman"/>
          <w:b/>
          <w:sz w:val="24"/>
          <w:szCs w:val="24"/>
        </w:rPr>
        <w:t>.</w:t>
      </w:r>
    </w:p>
    <w:p w14:paraId="25AD052A" w14:textId="77777777" w:rsidR="0050170F" w:rsidRDefault="0050170F" w:rsidP="0050170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9ABEE14" w14:textId="77777777" w:rsidR="0050170F" w:rsidRDefault="0050170F" w:rsidP="0050170F">
      <w:pPr>
        <w:jc w:val="center"/>
      </w:pPr>
      <w:r>
        <w:object w:dxaOrig="6560" w:dyaOrig="3284" w14:anchorId="2D2B827C">
          <v:shape id="_x0000_i1026" type="#_x0000_t75" style="width:241.05pt;height:120.2pt" o:ole="">
            <v:imagedata r:id="rId11" o:title=""/>
          </v:shape>
          <o:OLEObject Type="Embed" ProgID="ChemDraw.Document.6.0" ShapeID="_x0000_i1026" DrawAspect="Content" ObjectID="_1722266555" r:id="rId12"/>
        </w:object>
      </w:r>
    </w:p>
    <w:p w14:paraId="53D95C97" w14:textId="56B9AD79" w:rsidR="0050170F" w:rsidRPr="00F872AE" w:rsidRDefault="00C171E4" w:rsidP="0050170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pplementary Figure 2</w:t>
      </w:r>
      <w:r w:rsidR="00514C20">
        <w:rPr>
          <w:rFonts w:ascii="Times New Roman" w:hAnsi="Times New Roman" w:cs="Times New Roman"/>
          <w:sz w:val="24"/>
          <w:szCs w:val="24"/>
        </w:rPr>
        <w:t xml:space="preserve"> </w:t>
      </w:r>
      <w:r w:rsidR="00514C20" w:rsidRPr="00514C20">
        <w:rPr>
          <w:rFonts w:ascii="Times New Roman" w:hAnsi="Times New Roman" w:cs="Times New Roman"/>
          <w:sz w:val="24"/>
          <w:szCs w:val="24"/>
        </w:rPr>
        <w:t>|</w:t>
      </w:r>
      <w:r w:rsidR="0050170F" w:rsidRPr="001775E3">
        <w:rPr>
          <w:rFonts w:ascii="Times New Roman" w:hAnsi="Times New Roman" w:cs="Times New Roman"/>
          <w:sz w:val="24"/>
          <w:szCs w:val="24"/>
        </w:rPr>
        <w:t xml:space="preserve"> </w:t>
      </w:r>
      <w:r w:rsidR="0050170F" w:rsidRPr="00F872AE">
        <w:rPr>
          <w:rFonts w:ascii="Times New Roman" w:hAnsi="Times New Roman" w:cs="Times New Roman"/>
          <w:b/>
          <w:sz w:val="24"/>
          <w:szCs w:val="24"/>
        </w:rPr>
        <w:t>Typical Guerbet reaction sequence for ethanol upgrading.</w:t>
      </w:r>
    </w:p>
    <w:p w14:paraId="5EA4794B" w14:textId="66CE29FB" w:rsidR="005E4F67" w:rsidRDefault="005E4F67" w:rsidP="00D76908">
      <w:pPr>
        <w:rPr>
          <w:rFonts w:ascii="Times New Roman" w:hAnsi="Times New Roman" w:cs="Times New Roman"/>
          <w:sz w:val="24"/>
          <w:szCs w:val="24"/>
        </w:rPr>
      </w:pPr>
    </w:p>
    <w:p w14:paraId="18D102E8" w14:textId="7A74334C" w:rsidR="004A2D1D" w:rsidRDefault="004A2D1D" w:rsidP="00D76908">
      <w:pPr>
        <w:rPr>
          <w:rFonts w:ascii="Times New Roman" w:hAnsi="Times New Roman" w:cs="Times New Roman"/>
          <w:sz w:val="24"/>
          <w:szCs w:val="24"/>
        </w:rPr>
      </w:pPr>
    </w:p>
    <w:p w14:paraId="11DF4540" w14:textId="7B970CAC" w:rsidR="003E0511" w:rsidRPr="00CB7407" w:rsidRDefault="00FC3DD4" w:rsidP="0089575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Experimental section</w:t>
      </w:r>
    </w:p>
    <w:p w14:paraId="00B11EC8" w14:textId="77777777" w:rsidR="009E6D05" w:rsidRDefault="000D5F17" w:rsidP="00D267D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</w:t>
      </w:r>
      <w:r w:rsidR="006D5BDE">
        <w:rPr>
          <w:rFonts w:ascii="Times New Roman" w:hAnsi="Times New Roman" w:cs="Times New Roman"/>
          <w:b/>
          <w:sz w:val="24"/>
          <w:szCs w:val="24"/>
        </w:rPr>
        <w:t xml:space="preserve">eneral instrumentation. </w:t>
      </w:r>
    </w:p>
    <w:p w14:paraId="7830ED47" w14:textId="7FA53A0E" w:rsidR="006D5BDE" w:rsidRDefault="006D5BDE" w:rsidP="00D267DA">
      <w:pPr>
        <w:jc w:val="both"/>
        <w:rPr>
          <w:rFonts w:ascii="Times New Roman" w:hAnsi="Times New Roman" w:cs="Times New Roman"/>
          <w:sz w:val="24"/>
          <w:szCs w:val="24"/>
        </w:rPr>
      </w:pPr>
      <w:r w:rsidRPr="005175B1">
        <w:rPr>
          <w:rFonts w:ascii="Times New Roman" w:hAnsi="Times New Roman" w:cs="Times New Roman"/>
          <w:sz w:val="24"/>
          <w:szCs w:val="24"/>
        </w:rPr>
        <w:t>NMR (Bruker Avance III 400 MHz spectrometer),</w:t>
      </w:r>
      <w:r w:rsidRPr="006D5B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175B1">
        <w:rPr>
          <w:rFonts w:ascii="Times New Roman" w:hAnsi="Times New Roman" w:cs="Times New Roman"/>
          <w:sz w:val="24"/>
          <w:szCs w:val="24"/>
        </w:rPr>
        <w:t>GC-MS (Agilent Technologies 6890 Network GC System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6D5BDE">
        <w:rPr>
          <w:rFonts w:ascii="Times New Roman" w:hAnsi="Times New Roman" w:cs="Times New Roman"/>
          <w:sz w:val="24"/>
          <w:szCs w:val="24"/>
        </w:rPr>
        <w:t>Agilent Technologies 7890A Network GC System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6D5BDE">
        <w:rPr>
          <w:rFonts w:ascii="Times New Roman" w:hAnsi="Times New Roman" w:cs="Times New Roman"/>
          <w:sz w:val="24"/>
          <w:szCs w:val="24"/>
        </w:rPr>
        <w:t>GC-FI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6D5BDE">
        <w:rPr>
          <w:rFonts w:ascii="Times New Roman" w:hAnsi="Times New Roman" w:cs="Times New Roman"/>
          <w:sz w:val="24"/>
          <w:szCs w:val="24"/>
        </w:rPr>
        <w:t>Agilent Technologies 6890N Network GC System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 w:rsidRPr="006D5BDE">
        <w:rPr>
          <w:rFonts w:ascii="Times New Roman" w:hAnsi="Times New Roman" w:cs="Times New Roman"/>
          <w:sz w:val="24"/>
          <w:szCs w:val="24"/>
        </w:rPr>
        <w:t>GC-TC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6D5BDE">
        <w:rPr>
          <w:rFonts w:ascii="Times New Roman" w:hAnsi="Times New Roman" w:cs="Times New Roman"/>
          <w:sz w:val="24"/>
          <w:szCs w:val="24"/>
        </w:rPr>
        <w:t>Agilent Techno</w:t>
      </w:r>
      <w:r>
        <w:rPr>
          <w:rFonts w:ascii="Times New Roman" w:hAnsi="Times New Roman" w:cs="Times New Roman"/>
          <w:sz w:val="24"/>
          <w:szCs w:val="24"/>
        </w:rPr>
        <w:t>logies 6890N Network GC System), Micro-GC (</w:t>
      </w:r>
      <w:r w:rsidRPr="006D5BDE">
        <w:rPr>
          <w:rFonts w:ascii="Times New Roman" w:hAnsi="Times New Roman" w:cs="Times New Roman"/>
          <w:sz w:val="24"/>
          <w:szCs w:val="24"/>
        </w:rPr>
        <w:t>Agilent Technologies 490 Network GC System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346A2A1" w14:textId="3BD9CEF2" w:rsidR="009D2869" w:rsidRDefault="00A47CBF" w:rsidP="00D267D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CBF">
        <w:rPr>
          <w:rFonts w:ascii="Times New Roman" w:hAnsi="Times New Roman" w:cs="Times New Roman"/>
          <w:b/>
          <w:sz w:val="24"/>
          <w:szCs w:val="24"/>
        </w:rPr>
        <w:t>General information o</w:t>
      </w:r>
      <w:r w:rsidR="0053506B">
        <w:rPr>
          <w:rFonts w:ascii="Times New Roman" w:hAnsi="Times New Roman" w:cs="Times New Roman"/>
          <w:b/>
          <w:sz w:val="24"/>
          <w:szCs w:val="24"/>
        </w:rPr>
        <w:t>f</w:t>
      </w:r>
      <w:r w:rsidRPr="00A47CBF">
        <w:rPr>
          <w:rFonts w:ascii="Times New Roman" w:hAnsi="Times New Roman" w:cs="Times New Roman"/>
          <w:b/>
          <w:sz w:val="24"/>
          <w:szCs w:val="24"/>
        </w:rPr>
        <w:t xml:space="preserve"> the two reactors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C63D6A6" w14:textId="467CF810" w:rsidR="009D2869" w:rsidRDefault="00A47CBF" w:rsidP="00D267D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ctor A (</w:t>
      </w:r>
      <w:r w:rsidR="00BF714A" w:rsidRPr="00BF714A">
        <w:rPr>
          <w:rFonts w:ascii="Times New Roman" w:hAnsi="Times New Roman" w:cs="Times New Roman"/>
          <w:sz w:val="24"/>
          <w:szCs w:val="24"/>
        </w:rPr>
        <w:t xml:space="preserve">stainless steel, </w:t>
      </w:r>
      <w:r w:rsidR="00BF714A">
        <w:rPr>
          <w:rFonts w:ascii="Times New Roman" w:hAnsi="Times New Roman" w:cs="Times New Roman"/>
          <w:sz w:val="24"/>
          <w:szCs w:val="24"/>
        </w:rPr>
        <w:t>i</w:t>
      </w:r>
      <w:r w:rsidR="00BF714A" w:rsidRPr="00BF714A">
        <w:rPr>
          <w:rFonts w:ascii="Times New Roman" w:hAnsi="Times New Roman" w:cs="Times New Roman"/>
          <w:sz w:val="24"/>
          <w:szCs w:val="24"/>
        </w:rPr>
        <w:t>nner diameter 25</w:t>
      </w:r>
      <w:r w:rsidR="00225030">
        <w:rPr>
          <w:rFonts w:ascii="Times New Roman" w:hAnsi="Times New Roman" w:cs="Times New Roman"/>
          <w:sz w:val="24"/>
          <w:szCs w:val="24"/>
        </w:rPr>
        <w:t xml:space="preserve">.0 </w:t>
      </w:r>
      <w:r w:rsidR="00BF714A" w:rsidRPr="00BF714A">
        <w:rPr>
          <w:rFonts w:ascii="Times New Roman" w:hAnsi="Times New Roman" w:cs="Times New Roman"/>
          <w:sz w:val="24"/>
          <w:szCs w:val="24"/>
        </w:rPr>
        <w:t>mm</w:t>
      </w:r>
      <w:r w:rsidR="00EC7E50">
        <w:rPr>
          <w:rFonts w:ascii="Times New Roman" w:hAnsi="Times New Roman" w:cs="Times New Roman"/>
          <w:sz w:val="24"/>
          <w:szCs w:val="24"/>
        </w:rPr>
        <w:t>,</w:t>
      </w:r>
      <w:r w:rsidR="00BF714A" w:rsidRPr="00BF71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eactor </w:t>
      </w:r>
      <w:r w:rsidRPr="00A47CBF">
        <w:rPr>
          <w:rFonts w:ascii="Times New Roman" w:hAnsi="Times New Roman" w:cs="Times New Roman"/>
          <w:sz w:val="24"/>
          <w:szCs w:val="24"/>
        </w:rPr>
        <w:t xml:space="preserve">capacity: </w:t>
      </w:r>
      <w:r>
        <w:rPr>
          <w:rFonts w:ascii="Times New Roman" w:hAnsi="Times New Roman" w:cs="Times New Roman"/>
          <w:sz w:val="24"/>
          <w:szCs w:val="24"/>
        </w:rPr>
        <w:t>22.8 mL</w:t>
      </w:r>
      <w:r w:rsidR="00EB5CC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Teflon cup</w:t>
      </w:r>
      <w:r w:rsidR="008166C1">
        <w:rPr>
          <w:rFonts w:ascii="Times New Roman" w:hAnsi="Times New Roman" w:cs="Times New Roman"/>
          <w:sz w:val="24"/>
          <w:szCs w:val="24"/>
        </w:rPr>
        <w:t xml:space="preserve"> volume: 13</w:t>
      </w:r>
      <w:r w:rsidR="00BA6C98">
        <w:rPr>
          <w:rFonts w:ascii="Times New Roman" w:hAnsi="Times New Roman" w:cs="Times New Roman"/>
          <w:sz w:val="24"/>
          <w:szCs w:val="24"/>
        </w:rPr>
        <w:t>.0</w:t>
      </w:r>
      <w:r w:rsidR="008166C1">
        <w:rPr>
          <w:rFonts w:ascii="Times New Roman" w:hAnsi="Times New Roman" w:cs="Times New Roman"/>
          <w:sz w:val="24"/>
          <w:szCs w:val="24"/>
        </w:rPr>
        <w:t xml:space="preserve"> mL</w:t>
      </w:r>
      <w:r>
        <w:rPr>
          <w:rFonts w:ascii="Times New Roman" w:hAnsi="Times New Roman" w:cs="Times New Roman"/>
          <w:sz w:val="24"/>
          <w:szCs w:val="24"/>
        </w:rPr>
        <w:t>)</w:t>
      </w:r>
      <w:r w:rsidR="009D2869">
        <w:rPr>
          <w:rFonts w:ascii="Times New Roman" w:hAnsi="Times New Roman" w:cs="Times New Roman"/>
          <w:sz w:val="24"/>
          <w:szCs w:val="24"/>
        </w:rPr>
        <w:t>.</w:t>
      </w:r>
      <w:r w:rsidR="00B93F9D">
        <w:rPr>
          <w:rFonts w:ascii="Times New Roman" w:hAnsi="Times New Roman" w:cs="Times New Roman"/>
          <w:sz w:val="24"/>
          <w:szCs w:val="24"/>
        </w:rPr>
        <w:t xml:space="preserve"> T</w:t>
      </w:r>
      <w:r w:rsidR="00B93F9D" w:rsidRPr="00C77704">
        <w:rPr>
          <w:rFonts w:ascii="Times New Roman" w:hAnsi="Times New Roman" w:cs="Times New Roman"/>
          <w:sz w:val="24"/>
          <w:szCs w:val="24"/>
        </w:rPr>
        <w:t>he pressure record is non-electronic and subject to error.</w:t>
      </w:r>
    </w:p>
    <w:p w14:paraId="3D9F4D1F" w14:textId="419B6D40" w:rsidR="00A47CBF" w:rsidRPr="00A47CBF" w:rsidRDefault="008166C1" w:rsidP="00D267D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ctor B (2550 flat gasket microvessel, </w:t>
      </w:r>
      <w:r w:rsidR="006F29E0" w:rsidRPr="008D4195">
        <w:rPr>
          <w:rFonts w:ascii="Times New Roman" w:hAnsi="Times New Roman" w:cs="Times New Roman"/>
          <w:sz w:val="24"/>
          <w:szCs w:val="24"/>
        </w:rPr>
        <w:t>Alloy 600</w:t>
      </w:r>
      <w:r w:rsidR="006F29E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5</w:t>
      </w:r>
      <w:r w:rsidR="008B0B63">
        <w:rPr>
          <w:rFonts w:ascii="Times New Roman" w:hAnsi="Times New Roman" w:cs="Times New Roman"/>
          <w:sz w:val="24"/>
          <w:szCs w:val="24"/>
        </w:rPr>
        <w:t>.0</w:t>
      </w:r>
      <w:r>
        <w:rPr>
          <w:rFonts w:ascii="Times New Roman" w:hAnsi="Times New Roman" w:cs="Times New Roman"/>
          <w:sz w:val="24"/>
          <w:szCs w:val="24"/>
        </w:rPr>
        <w:t xml:space="preserve"> mL; reactor </w:t>
      </w:r>
      <w:r w:rsidRPr="00A47CBF">
        <w:rPr>
          <w:rFonts w:ascii="Times New Roman" w:hAnsi="Times New Roman" w:cs="Times New Roman"/>
          <w:sz w:val="24"/>
          <w:szCs w:val="24"/>
        </w:rPr>
        <w:t xml:space="preserve">capacity: </w:t>
      </w:r>
      <w:r>
        <w:rPr>
          <w:rFonts w:ascii="Times New Roman" w:hAnsi="Times New Roman" w:cs="Times New Roman"/>
          <w:sz w:val="24"/>
          <w:szCs w:val="24"/>
        </w:rPr>
        <w:t>16.0 mL</w:t>
      </w:r>
      <w:r w:rsidR="002B759C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Teflon cup volume: 6</w:t>
      </w:r>
      <w:r w:rsidR="008B0B63">
        <w:rPr>
          <w:rFonts w:ascii="Times New Roman" w:hAnsi="Times New Roman" w:cs="Times New Roman"/>
          <w:sz w:val="24"/>
          <w:szCs w:val="24"/>
        </w:rPr>
        <w:t>.0</w:t>
      </w:r>
      <w:r>
        <w:rPr>
          <w:rFonts w:ascii="Times New Roman" w:hAnsi="Times New Roman" w:cs="Times New Roman"/>
          <w:sz w:val="24"/>
          <w:szCs w:val="24"/>
        </w:rPr>
        <w:t xml:space="preserve"> mL</w:t>
      </w:r>
      <w:r w:rsidR="00B93F9D">
        <w:rPr>
          <w:rFonts w:ascii="Times New Roman" w:hAnsi="Times New Roman" w:cs="Times New Roman"/>
          <w:sz w:val="24"/>
          <w:szCs w:val="24"/>
        </w:rPr>
        <w:t xml:space="preserve">). </w:t>
      </w:r>
      <w:r w:rsidR="0010011D">
        <w:rPr>
          <w:rFonts w:ascii="Times New Roman" w:hAnsi="Times New Roman" w:cs="Times New Roman"/>
          <w:sz w:val="24"/>
          <w:szCs w:val="24"/>
        </w:rPr>
        <w:t>The e</w:t>
      </w:r>
      <w:r w:rsidR="00B93F9D" w:rsidRPr="00C77704">
        <w:rPr>
          <w:rFonts w:ascii="Times New Roman" w:hAnsi="Times New Roman" w:cs="Times New Roman"/>
          <w:sz w:val="24"/>
          <w:szCs w:val="24"/>
        </w:rPr>
        <w:t>lectronic dashboard records pressure with accurate data.</w:t>
      </w:r>
    </w:p>
    <w:p w14:paraId="5AED98A0" w14:textId="6CFAFC49" w:rsidR="005E7AE0" w:rsidRDefault="005E7AE0" w:rsidP="000A006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3AD6D35" w14:textId="13EA7EEC" w:rsidR="005E7AE0" w:rsidRDefault="005E7AE0" w:rsidP="000A006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D63D4BF" w14:textId="6F8D5300" w:rsidR="005E7AE0" w:rsidRPr="000A0060" w:rsidRDefault="005E7AE0" w:rsidP="000A006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EC8AC42" w14:textId="2661D2CF" w:rsidR="00D57C8D" w:rsidRDefault="00AA50B4" w:rsidP="00DD582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9324B4"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9324B4">
        <w:rPr>
          <w:rFonts w:ascii="Times New Roman" w:hAnsi="Times New Roman" w:cs="Times New Roman"/>
          <w:b/>
          <w:sz w:val="24"/>
          <w:szCs w:val="24"/>
        </w:rPr>
        <w:t>2</w:t>
      </w:r>
      <w:r w:rsidR="00514C20">
        <w:rPr>
          <w:rFonts w:ascii="Times New Roman" w:hAnsi="Times New Roman" w:cs="Times New Roman"/>
          <w:sz w:val="24"/>
          <w:szCs w:val="24"/>
        </w:rPr>
        <w:t xml:space="preserve"> </w:t>
      </w:r>
      <w:r w:rsidR="00514C20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="009324B4" w:rsidRPr="00857812">
        <w:rPr>
          <w:rFonts w:ascii="Times New Roman" w:hAnsi="Times New Roman" w:cs="Times New Roman"/>
          <w:sz w:val="24"/>
          <w:szCs w:val="24"/>
        </w:rPr>
        <w:t xml:space="preserve"> </w:t>
      </w:r>
      <w:r w:rsidR="009324B4" w:rsidRPr="00F872AE">
        <w:rPr>
          <w:rFonts w:ascii="Times New Roman" w:hAnsi="Times New Roman" w:cs="Times New Roman"/>
          <w:b/>
          <w:sz w:val="24"/>
          <w:szCs w:val="24"/>
        </w:rPr>
        <w:t>Control experiments and model reaction for the ethanol upgrading</w:t>
      </w:r>
    </w:p>
    <w:p w14:paraId="0A433E24" w14:textId="57F9478E" w:rsidR="000E3C61" w:rsidRPr="002D2F96" w:rsidRDefault="00986833" w:rsidP="000E3C61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515" w:dyaOrig="1215" w14:anchorId="4AA677DF">
          <v:shape id="_x0000_i1027" type="#_x0000_t75" style="width:264.2pt;height:41.95pt" o:ole="">
            <v:imagedata r:id="rId13" o:title=""/>
          </v:shape>
          <o:OLEObject Type="Embed" ProgID="ChemDraw.Document.6.0" ShapeID="_x0000_i1027" DrawAspect="Content" ObjectID="_1722266556" r:id="rId14"/>
        </w:objec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"/>
        <w:gridCol w:w="989"/>
        <w:gridCol w:w="1000"/>
        <w:gridCol w:w="775"/>
        <w:gridCol w:w="619"/>
        <w:gridCol w:w="719"/>
        <w:gridCol w:w="1264"/>
        <w:gridCol w:w="1055"/>
        <w:gridCol w:w="968"/>
        <w:gridCol w:w="816"/>
        <w:gridCol w:w="493"/>
      </w:tblGrid>
      <w:tr w:rsidR="00D46E16" w14:paraId="64DAB8FC" w14:textId="77777777" w:rsidTr="00D46E16">
        <w:trPr>
          <w:trHeight w:val="289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61B6606D" w14:textId="77777777" w:rsidR="009324B4" w:rsidRPr="005C458F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Entry</w:t>
            </w:r>
          </w:p>
        </w:tc>
        <w:tc>
          <w:tcPr>
            <w:tcW w:w="996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2C9E295D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Catalyst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(ppm)</w:t>
            </w:r>
          </w:p>
        </w:tc>
        <w:tc>
          <w:tcPr>
            <w:tcW w:w="1007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4AA5A09D" w14:textId="09B50518" w:rsidR="009324B4" w:rsidRPr="00591444" w:rsidRDefault="006903A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NaO</w:t>
            </w:r>
            <w:r w:rsidRPr="005C458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t</w:t>
            </w: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Bu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[</w:t>
            </w:r>
            <w:r w:rsidR="009324B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mol%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</w:p>
        </w:tc>
        <w:tc>
          <w:tcPr>
            <w:tcW w:w="782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4F0F79FB" w14:textId="2C16A33F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EtOH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mL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</w:p>
        </w:tc>
        <w:tc>
          <w:tcPr>
            <w:tcW w:w="622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660F0003" w14:textId="77777777" w:rsidR="00D20138" w:rsidRPr="005C458F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T</w:t>
            </w:r>
          </w:p>
          <w:p w14:paraId="1FC76EF2" w14:textId="5253707B" w:rsidR="009324B4" w:rsidRPr="00591444" w:rsidRDefault="006903A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="009324B4" w:rsidRPr="00591444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o</w:t>
            </w:r>
            <w:r w:rsidR="009324B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C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</w:p>
        </w:tc>
        <w:tc>
          <w:tcPr>
            <w:tcW w:w="721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29067795" w14:textId="702EF675" w:rsidR="00D20138" w:rsidRPr="005C458F" w:rsidRDefault="00D20138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Time</w:t>
            </w:r>
          </w:p>
          <w:p w14:paraId="40F80ECF" w14:textId="3BB1A4A7" w:rsidR="009324B4" w:rsidRPr="005C458F" w:rsidRDefault="006903A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="009324B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h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</w:p>
        </w:tc>
        <w:tc>
          <w:tcPr>
            <w:tcW w:w="1251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075CED53" w14:textId="182952E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Conv</w:t>
            </w:r>
            <w:r w:rsidR="00D20138"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ersion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%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3093FA1" w14:textId="3A0FA0CD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C458F">
              <w:rPr>
                <w:rFonts w:ascii="Times New Roman" w:hAnsi="Times New Roman" w:cs="Times New Roman"/>
                <w:bCs/>
                <w:sz w:val="20"/>
                <w:szCs w:val="20"/>
              </w:rPr>
              <w:t>Yield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%</w:t>
            </w:r>
            <w:r w:rsidR="006903A4"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]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a</w:t>
            </w:r>
          </w:p>
        </w:tc>
      </w:tr>
      <w:tr w:rsidR="00D46E16" w14:paraId="49A74411" w14:textId="77777777" w:rsidTr="00D46E16">
        <w:trPr>
          <w:trHeight w:val="289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5F78FE9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96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7558BADA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007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68053BE6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82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2BD7C664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622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0FE2AA05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21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05A1446E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251" w:type="dxa"/>
            <w:vMerge/>
            <w:tcBorders>
              <w:top w:val="nil"/>
              <w:bottom w:val="single" w:sz="4" w:space="0" w:color="auto"/>
            </w:tcBorders>
          </w:tcPr>
          <w:p w14:paraId="16CAF5CC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4451AE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2-propanol</w:t>
            </w:r>
          </w:p>
        </w:tc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FE2705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2-butanol</w:t>
            </w:r>
          </w:p>
        </w:tc>
        <w:tc>
          <w:tcPr>
            <w:tcW w:w="7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2BEE78" w14:textId="5D97B34E" w:rsidR="009324B4" w:rsidRPr="00591444" w:rsidRDefault="006903A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EtOA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B68418A" w14:textId="77777777" w:rsidR="009324B4" w:rsidRPr="00591444" w:rsidRDefault="009324B4" w:rsidP="006420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91444">
              <w:rPr>
                <w:rFonts w:ascii="Times New Roman" w:hAnsi="Times New Roman" w:cs="Times New Roman"/>
                <w:bCs/>
                <w:sz w:val="20"/>
                <w:szCs w:val="20"/>
              </w:rPr>
              <w:t>H</w:t>
            </w:r>
            <w:r w:rsidRPr="00591444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</w:rPr>
              <w:t>2</w:t>
            </w:r>
          </w:p>
        </w:tc>
      </w:tr>
      <w:tr w:rsidR="00D46E16" w14:paraId="33FA7337" w14:textId="77777777" w:rsidTr="00D46E16">
        <w:tc>
          <w:tcPr>
            <w:tcW w:w="0" w:type="auto"/>
            <w:tcBorders>
              <w:top w:val="single" w:sz="4" w:space="0" w:color="auto"/>
              <w:left w:val="nil"/>
            </w:tcBorders>
            <w:vAlign w:val="center"/>
          </w:tcPr>
          <w:p w14:paraId="30EB2076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</w:tcBorders>
            <w:vAlign w:val="center"/>
          </w:tcPr>
          <w:p w14:paraId="47491201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007" w:type="dxa"/>
            <w:tcBorders>
              <w:top w:val="single" w:sz="4" w:space="0" w:color="auto"/>
            </w:tcBorders>
            <w:vAlign w:val="center"/>
          </w:tcPr>
          <w:p w14:paraId="5944809C" w14:textId="2BE126E4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782" w:type="dxa"/>
            <w:tcBorders>
              <w:top w:val="single" w:sz="4" w:space="0" w:color="auto"/>
            </w:tcBorders>
            <w:vAlign w:val="center"/>
          </w:tcPr>
          <w:p w14:paraId="3406CF1E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622" w:type="dxa"/>
            <w:tcBorders>
              <w:top w:val="single" w:sz="4" w:space="0" w:color="auto"/>
            </w:tcBorders>
            <w:vAlign w:val="center"/>
          </w:tcPr>
          <w:p w14:paraId="044481B3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5</w:t>
            </w:r>
          </w:p>
        </w:tc>
        <w:tc>
          <w:tcPr>
            <w:tcW w:w="721" w:type="dxa"/>
            <w:tcBorders>
              <w:top w:val="single" w:sz="4" w:space="0" w:color="auto"/>
            </w:tcBorders>
            <w:vAlign w:val="center"/>
          </w:tcPr>
          <w:p w14:paraId="533074A9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51" w:type="dxa"/>
            <w:tcBorders>
              <w:top w:val="single" w:sz="4" w:space="0" w:color="auto"/>
            </w:tcBorders>
            <w:vAlign w:val="center"/>
          </w:tcPr>
          <w:p w14:paraId="04F85FEC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067" w:type="dxa"/>
            <w:tcBorders>
              <w:top w:val="single" w:sz="4" w:space="0" w:color="auto"/>
            </w:tcBorders>
            <w:vAlign w:val="center"/>
          </w:tcPr>
          <w:p w14:paraId="4784A31F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014" w:type="dxa"/>
            <w:tcBorders>
              <w:top w:val="single" w:sz="4" w:space="0" w:color="auto"/>
            </w:tcBorders>
            <w:vAlign w:val="center"/>
          </w:tcPr>
          <w:p w14:paraId="4672B38E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72" w:type="dxa"/>
            <w:tcBorders>
              <w:top w:val="single" w:sz="4" w:space="0" w:color="auto"/>
            </w:tcBorders>
            <w:vAlign w:val="center"/>
          </w:tcPr>
          <w:p w14:paraId="395F1984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right w:val="nil"/>
            </w:tcBorders>
            <w:vAlign w:val="center"/>
          </w:tcPr>
          <w:p w14:paraId="1062A902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46E16" w14:paraId="6417F7B9" w14:textId="77777777" w:rsidTr="00D46E16">
        <w:tc>
          <w:tcPr>
            <w:tcW w:w="0" w:type="auto"/>
            <w:tcBorders>
              <w:left w:val="nil"/>
            </w:tcBorders>
            <w:vAlign w:val="center"/>
          </w:tcPr>
          <w:p w14:paraId="2A22D561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6" w:type="dxa"/>
            <w:vAlign w:val="center"/>
          </w:tcPr>
          <w:p w14:paraId="1560C042" w14:textId="45DC9F5D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Ru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07" w:type="dxa"/>
            <w:vAlign w:val="center"/>
          </w:tcPr>
          <w:p w14:paraId="3BBC6B89" w14:textId="09C33023" w:rsidR="009324B4" w:rsidRDefault="000E3C61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</w:tc>
        <w:tc>
          <w:tcPr>
            <w:tcW w:w="782" w:type="dxa"/>
            <w:vAlign w:val="center"/>
          </w:tcPr>
          <w:p w14:paraId="46762C27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622" w:type="dxa"/>
            <w:vAlign w:val="center"/>
          </w:tcPr>
          <w:p w14:paraId="3E88B5A6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5</w:t>
            </w:r>
          </w:p>
        </w:tc>
        <w:tc>
          <w:tcPr>
            <w:tcW w:w="721" w:type="dxa"/>
            <w:vAlign w:val="center"/>
          </w:tcPr>
          <w:p w14:paraId="1DAD8736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51" w:type="dxa"/>
            <w:vAlign w:val="center"/>
          </w:tcPr>
          <w:p w14:paraId="2528D74B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067" w:type="dxa"/>
            <w:vAlign w:val="center"/>
          </w:tcPr>
          <w:p w14:paraId="2AD82653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014" w:type="dxa"/>
            <w:vAlign w:val="center"/>
          </w:tcPr>
          <w:p w14:paraId="4142FBF8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72" w:type="dxa"/>
            <w:vAlign w:val="center"/>
          </w:tcPr>
          <w:p w14:paraId="41C92D50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14:paraId="5DDC3632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46E16" w14:paraId="41EE69F8" w14:textId="77777777" w:rsidTr="00D46E16"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06877311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996" w:type="dxa"/>
            <w:tcBorders>
              <w:bottom w:val="nil"/>
            </w:tcBorders>
            <w:vAlign w:val="center"/>
          </w:tcPr>
          <w:p w14:paraId="1555F426" w14:textId="202AD308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Ru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07" w:type="dxa"/>
            <w:tcBorders>
              <w:bottom w:val="nil"/>
            </w:tcBorders>
            <w:vAlign w:val="center"/>
          </w:tcPr>
          <w:p w14:paraId="1D840649" w14:textId="2A32B904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782" w:type="dxa"/>
            <w:tcBorders>
              <w:bottom w:val="nil"/>
            </w:tcBorders>
            <w:vAlign w:val="center"/>
          </w:tcPr>
          <w:p w14:paraId="6CF1E600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22" w:type="dxa"/>
            <w:tcBorders>
              <w:bottom w:val="nil"/>
            </w:tcBorders>
            <w:vAlign w:val="center"/>
          </w:tcPr>
          <w:p w14:paraId="171172C8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5</w:t>
            </w:r>
          </w:p>
        </w:tc>
        <w:tc>
          <w:tcPr>
            <w:tcW w:w="721" w:type="dxa"/>
            <w:tcBorders>
              <w:bottom w:val="nil"/>
            </w:tcBorders>
            <w:vAlign w:val="center"/>
          </w:tcPr>
          <w:p w14:paraId="136D21F9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51" w:type="dxa"/>
            <w:tcBorders>
              <w:bottom w:val="nil"/>
            </w:tcBorders>
            <w:vAlign w:val="center"/>
          </w:tcPr>
          <w:p w14:paraId="5CBD1397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067" w:type="dxa"/>
            <w:tcBorders>
              <w:bottom w:val="nil"/>
            </w:tcBorders>
            <w:vAlign w:val="center"/>
          </w:tcPr>
          <w:p w14:paraId="5CA5624B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014" w:type="dxa"/>
            <w:tcBorders>
              <w:bottom w:val="nil"/>
            </w:tcBorders>
            <w:vAlign w:val="center"/>
          </w:tcPr>
          <w:p w14:paraId="4FB8BA4D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9</w:t>
            </w:r>
          </w:p>
        </w:tc>
        <w:tc>
          <w:tcPr>
            <w:tcW w:w="772" w:type="dxa"/>
            <w:tcBorders>
              <w:bottom w:val="nil"/>
            </w:tcBorders>
            <w:vAlign w:val="center"/>
          </w:tcPr>
          <w:p w14:paraId="7CCFFAC1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51D3B5B3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</w:tr>
      <w:tr w:rsidR="00D46E16" w14:paraId="723617EE" w14:textId="77777777" w:rsidTr="00D46E16"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264360B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96" w:type="dxa"/>
            <w:tcBorders>
              <w:top w:val="nil"/>
              <w:bottom w:val="single" w:sz="4" w:space="0" w:color="auto"/>
            </w:tcBorders>
            <w:vAlign w:val="center"/>
          </w:tcPr>
          <w:p w14:paraId="097A33DE" w14:textId="6B8D426D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Ru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380FE8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50</w:t>
            </w:r>
            <w:r w:rsidR="006903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07" w:type="dxa"/>
            <w:tcBorders>
              <w:top w:val="nil"/>
              <w:bottom w:val="single" w:sz="4" w:space="0" w:color="auto"/>
            </w:tcBorders>
            <w:vAlign w:val="center"/>
          </w:tcPr>
          <w:p w14:paraId="30248678" w14:textId="58708CBC" w:rsidR="009324B4" w:rsidRDefault="000E3C61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</w:tc>
        <w:tc>
          <w:tcPr>
            <w:tcW w:w="782" w:type="dxa"/>
            <w:tcBorders>
              <w:top w:val="nil"/>
              <w:bottom w:val="single" w:sz="4" w:space="0" w:color="auto"/>
            </w:tcBorders>
            <w:vAlign w:val="center"/>
          </w:tcPr>
          <w:p w14:paraId="044773A0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622" w:type="dxa"/>
            <w:tcBorders>
              <w:top w:val="nil"/>
              <w:bottom w:val="single" w:sz="4" w:space="0" w:color="auto"/>
            </w:tcBorders>
            <w:vAlign w:val="center"/>
          </w:tcPr>
          <w:p w14:paraId="442B8649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721" w:type="dxa"/>
            <w:tcBorders>
              <w:top w:val="nil"/>
              <w:bottom w:val="single" w:sz="4" w:space="0" w:color="auto"/>
            </w:tcBorders>
            <w:vAlign w:val="center"/>
          </w:tcPr>
          <w:p w14:paraId="54CB6B18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251" w:type="dxa"/>
            <w:tcBorders>
              <w:top w:val="nil"/>
              <w:bottom w:val="single" w:sz="4" w:space="0" w:color="auto"/>
            </w:tcBorders>
            <w:vAlign w:val="center"/>
          </w:tcPr>
          <w:p w14:paraId="1AD869FD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067" w:type="dxa"/>
            <w:tcBorders>
              <w:top w:val="nil"/>
              <w:bottom w:val="single" w:sz="4" w:space="0" w:color="auto"/>
            </w:tcBorders>
            <w:vAlign w:val="center"/>
          </w:tcPr>
          <w:p w14:paraId="7B66C275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014" w:type="dxa"/>
            <w:tcBorders>
              <w:top w:val="nil"/>
              <w:bottom w:val="single" w:sz="4" w:space="0" w:color="auto"/>
            </w:tcBorders>
            <w:vAlign w:val="center"/>
          </w:tcPr>
          <w:p w14:paraId="303F0182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772" w:type="dxa"/>
            <w:tcBorders>
              <w:top w:val="nil"/>
              <w:bottom w:val="single" w:sz="4" w:space="0" w:color="auto"/>
            </w:tcBorders>
            <w:vAlign w:val="center"/>
          </w:tcPr>
          <w:p w14:paraId="7C29AD91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.4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5F48F9B" w14:textId="77777777" w:rsidR="009324B4" w:rsidRDefault="009324B4" w:rsidP="0064205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.6</w:t>
            </w:r>
          </w:p>
        </w:tc>
      </w:tr>
      <w:tr w:rsidR="00D16649" w14:paraId="11150BCA" w14:textId="77777777" w:rsidTr="008C76DF">
        <w:tc>
          <w:tcPr>
            <w:tcW w:w="0" w:type="auto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BFBB64A" w14:textId="5295A37A" w:rsidR="000E3C61" w:rsidRPr="000E3C61" w:rsidRDefault="000E3C61" w:rsidP="00642052">
            <w:pPr>
              <w:adjustRightInd w:val="0"/>
              <w:snapToGrid w:val="0"/>
              <w:spacing w:before="120" w:after="1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action conditions: 2.5-5</w:t>
            </w:r>
            <w:r w:rsidR="00591444">
              <w:rPr>
                <w:rFonts w:ascii="Times New Roman" w:hAnsi="Times New Roman" w:cs="Times New Roman"/>
                <w:sz w:val="20"/>
                <w:szCs w:val="20"/>
              </w:rPr>
              <w:t>.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mL EtOH, 250-500 ppm catalyst, 10 mol% NaO</w:t>
            </w:r>
            <w:r w:rsidRPr="000E3C61">
              <w:rPr>
                <w:rFonts w:ascii="Times New Roman" w:hAnsi="Times New Roman" w:cs="Times New Roman"/>
                <w:i/>
                <w:sz w:val="20"/>
                <w:szCs w:val="20"/>
              </w:rPr>
              <w:t>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Bu, 105-115 </w:t>
            </w:r>
            <w:r w:rsidRPr="00746A5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, 1-24 h, </w:t>
            </w:r>
            <w:r w:rsidR="00A26EC8">
              <w:rPr>
                <w:rFonts w:ascii="Times New Roman" w:hAnsi="Times New Roman" w:cs="Times New Roman"/>
                <w:sz w:val="20"/>
                <w:szCs w:val="20"/>
              </w:rPr>
              <w:t>in reactor A an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600 rpm.</w:t>
            </w:r>
          </w:p>
          <w:p w14:paraId="4F808903" w14:textId="6526C90C" w:rsidR="00D16649" w:rsidRDefault="00D16649" w:rsidP="00642052">
            <w:pPr>
              <w:adjustRightInd w:val="0"/>
              <w:snapToGrid w:val="0"/>
              <w:spacing w:before="120" w:after="1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1664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16649">
              <w:rPr>
                <w:rFonts w:ascii="Times New Roman" w:hAnsi="Times New Roman" w:cs="Times New Roman"/>
                <w:sz w:val="20"/>
                <w:szCs w:val="20"/>
              </w:rPr>
              <w:t xml:space="preserve">Determined by GC-FID (liquid phase products)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GC-MS </w:t>
            </w:r>
            <w:r w:rsidRPr="00D16649">
              <w:rPr>
                <w:rFonts w:ascii="Times New Roman" w:hAnsi="Times New Roman" w:cs="Times New Roman"/>
                <w:sz w:val="20"/>
                <w:szCs w:val="20"/>
              </w:rPr>
              <w:t>(liquid phase products), and Micro-GC (H</w:t>
            </w:r>
            <w:r w:rsidRPr="00D1664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16649">
              <w:rPr>
                <w:rFonts w:ascii="Times New Roman" w:hAnsi="Times New Roman" w:cs="Times New Roman"/>
                <w:sz w:val="20"/>
                <w:szCs w:val="20"/>
              </w:rPr>
              <w:t>).</w:t>
            </w:r>
          </w:p>
        </w:tc>
      </w:tr>
    </w:tbl>
    <w:p w14:paraId="7BF20DB5" w14:textId="3A03F0FD" w:rsidR="009E7E86" w:rsidRDefault="009E7E86" w:rsidP="00E1532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6362A7F" w14:textId="77777777" w:rsidR="001B0051" w:rsidRDefault="001B0051" w:rsidP="00E1532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9345C9" w14:textId="5C03FC52" w:rsidR="000D0DEF" w:rsidRDefault="000D0DEF" w:rsidP="00E1532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FD9705" w14:textId="1B06ADF1" w:rsidR="00E15324" w:rsidRPr="00302AE1" w:rsidRDefault="00FC3DD4" w:rsidP="00E1532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9E7E86" w:rsidRPr="009E7E86">
        <w:rPr>
          <w:rFonts w:ascii="Times New Roman" w:hAnsi="Times New Roman" w:cs="Times New Roman"/>
          <w:sz w:val="24"/>
          <w:szCs w:val="24"/>
        </w:rPr>
        <w:t>.</w:t>
      </w:r>
      <w:r w:rsidR="00E15324" w:rsidRPr="00E15324">
        <w:rPr>
          <w:rFonts w:ascii="Times New Roman" w:hAnsi="Times New Roman" w:cs="Times New Roman"/>
          <w:sz w:val="24"/>
          <w:szCs w:val="24"/>
        </w:rPr>
        <w:t xml:space="preserve"> </w:t>
      </w:r>
      <w:r w:rsidR="00E15324" w:rsidRPr="00302AE1">
        <w:rPr>
          <w:rFonts w:ascii="Times New Roman" w:hAnsi="Times New Roman" w:cs="Times New Roman"/>
          <w:b/>
          <w:sz w:val="24"/>
          <w:szCs w:val="24"/>
        </w:rPr>
        <w:t>Butene</w:t>
      </w:r>
      <w:r w:rsidR="00D55D72">
        <w:rPr>
          <w:rFonts w:ascii="Times New Roman" w:hAnsi="Times New Roman" w:cs="Times New Roman"/>
          <w:b/>
          <w:sz w:val="24"/>
          <w:szCs w:val="24"/>
        </w:rPr>
        <w:t>s,</w:t>
      </w:r>
      <w:r w:rsidR="0019734A">
        <w:rPr>
          <w:rFonts w:ascii="Times New Roman" w:hAnsi="Times New Roman" w:cs="Times New Roman"/>
          <w:b/>
          <w:sz w:val="24"/>
          <w:szCs w:val="24"/>
        </w:rPr>
        <w:t xml:space="preserve"> butane</w:t>
      </w:r>
      <w:r w:rsidR="004A5920">
        <w:rPr>
          <w:rFonts w:ascii="Times New Roman" w:hAnsi="Times New Roman" w:cs="Times New Roman"/>
          <w:b/>
          <w:sz w:val="24"/>
          <w:szCs w:val="24"/>
        </w:rPr>
        <w:t>,</w:t>
      </w:r>
      <w:r w:rsidR="003B651D" w:rsidRPr="00302A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734A">
        <w:rPr>
          <w:rFonts w:ascii="Times New Roman" w:hAnsi="Times New Roman" w:cs="Times New Roman"/>
          <w:b/>
          <w:sz w:val="24"/>
          <w:szCs w:val="24"/>
        </w:rPr>
        <w:t>and</w:t>
      </w:r>
      <w:r w:rsidR="003B651D" w:rsidRPr="00302AE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734A">
        <w:rPr>
          <w:rFonts w:ascii="Times New Roman" w:hAnsi="Times New Roman" w:cs="Times New Roman"/>
          <w:b/>
          <w:sz w:val="24"/>
          <w:szCs w:val="24"/>
        </w:rPr>
        <w:t>n</w:t>
      </w:r>
      <w:r w:rsidR="00334C11" w:rsidRPr="00302AE1">
        <w:rPr>
          <w:rFonts w:ascii="Times New Roman" w:hAnsi="Times New Roman" w:cs="Times New Roman"/>
          <w:b/>
          <w:sz w:val="24"/>
          <w:szCs w:val="24"/>
        </w:rPr>
        <w:t>itrogen</w:t>
      </w:r>
      <w:r w:rsidR="00E15324" w:rsidRPr="00302AE1">
        <w:rPr>
          <w:rFonts w:ascii="Times New Roman" w:hAnsi="Times New Roman" w:cs="Times New Roman"/>
          <w:b/>
          <w:sz w:val="24"/>
          <w:szCs w:val="24"/>
        </w:rPr>
        <w:t xml:space="preserve"> calibration curves</w:t>
      </w:r>
      <w:r w:rsidR="004A5920">
        <w:rPr>
          <w:rFonts w:ascii="Times New Roman" w:hAnsi="Times New Roman" w:cs="Times New Roman"/>
          <w:b/>
          <w:sz w:val="24"/>
          <w:szCs w:val="24"/>
        </w:rPr>
        <w:t>,</w:t>
      </w:r>
      <w:r w:rsidR="004D3241">
        <w:rPr>
          <w:rFonts w:ascii="Times New Roman" w:hAnsi="Times New Roman" w:cs="Times New Roman"/>
          <w:b/>
          <w:sz w:val="24"/>
          <w:szCs w:val="24"/>
        </w:rPr>
        <w:t xml:space="preserve"> and r</w:t>
      </w:r>
      <w:r w:rsidR="004D3241" w:rsidRPr="004D3241">
        <w:rPr>
          <w:rFonts w:ascii="Times New Roman" w:hAnsi="Times New Roman" w:cs="Times New Roman"/>
          <w:b/>
          <w:sz w:val="24"/>
          <w:szCs w:val="24"/>
        </w:rPr>
        <w:t>eactor standard curve</w:t>
      </w:r>
    </w:p>
    <w:p w14:paraId="02CF6F55" w14:textId="0AADECB5" w:rsidR="003C0725" w:rsidRDefault="00967C38" w:rsidP="003F737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E15324">
        <w:rPr>
          <w:rFonts w:ascii="Times New Roman" w:hAnsi="Times New Roman" w:cs="Times New Roman"/>
          <w:sz w:val="24"/>
          <w:szCs w:val="24"/>
        </w:rPr>
        <w:t>ommercial</w:t>
      </w:r>
      <w:r w:rsidR="007C1DD8">
        <w:rPr>
          <w:rFonts w:ascii="Times New Roman" w:hAnsi="Times New Roman" w:cs="Times New Roman"/>
          <w:sz w:val="24"/>
          <w:szCs w:val="24"/>
        </w:rPr>
        <w:t>ly available butene</w:t>
      </w:r>
      <w:r w:rsidR="0073146D">
        <w:rPr>
          <w:rFonts w:ascii="Times New Roman" w:hAnsi="Times New Roman" w:cs="Times New Roman"/>
          <w:sz w:val="24"/>
          <w:szCs w:val="24"/>
        </w:rPr>
        <w:t>s (</w:t>
      </w:r>
      <w:r w:rsidR="0073146D" w:rsidRPr="0073146D">
        <w:rPr>
          <w:rFonts w:ascii="Times New Roman" w:hAnsi="Times New Roman" w:cs="Times New Roman"/>
          <w:i/>
          <w:sz w:val="24"/>
          <w:szCs w:val="24"/>
        </w:rPr>
        <w:t>cis</w:t>
      </w:r>
      <w:r w:rsidR="0073146D">
        <w:rPr>
          <w:rFonts w:ascii="Times New Roman" w:hAnsi="Times New Roman" w:cs="Times New Roman"/>
          <w:sz w:val="24"/>
          <w:szCs w:val="24"/>
        </w:rPr>
        <w:t xml:space="preserve">- and </w:t>
      </w:r>
      <w:r w:rsidR="0073146D" w:rsidRPr="0073146D">
        <w:rPr>
          <w:rFonts w:ascii="Times New Roman" w:hAnsi="Times New Roman" w:cs="Times New Roman"/>
          <w:i/>
          <w:sz w:val="24"/>
          <w:szCs w:val="24"/>
        </w:rPr>
        <w:t>trans</w:t>
      </w:r>
      <w:r w:rsidR="0073146D">
        <w:rPr>
          <w:rFonts w:ascii="Times New Roman" w:hAnsi="Times New Roman" w:cs="Times New Roman"/>
          <w:sz w:val="24"/>
          <w:szCs w:val="24"/>
        </w:rPr>
        <w:t>-2-butene)</w:t>
      </w:r>
      <w:r w:rsidR="00B66B96">
        <w:rPr>
          <w:rFonts w:ascii="Times New Roman" w:hAnsi="Times New Roman" w:cs="Times New Roman"/>
          <w:sz w:val="24"/>
          <w:szCs w:val="24"/>
        </w:rPr>
        <w:t xml:space="preserve"> and </w:t>
      </w:r>
      <w:r w:rsidR="0019734A">
        <w:rPr>
          <w:rFonts w:ascii="Times New Roman" w:hAnsi="Times New Roman" w:cs="Times New Roman"/>
          <w:sz w:val="24"/>
          <w:szCs w:val="24"/>
        </w:rPr>
        <w:t>butane</w:t>
      </w:r>
      <w:r w:rsidR="00E15324">
        <w:rPr>
          <w:rFonts w:ascii="Times New Roman" w:hAnsi="Times New Roman" w:cs="Times New Roman"/>
          <w:sz w:val="24"/>
          <w:szCs w:val="24"/>
        </w:rPr>
        <w:t xml:space="preserve"> standard</w:t>
      </w:r>
      <w:r w:rsidR="007C1DD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ere used for the analysis of the gas phase</w:t>
      </w:r>
      <w:r w:rsidR="00BA14F0">
        <w:rPr>
          <w:rFonts w:ascii="Times New Roman" w:hAnsi="Times New Roman" w:cs="Times New Roman"/>
          <w:sz w:val="24"/>
          <w:szCs w:val="24"/>
        </w:rPr>
        <w:t xml:space="preserve"> by GC-MS</w:t>
      </w:r>
      <w:r w:rsidR="00F23B5C">
        <w:rPr>
          <w:rFonts w:ascii="Times New Roman" w:hAnsi="Times New Roman" w:cs="Times New Roman"/>
          <w:sz w:val="24"/>
          <w:szCs w:val="24"/>
        </w:rPr>
        <w:t>.</w:t>
      </w:r>
      <w:r w:rsidR="00E15324">
        <w:rPr>
          <w:rFonts w:ascii="Times New Roman" w:hAnsi="Times New Roman" w:cs="Times New Roman"/>
          <w:sz w:val="24"/>
          <w:szCs w:val="24"/>
        </w:rPr>
        <w:t xml:space="preserve"> </w:t>
      </w:r>
      <w:r w:rsidR="003C0725">
        <w:rPr>
          <w:rFonts w:ascii="Times New Roman" w:hAnsi="Times New Roman" w:cs="Times New Roman"/>
          <w:sz w:val="24"/>
          <w:szCs w:val="24"/>
        </w:rPr>
        <w:t>G</w:t>
      </w:r>
      <w:r w:rsidR="00F23B5C">
        <w:rPr>
          <w:rFonts w:ascii="Times New Roman" w:hAnsi="Times New Roman" w:cs="Times New Roman"/>
          <w:sz w:val="24"/>
          <w:szCs w:val="24"/>
        </w:rPr>
        <w:t>as/air sampling bags were evacuated with</w:t>
      </w:r>
      <w:r w:rsidR="00E15324">
        <w:rPr>
          <w:rFonts w:ascii="Times New Roman" w:hAnsi="Times New Roman" w:cs="Times New Roman"/>
          <w:sz w:val="24"/>
          <w:szCs w:val="24"/>
        </w:rPr>
        <w:t xml:space="preserve"> </w:t>
      </w:r>
      <w:r w:rsidR="00DA2C9D">
        <w:rPr>
          <w:rFonts w:ascii="Times New Roman" w:hAnsi="Times New Roman" w:cs="Times New Roman"/>
          <w:sz w:val="24"/>
          <w:szCs w:val="24"/>
        </w:rPr>
        <w:t xml:space="preserve">the </w:t>
      </w:r>
      <w:r w:rsidR="00E15324">
        <w:rPr>
          <w:rFonts w:ascii="Times New Roman" w:hAnsi="Times New Roman" w:cs="Times New Roman"/>
          <w:sz w:val="24"/>
          <w:szCs w:val="24"/>
        </w:rPr>
        <w:t>vacuum</w:t>
      </w:r>
      <w:r>
        <w:rPr>
          <w:rFonts w:ascii="Times New Roman" w:hAnsi="Times New Roman" w:cs="Times New Roman"/>
          <w:sz w:val="24"/>
          <w:szCs w:val="24"/>
        </w:rPr>
        <w:t>/N</w:t>
      </w:r>
      <w:r w:rsidRPr="003C072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23B5C" w:rsidRPr="003C072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56B44">
        <w:rPr>
          <w:rFonts w:ascii="Times New Roman" w:hAnsi="Times New Roman" w:cs="Times New Roman"/>
          <w:sz w:val="24"/>
          <w:szCs w:val="24"/>
        </w:rPr>
        <w:t xml:space="preserve">before </w:t>
      </w:r>
      <w:r w:rsidRPr="003C0725">
        <w:rPr>
          <w:rFonts w:ascii="Times New Roman" w:hAnsi="Times New Roman" w:cs="Times New Roman"/>
          <w:sz w:val="24"/>
          <w:szCs w:val="24"/>
        </w:rPr>
        <w:t xml:space="preserve">use </w:t>
      </w:r>
      <w:r w:rsidR="00E15324">
        <w:rPr>
          <w:rFonts w:ascii="Times New Roman" w:hAnsi="Times New Roman" w:cs="Times New Roman"/>
          <w:sz w:val="24"/>
          <w:szCs w:val="24"/>
        </w:rPr>
        <w:t>and</w:t>
      </w:r>
      <w:r w:rsidR="00F23B5C">
        <w:rPr>
          <w:rFonts w:ascii="Times New Roman" w:hAnsi="Times New Roman" w:cs="Times New Roman"/>
          <w:sz w:val="24"/>
          <w:szCs w:val="24"/>
        </w:rPr>
        <w:t xml:space="preserve"> di</w:t>
      </w:r>
      <w:r w:rsidR="00DA2C9D">
        <w:rPr>
          <w:rFonts w:ascii="Times New Roman" w:hAnsi="Times New Roman" w:cs="Times New Roman"/>
          <w:sz w:val="24"/>
          <w:szCs w:val="24"/>
        </w:rPr>
        <w:t>f</w:t>
      </w:r>
      <w:r w:rsidR="00F23B5C">
        <w:rPr>
          <w:rFonts w:ascii="Times New Roman" w:hAnsi="Times New Roman" w:cs="Times New Roman"/>
          <w:sz w:val="24"/>
          <w:szCs w:val="24"/>
        </w:rPr>
        <w:t xml:space="preserve">ferent volumes of the </w:t>
      </w:r>
      <w:r>
        <w:rPr>
          <w:rFonts w:ascii="Times New Roman" w:hAnsi="Times New Roman" w:cs="Times New Roman"/>
          <w:sz w:val="24"/>
          <w:szCs w:val="24"/>
        </w:rPr>
        <w:t xml:space="preserve">standard </w:t>
      </w:r>
      <w:r w:rsidR="00F23B5C">
        <w:rPr>
          <w:rFonts w:ascii="Times New Roman" w:hAnsi="Times New Roman" w:cs="Times New Roman"/>
          <w:sz w:val="24"/>
          <w:szCs w:val="24"/>
        </w:rPr>
        <w:t>gas</w:t>
      </w:r>
      <w:r>
        <w:rPr>
          <w:rFonts w:ascii="Times New Roman" w:hAnsi="Times New Roman" w:cs="Times New Roman"/>
          <w:sz w:val="24"/>
          <w:szCs w:val="24"/>
        </w:rPr>
        <w:t>es</w:t>
      </w:r>
      <w:r w:rsidR="00F23B5C">
        <w:rPr>
          <w:rFonts w:ascii="Times New Roman" w:hAnsi="Times New Roman" w:cs="Times New Roman"/>
          <w:sz w:val="24"/>
          <w:szCs w:val="24"/>
        </w:rPr>
        <w:t xml:space="preserve"> were loaded </w:t>
      </w:r>
      <w:r w:rsidR="00356B44">
        <w:rPr>
          <w:rFonts w:ascii="Times New Roman" w:hAnsi="Times New Roman" w:cs="Times New Roman"/>
          <w:sz w:val="24"/>
          <w:szCs w:val="24"/>
        </w:rPr>
        <w:t xml:space="preserve">at </w:t>
      </w:r>
      <w:r w:rsidR="00FE792C">
        <w:rPr>
          <w:rFonts w:ascii="Times New Roman" w:hAnsi="Times New Roman" w:cs="Times New Roman"/>
          <w:sz w:val="24"/>
          <w:szCs w:val="24"/>
        </w:rPr>
        <w:t>2</w:t>
      </w:r>
      <w:r w:rsidR="00FE792C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15324">
        <w:rPr>
          <w:rFonts w:ascii="Times New Roman" w:hAnsi="Times New Roman" w:cs="Times New Roman"/>
          <w:sz w:val="24"/>
          <w:szCs w:val="24"/>
        </w:rPr>
        <w:t xml:space="preserve">4, </w:t>
      </w:r>
      <w:r w:rsidR="00AF3F26">
        <w:rPr>
          <w:rFonts w:ascii="Times New Roman" w:hAnsi="Times New Roman" w:cs="Times New Roman"/>
          <w:sz w:val="24"/>
          <w:szCs w:val="24"/>
        </w:rPr>
        <w:t xml:space="preserve">6, 8, </w:t>
      </w:r>
      <w:r w:rsidR="00E15324">
        <w:rPr>
          <w:rFonts w:ascii="Times New Roman" w:hAnsi="Times New Roman" w:cs="Times New Roman"/>
          <w:sz w:val="24"/>
          <w:szCs w:val="24"/>
        </w:rPr>
        <w:t xml:space="preserve">10, 20, </w:t>
      </w:r>
      <w:r w:rsidR="00356B44">
        <w:rPr>
          <w:rFonts w:ascii="Times New Roman" w:hAnsi="Times New Roman" w:cs="Times New Roman"/>
          <w:sz w:val="24"/>
          <w:szCs w:val="24"/>
        </w:rPr>
        <w:t xml:space="preserve">and </w:t>
      </w:r>
      <w:r w:rsidR="00E15324">
        <w:rPr>
          <w:rFonts w:ascii="Times New Roman" w:hAnsi="Times New Roman" w:cs="Times New Roman"/>
          <w:sz w:val="24"/>
          <w:szCs w:val="24"/>
        </w:rPr>
        <w:t xml:space="preserve">30 </w:t>
      </w:r>
      <w:r w:rsidR="00E15324" w:rsidRPr="00F90DFE">
        <w:rPr>
          <w:rFonts w:ascii="Times New Roman" w:hAnsi="Times New Roman" w:cs="Times New Roman"/>
          <w:sz w:val="24"/>
          <w:szCs w:val="24"/>
        </w:rPr>
        <w:t>μL</w:t>
      </w:r>
      <w:r>
        <w:rPr>
          <w:rFonts w:ascii="Times New Roman" w:hAnsi="Times New Roman" w:cs="Times New Roman"/>
          <w:sz w:val="24"/>
          <w:szCs w:val="24"/>
        </w:rPr>
        <w:t>, respectively</w:t>
      </w:r>
      <w:r w:rsidR="00F23B5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A calibration</w:t>
      </w:r>
      <w:r w:rsidR="00E15324">
        <w:rPr>
          <w:rFonts w:ascii="Times New Roman" w:hAnsi="Times New Roman" w:cs="Times New Roman"/>
          <w:sz w:val="24"/>
          <w:szCs w:val="24"/>
        </w:rPr>
        <w:t xml:space="preserve"> curve </w:t>
      </w:r>
      <w:r>
        <w:rPr>
          <w:rFonts w:ascii="Times New Roman" w:hAnsi="Times New Roman" w:cs="Times New Roman"/>
          <w:sz w:val="24"/>
          <w:szCs w:val="24"/>
        </w:rPr>
        <w:t xml:space="preserve">was performed employing the mentioned </w:t>
      </w:r>
      <w:r w:rsidR="003C0725">
        <w:rPr>
          <w:rFonts w:ascii="Times New Roman" w:hAnsi="Times New Roman" w:cs="Times New Roman"/>
          <w:sz w:val="24"/>
          <w:szCs w:val="24"/>
        </w:rPr>
        <w:t xml:space="preserve">gas </w:t>
      </w:r>
      <w:r w:rsidR="00E15324">
        <w:rPr>
          <w:rFonts w:ascii="Times New Roman" w:hAnsi="Times New Roman" w:cs="Times New Roman"/>
          <w:sz w:val="24"/>
          <w:szCs w:val="24"/>
        </w:rPr>
        <w:t>volume</w:t>
      </w:r>
      <w:r w:rsidR="003C0725">
        <w:rPr>
          <w:rFonts w:ascii="Times New Roman" w:hAnsi="Times New Roman" w:cs="Times New Roman"/>
          <w:sz w:val="24"/>
          <w:szCs w:val="24"/>
        </w:rPr>
        <w:t>s</w:t>
      </w:r>
      <w:r w:rsidR="00E15324">
        <w:rPr>
          <w:rFonts w:ascii="Times New Roman" w:hAnsi="Times New Roman" w:cs="Times New Roman"/>
          <w:sz w:val="24"/>
          <w:szCs w:val="24"/>
        </w:rPr>
        <w:t xml:space="preserve"> </w:t>
      </w:r>
      <w:r w:rsidR="001E34C4">
        <w:rPr>
          <w:rFonts w:ascii="Times New Roman" w:hAnsi="Times New Roman" w:cs="Times New Roman"/>
          <w:sz w:val="24"/>
          <w:szCs w:val="24"/>
        </w:rPr>
        <w:t xml:space="preserve">against </w:t>
      </w:r>
      <w:r w:rsidR="00E2530B">
        <w:rPr>
          <w:rFonts w:ascii="Times New Roman" w:hAnsi="Times New Roman" w:cs="Times New Roman"/>
          <w:sz w:val="24"/>
          <w:szCs w:val="24"/>
        </w:rPr>
        <w:t>the</w:t>
      </w:r>
      <w:r w:rsidR="001E34C4">
        <w:rPr>
          <w:rFonts w:ascii="Times New Roman" w:hAnsi="Times New Roman" w:cs="Times New Roman"/>
          <w:sz w:val="24"/>
          <w:szCs w:val="24"/>
        </w:rPr>
        <w:t xml:space="preserve"> observed</w:t>
      </w:r>
      <w:r w:rsidR="00E2530B">
        <w:rPr>
          <w:rFonts w:ascii="Times New Roman" w:hAnsi="Times New Roman" w:cs="Times New Roman"/>
          <w:sz w:val="24"/>
          <w:szCs w:val="24"/>
        </w:rPr>
        <w:t xml:space="preserve"> </w:t>
      </w:r>
      <w:r w:rsidR="00E15324">
        <w:rPr>
          <w:rFonts w:ascii="Times New Roman" w:hAnsi="Times New Roman" w:cs="Times New Roman"/>
          <w:sz w:val="24"/>
          <w:szCs w:val="24"/>
        </w:rPr>
        <w:t>area</w:t>
      </w:r>
      <w:r w:rsidR="00356B44">
        <w:rPr>
          <w:rFonts w:ascii="Times New Roman" w:hAnsi="Times New Roman" w:cs="Times New Roman"/>
          <w:sz w:val="24"/>
          <w:szCs w:val="24"/>
        </w:rPr>
        <w:t xml:space="preserve"> (abundance)</w:t>
      </w:r>
      <w:r w:rsidR="00E1532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2881A04" w14:textId="6E0F478B" w:rsidR="00F65D5D" w:rsidRDefault="003C0725" w:rsidP="00F65D5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as</w:t>
      </w:r>
      <w:r w:rsidR="00C32A07">
        <w:rPr>
          <w:rFonts w:ascii="Times New Roman" w:hAnsi="Times New Roman" w:cs="Times New Roman"/>
          <w:sz w:val="24"/>
          <w:szCs w:val="24"/>
        </w:rPr>
        <w:t xml:space="preserve"> volume</w:t>
      </w:r>
      <w:r>
        <w:rPr>
          <w:rFonts w:ascii="Times New Roman" w:hAnsi="Times New Roman" w:cs="Times New Roman"/>
          <w:sz w:val="24"/>
          <w:szCs w:val="24"/>
        </w:rPr>
        <w:t xml:space="preserve"> contained in the headspace of the reactor was determined with </w:t>
      </w:r>
      <w:r w:rsidR="00C32A07">
        <w:rPr>
          <w:rFonts w:ascii="Times New Roman" w:hAnsi="Times New Roman" w:cs="Times New Roman"/>
          <w:sz w:val="24"/>
          <w:szCs w:val="24"/>
        </w:rPr>
        <w:t xml:space="preserve">a collection of </w:t>
      </w:r>
      <w:r>
        <w:rPr>
          <w:rFonts w:ascii="Times New Roman" w:hAnsi="Times New Roman" w:cs="Times New Roman"/>
          <w:sz w:val="24"/>
          <w:szCs w:val="24"/>
        </w:rPr>
        <w:t>blank test</w:t>
      </w:r>
      <w:r w:rsidR="00C32A07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32A07">
        <w:rPr>
          <w:rFonts w:ascii="Times New Roman" w:hAnsi="Times New Roman" w:cs="Times New Roman"/>
          <w:sz w:val="24"/>
          <w:szCs w:val="24"/>
        </w:rPr>
        <w:t xml:space="preserve">with </w:t>
      </w:r>
      <w:r w:rsidR="00AB0030">
        <w:rPr>
          <w:rFonts w:ascii="Times New Roman" w:hAnsi="Times New Roman" w:cs="Times New Roman"/>
          <w:sz w:val="24"/>
          <w:szCs w:val="24"/>
        </w:rPr>
        <w:t>the same reaction</w:t>
      </w:r>
      <w:r w:rsidR="00034BD7">
        <w:rPr>
          <w:rFonts w:ascii="Times New Roman" w:hAnsi="Times New Roman" w:cs="Times New Roman"/>
          <w:sz w:val="24"/>
          <w:szCs w:val="24"/>
        </w:rPr>
        <w:t xml:space="preserve"> mixture</w:t>
      </w:r>
      <w:r w:rsidR="00AB0030">
        <w:rPr>
          <w:rFonts w:ascii="Times New Roman" w:hAnsi="Times New Roman" w:cs="Times New Roman"/>
          <w:sz w:val="24"/>
          <w:szCs w:val="24"/>
        </w:rPr>
        <w:t xml:space="preserve"> </w:t>
      </w:r>
      <w:r w:rsidR="00034BD7">
        <w:rPr>
          <w:rFonts w:ascii="Times New Roman" w:hAnsi="Times New Roman" w:cs="Times New Roman"/>
          <w:sz w:val="24"/>
          <w:szCs w:val="24"/>
        </w:rPr>
        <w:t xml:space="preserve">in </w:t>
      </w:r>
      <w:r w:rsidR="00AB0030">
        <w:rPr>
          <w:rFonts w:ascii="Times New Roman" w:hAnsi="Times New Roman" w:cs="Times New Roman"/>
          <w:sz w:val="24"/>
          <w:szCs w:val="24"/>
        </w:rPr>
        <w:t xml:space="preserve">the </w:t>
      </w:r>
      <w:r w:rsidR="00C32A07">
        <w:rPr>
          <w:rFonts w:ascii="Times New Roman" w:hAnsi="Times New Roman" w:cs="Times New Roman"/>
          <w:sz w:val="24"/>
          <w:szCs w:val="24"/>
        </w:rPr>
        <w:t xml:space="preserve">pressure </w:t>
      </w:r>
      <w:r w:rsidR="00AB0030">
        <w:rPr>
          <w:rFonts w:ascii="Times New Roman" w:hAnsi="Times New Roman" w:cs="Times New Roman"/>
          <w:sz w:val="24"/>
          <w:szCs w:val="24"/>
        </w:rPr>
        <w:t>reactor</w:t>
      </w:r>
      <w:r w:rsidR="00034BD7">
        <w:rPr>
          <w:rFonts w:ascii="Times New Roman" w:hAnsi="Times New Roman" w:cs="Times New Roman"/>
          <w:sz w:val="24"/>
          <w:szCs w:val="24"/>
        </w:rPr>
        <w:t xml:space="preserve">, </w:t>
      </w:r>
      <w:r w:rsidR="00C32A07">
        <w:rPr>
          <w:rFonts w:ascii="Times New Roman" w:hAnsi="Times New Roman" w:cs="Times New Roman"/>
          <w:sz w:val="24"/>
          <w:szCs w:val="24"/>
        </w:rPr>
        <w:t xml:space="preserve">loading </w:t>
      </w:r>
      <w:r w:rsidR="00AB0030">
        <w:rPr>
          <w:rFonts w:ascii="Times New Roman" w:hAnsi="Times New Roman" w:cs="Times New Roman"/>
          <w:sz w:val="24"/>
          <w:szCs w:val="24"/>
        </w:rPr>
        <w:t>5</w:t>
      </w:r>
      <w:r w:rsidR="00C219E3">
        <w:rPr>
          <w:rFonts w:ascii="Times New Roman" w:hAnsi="Times New Roman" w:cs="Times New Roman"/>
          <w:sz w:val="24"/>
          <w:szCs w:val="24"/>
        </w:rPr>
        <w:t>.0</w:t>
      </w:r>
      <w:r w:rsidR="00AB0030">
        <w:rPr>
          <w:rFonts w:ascii="Times New Roman" w:hAnsi="Times New Roman" w:cs="Times New Roman"/>
          <w:sz w:val="24"/>
          <w:szCs w:val="24"/>
        </w:rPr>
        <w:t>, 7.5, and 10 bar N</w:t>
      </w:r>
      <w:r w:rsidR="00AB0030" w:rsidRPr="00AB003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2A07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A05BCB">
        <w:rPr>
          <w:rFonts w:ascii="Times New Roman" w:hAnsi="Times New Roman" w:cs="Times New Roman"/>
          <w:sz w:val="24"/>
          <w:szCs w:val="24"/>
        </w:rPr>
        <w:t>T</w:t>
      </w:r>
      <w:r w:rsidR="00A05BCB" w:rsidRPr="00A05BCB">
        <w:rPr>
          <w:rFonts w:ascii="Times New Roman" w:hAnsi="Times New Roman" w:cs="Times New Roman"/>
          <w:sz w:val="24"/>
          <w:szCs w:val="24"/>
        </w:rPr>
        <w:t xml:space="preserve">he released gas volume was quantified using </w:t>
      </w:r>
      <w:r w:rsidR="00397367">
        <w:rPr>
          <w:rFonts w:ascii="Times New Roman" w:hAnsi="Times New Roman" w:cs="Times New Roman"/>
          <w:sz w:val="24"/>
          <w:szCs w:val="24"/>
        </w:rPr>
        <w:t xml:space="preserve">the </w:t>
      </w:r>
      <w:r w:rsidR="008D742E" w:rsidRPr="008D742E">
        <w:rPr>
          <w:rFonts w:ascii="Times New Roman" w:hAnsi="Times New Roman" w:cs="Times New Roman"/>
          <w:sz w:val="24"/>
          <w:szCs w:val="24"/>
        </w:rPr>
        <w:t>water displacement method</w:t>
      </w:r>
      <w:r w:rsidR="00034BD7" w:rsidRPr="00034BD7">
        <w:rPr>
          <w:rFonts w:ascii="Times New Roman" w:hAnsi="Times New Roman" w:cs="Times New Roman"/>
          <w:sz w:val="24"/>
          <w:szCs w:val="24"/>
        </w:rPr>
        <w:t>.</w:t>
      </w:r>
      <w:r w:rsidR="00034BD7">
        <w:rPr>
          <w:rFonts w:ascii="Times New Roman" w:hAnsi="Times New Roman" w:cs="Times New Roman"/>
          <w:sz w:val="24"/>
          <w:szCs w:val="24"/>
        </w:rPr>
        <w:t xml:space="preserve"> </w:t>
      </w:r>
      <w:r w:rsidR="00F65D5D" w:rsidRPr="00F65D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79C2A3" w14:textId="09777AC3" w:rsidR="004F6B41" w:rsidRDefault="00F65D5D" w:rsidP="00D267D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experimentally determine the composition of the gas produced in the upgrading experiments, a sampling bag was attached to the pressure reactor at 25 </w:t>
      </w:r>
      <w:r w:rsidRPr="009B4EF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1C4EF0">
        <w:rPr>
          <w:rFonts w:ascii="Times New Roman" w:hAnsi="Times New Roman" w:cs="Times New Roman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The p</w:t>
      </w:r>
      <w:r w:rsidRPr="00F65D5D">
        <w:rPr>
          <w:rFonts w:ascii="Times New Roman" w:hAnsi="Times New Roman" w:cs="Times New Roman"/>
          <w:sz w:val="24"/>
          <w:szCs w:val="24"/>
        </w:rPr>
        <w:t>roduct identification was performed usin</w:t>
      </w:r>
      <w:r w:rsidR="00472A08">
        <w:rPr>
          <w:rFonts w:ascii="Times New Roman" w:hAnsi="Times New Roman" w:cs="Times New Roman"/>
          <w:sz w:val="24"/>
          <w:szCs w:val="24"/>
        </w:rPr>
        <w:t>g</w:t>
      </w:r>
      <w:r w:rsidRPr="00F65D5D">
        <w:rPr>
          <w:rFonts w:ascii="Times New Roman" w:hAnsi="Times New Roman" w:cs="Times New Roman"/>
          <w:sz w:val="24"/>
          <w:szCs w:val="24"/>
        </w:rPr>
        <w:t xml:space="preserve"> GC</w:t>
      </w:r>
      <w:r>
        <w:rPr>
          <w:rFonts w:ascii="Times New Roman" w:hAnsi="Times New Roman" w:cs="Times New Roman"/>
          <w:sz w:val="24"/>
          <w:szCs w:val="24"/>
        </w:rPr>
        <w:t xml:space="preserve">-MS </w:t>
      </w:r>
      <w:r w:rsidR="00472A08">
        <w:rPr>
          <w:rFonts w:ascii="Times New Roman" w:hAnsi="Times New Roman" w:cs="Times New Roman"/>
          <w:sz w:val="24"/>
          <w:szCs w:val="24"/>
        </w:rPr>
        <w:t xml:space="preserve">analysis </w:t>
      </w:r>
      <w:r w:rsidR="00D9024D">
        <w:rPr>
          <w:rFonts w:ascii="Times New Roman" w:hAnsi="Times New Roman" w:cs="Times New Roman"/>
          <w:sz w:val="24"/>
          <w:szCs w:val="24"/>
        </w:rPr>
        <w:t xml:space="preserve">and </w:t>
      </w:r>
      <w:r w:rsidR="00D9024D">
        <w:rPr>
          <w:rFonts w:ascii="Times New Roman" w:hAnsi="Times New Roman" w:cs="Times New Roman" w:hint="eastAsia"/>
          <w:sz w:val="24"/>
          <w:szCs w:val="24"/>
        </w:rPr>
        <w:t>t</w:t>
      </w:r>
      <w:r w:rsidR="00D9024D" w:rsidRPr="00D9024D">
        <w:rPr>
          <w:rFonts w:ascii="Times New Roman" w:hAnsi="Times New Roman" w:cs="Times New Roman"/>
          <w:sz w:val="24"/>
          <w:szCs w:val="24"/>
        </w:rPr>
        <w:t>he above standard curve</w:t>
      </w:r>
      <w:r w:rsidR="00D9024D">
        <w:rPr>
          <w:rFonts w:ascii="Times New Roman" w:hAnsi="Times New Roman" w:cs="Times New Roman" w:hint="eastAsia"/>
          <w:sz w:val="24"/>
          <w:szCs w:val="24"/>
        </w:rPr>
        <w:t>s</w:t>
      </w:r>
      <w:r w:rsidR="00D9024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y </w:t>
      </w:r>
      <w:r w:rsidR="00472A08">
        <w:rPr>
          <w:rFonts w:ascii="Times New Roman" w:hAnsi="Times New Roman" w:cs="Times New Roman"/>
          <w:sz w:val="24"/>
          <w:szCs w:val="24"/>
        </w:rPr>
        <w:t xml:space="preserve">direct </w:t>
      </w:r>
      <w:r>
        <w:rPr>
          <w:rFonts w:ascii="Times New Roman" w:hAnsi="Times New Roman" w:cs="Times New Roman"/>
          <w:sz w:val="24"/>
          <w:szCs w:val="24"/>
        </w:rPr>
        <w:t>injection of 20</w:t>
      </w:r>
      <w:r w:rsidRPr="00A16D21">
        <w:rPr>
          <w:rFonts w:ascii="Times New Roman" w:hAnsi="Times New Roman" w:cs="Times New Roman"/>
          <w:sz w:val="24"/>
          <w:szCs w:val="24"/>
        </w:rPr>
        <w:t xml:space="preserve"> </w:t>
      </w:r>
      <w:r w:rsidRPr="00F90DFE">
        <w:rPr>
          <w:rFonts w:ascii="Times New Roman" w:hAnsi="Times New Roman" w:cs="Times New Roman"/>
          <w:sz w:val="24"/>
          <w:szCs w:val="24"/>
        </w:rPr>
        <w:t>μL</w:t>
      </w:r>
      <w:r>
        <w:rPr>
          <w:rFonts w:ascii="Times New Roman" w:hAnsi="Times New Roman" w:cs="Times New Roman"/>
          <w:sz w:val="24"/>
          <w:szCs w:val="24"/>
        </w:rPr>
        <w:t xml:space="preserve"> (three times) of the gas mixture using a high-precision syringe</w:t>
      </w:r>
      <w:r w:rsidR="00BA14F0">
        <w:rPr>
          <w:rFonts w:ascii="Times New Roman" w:hAnsi="Times New Roman" w:cs="Times New Roman"/>
          <w:sz w:val="24"/>
          <w:szCs w:val="24"/>
        </w:rPr>
        <w:t xml:space="preserve"> (100 </w:t>
      </w:r>
      <w:r w:rsidR="00BA14F0" w:rsidRPr="00BA14F0">
        <w:rPr>
          <w:rFonts w:ascii="Times New Roman" w:hAnsi="Times New Roman" w:cs="Times New Roman"/>
          <w:sz w:val="24"/>
          <w:szCs w:val="24"/>
        </w:rPr>
        <w:t>μL</w:t>
      </w:r>
      <w:r w:rsidR="00BA14F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F65D5D">
        <w:rPr>
          <w:rFonts w:ascii="Times New Roman" w:hAnsi="Times New Roman" w:cs="Times New Roman"/>
          <w:sz w:val="24"/>
          <w:szCs w:val="24"/>
        </w:rPr>
        <w:t>known standard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1BD6DE9" w14:textId="3287A679" w:rsidR="00DA0CF4" w:rsidRDefault="00FC3DD4" w:rsidP="00F5201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FC644F" w:rsidRPr="00302AE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3DD4">
        <w:rPr>
          <w:rFonts w:ascii="Times New Roman" w:hAnsi="Times New Roman" w:cs="Times New Roman"/>
          <w:b/>
          <w:sz w:val="24"/>
          <w:szCs w:val="24"/>
        </w:rPr>
        <w:t>Scope of the reactions for the ethanol upgrading</w:t>
      </w:r>
    </w:p>
    <w:p w14:paraId="087EDC2A" w14:textId="0C110D49" w:rsidR="000B3153" w:rsidRDefault="00F23CD1" w:rsidP="00A25C96">
      <w:pPr>
        <w:jc w:val="both"/>
        <w:rPr>
          <w:rFonts w:ascii="Times New Roman" w:hAnsi="Times New Roman" w:cs="Times New Roman"/>
          <w:sz w:val="24"/>
          <w:szCs w:val="24"/>
        </w:rPr>
      </w:pPr>
      <w:r w:rsidRPr="00F23CD1">
        <w:rPr>
          <w:rFonts w:ascii="Times New Roman" w:hAnsi="Times New Roman" w:cs="Times New Roman"/>
          <w:sz w:val="24"/>
          <w:szCs w:val="24"/>
        </w:rPr>
        <w:t>Supplementary Table</w:t>
      </w:r>
      <w:r w:rsidR="00514C20">
        <w:rPr>
          <w:rFonts w:ascii="Times New Roman" w:hAnsi="Times New Roman" w:cs="Times New Roman"/>
          <w:sz w:val="24"/>
          <w:szCs w:val="24"/>
        </w:rPr>
        <w:t>s</w:t>
      </w:r>
      <w:r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4070">
        <w:rPr>
          <w:rFonts w:ascii="Times New Roman" w:hAnsi="Times New Roman" w:cs="Times New Roman"/>
          <w:sz w:val="24"/>
          <w:szCs w:val="24"/>
        </w:rPr>
        <w:t>3–</w:t>
      </w:r>
      <w:r w:rsidR="00995280">
        <w:rPr>
          <w:rFonts w:ascii="Times New Roman" w:hAnsi="Times New Roman" w:cs="Times New Roman"/>
          <w:sz w:val="24"/>
          <w:szCs w:val="24"/>
        </w:rPr>
        <w:t>5</w:t>
      </w:r>
      <w:r w:rsidR="00A25C96">
        <w:rPr>
          <w:rFonts w:ascii="Times New Roman" w:hAnsi="Times New Roman" w:cs="Times New Roman"/>
          <w:sz w:val="24"/>
          <w:szCs w:val="24"/>
        </w:rPr>
        <w:t xml:space="preserve"> provide</w:t>
      </w:r>
      <w:r w:rsidR="007B66A9">
        <w:rPr>
          <w:rFonts w:ascii="Times New Roman" w:hAnsi="Times New Roman" w:cs="Times New Roman"/>
          <w:sz w:val="24"/>
          <w:szCs w:val="24"/>
        </w:rPr>
        <w:t>d</w:t>
      </w:r>
      <w:r w:rsidR="00A25C96">
        <w:rPr>
          <w:rFonts w:ascii="Times New Roman" w:hAnsi="Times New Roman" w:cs="Times New Roman"/>
          <w:sz w:val="24"/>
          <w:szCs w:val="24"/>
        </w:rPr>
        <w:t xml:space="preserve"> the information o</w:t>
      </w:r>
      <w:r w:rsidR="007A5F3E">
        <w:rPr>
          <w:rFonts w:ascii="Times New Roman" w:hAnsi="Times New Roman" w:cs="Times New Roman"/>
          <w:sz w:val="24"/>
          <w:szCs w:val="24"/>
        </w:rPr>
        <w:t>n</w:t>
      </w:r>
      <w:r w:rsidR="00A25C96">
        <w:rPr>
          <w:rFonts w:ascii="Times New Roman" w:hAnsi="Times New Roman" w:cs="Times New Roman"/>
          <w:sz w:val="24"/>
          <w:szCs w:val="24"/>
        </w:rPr>
        <w:t xml:space="preserve"> all the </w:t>
      </w:r>
      <w:r w:rsidR="00BA14F0">
        <w:rPr>
          <w:rFonts w:ascii="Times New Roman" w:hAnsi="Times New Roman" w:cs="Times New Roman"/>
          <w:sz w:val="24"/>
          <w:szCs w:val="24"/>
        </w:rPr>
        <w:t xml:space="preserve">detected </w:t>
      </w:r>
      <w:r w:rsidR="00A25C96">
        <w:rPr>
          <w:rFonts w:ascii="Times New Roman" w:hAnsi="Times New Roman" w:cs="Times New Roman"/>
          <w:sz w:val="24"/>
          <w:szCs w:val="24"/>
        </w:rPr>
        <w:t xml:space="preserve">products. </w:t>
      </w:r>
      <w:r w:rsidR="007168A2">
        <w:rPr>
          <w:rFonts w:ascii="Times New Roman" w:hAnsi="Times New Roman" w:cs="Times New Roman"/>
          <w:sz w:val="24"/>
          <w:szCs w:val="24"/>
        </w:rPr>
        <w:t xml:space="preserve">Among them, </w:t>
      </w:r>
      <w:r w:rsidR="00C219E3">
        <w:rPr>
          <w:rFonts w:ascii="Times New Roman" w:hAnsi="Times New Roman" w:cs="Times New Roman"/>
          <w:sz w:val="24"/>
          <w:szCs w:val="24"/>
        </w:rPr>
        <w:t>NaOAc</w:t>
      </w:r>
      <w:r w:rsidR="00324761">
        <w:rPr>
          <w:rFonts w:ascii="Times New Roman" w:hAnsi="Times New Roman" w:cs="Times New Roman"/>
          <w:sz w:val="24"/>
          <w:szCs w:val="24"/>
        </w:rPr>
        <w:t xml:space="preserve"> was quantified by NMR, </w:t>
      </w:r>
      <w:r w:rsidR="007168A2">
        <w:rPr>
          <w:rFonts w:ascii="Times New Roman" w:hAnsi="Times New Roman" w:cs="Times New Roman"/>
          <w:sz w:val="24"/>
          <w:szCs w:val="24"/>
        </w:rPr>
        <w:t>liquid products were quantified by GC-FID, organic gases were quantified by GC-MS, and H</w:t>
      </w:r>
      <w:r w:rsidR="007168A2" w:rsidRPr="008416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68A2">
        <w:rPr>
          <w:rFonts w:ascii="Times New Roman" w:hAnsi="Times New Roman" w:cs="Times New Roman"/>
          <w:sz w:val="24"/>
          <w:szCs w:val="24"/>
        </w:rPr>
        <w:t xml:space="preserve"> was </w:t>
      </w:r>
      <w:r w:rsidR="008416FD">
        <w:rPr>
          <w:rFonts w:ascii="Times New Roman" w:hAnsi="Times New Roman" w:cs="Times New Roman"/>
          <w:sz w:val="24"/>
          <w:szCs w:val="24"/>
        </w:rPr>
        <w:t>quantified</w:t>
      </w:r>
      <w:r w:rsidR="007168A2">
        <w:rPr>
          <w:rFonts w:ascii="Times New Roman" w:hAnsi="Times New Roman" w:cs="Times New Roman"/>
          <w:sz w:val="24"/>
          <w:szCs w:val="24"/>
        </w:rPr>
        <w:t xml:space="preserve"> by Micro-GC. </w:t>
      </w:r>
    </w:p>
    <w:p w14:paraId="28FDEC6D" w14:textId="77777777" w:rsidR="000B3153" w:rsidRPr="00DA0CF4" w:rsidRDefault="000B3153" w:rsidP="00A25C96">
      <w:pPr>
        <w:jc w:val="both"/>
        <w:rPr>
          <w:rFonts w:ascii="Times New Roman" w:hAnsi="Times New Roman" w:cs="Times New Roman"/>
          <w:sz w:val="24"/>
          <w:szCs w:val="24"/>
        </w:rPr>
        <w:sectPr w:rsidR="000B3153" w:rsidRPr="00DA0CF4" w:rsidSect="00DA0CF4">
          <w:footerReference w:type="default" r:id="rId15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3B3AF74" w14:textId="3A2D1590" w:rsidR="008D4C3E" w:rsidRPr="007719EA" w:rsidRDefault="00DA547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ry </w:t>
      </w:r>
      <w:r w:rsidRPr="007719EA">
        <w:rPr>
          <w:rFonts w:ascii="Times New Roman" w:hAnsi="Times New Roman" w:cs="Times New Roman"/>
          <w:b/>
          <w:sz w:val="24"/>
          <w:szCs w:val="24"/>
        </w:rPr>
        <w:t>Table 3</w:t>
      </w:r>
      <w:r w:rsidR="00766D4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6D4A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="008D4C3E" w:rsidRPr="007719EA">
        <w:rPr>
          <w:rFonts w:ascii="Times New Roman" w:hAnsi="Times New Roman" w:cs="Times New Roman"/>
          <w:b/>
          <w:sz w:val="24"/>
          <w:szCs w:val="24"/>
        </w:rPr>
        <w:t xml:space="preserve"> Experiments for the ethanol upgrading with Ru-1</w:t>
      </w:r>
    </w:p>
    <w:p w14:paraId="652FB0F3" w14:textId="2C801040" w:rsidR="00AD2D7D" w:rsidRDefault="00F53993" w:rsidP="00795458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2579" w:dyaOrig="5578" w14:anchorId="3EE8A5D3">
          <v:shape id="_x0000_i1028" type="#_x0000_t75" style="width:299.9pt;height:132.1pt" o:ole="">
            <v:imagedata r:id="rId16" o:title=""/>
          </v:shape>
          <o:OLEObject Type="Embed" ProgID="ChemDraw.Document.6.0" ShapeID="_x0000_i1028" DrawAspect="Content" ObjectID="_1722266557" r:id="rId17"/>
        </w:object>
      </w:r>
    </w:p>
    <w:tbl>
      <w:tblPr>
        <w:tblStyle w:val="TableGrid"/>
        <w:tblW w:w="5001" w:type="pct"/>
        <w:jc w:val="center"/>
        <w:tblLayout w:type="fixed"/>
        <w:tblLook w:val="04A0" w:firstRow="1" w:lastRow="0" w:firstColumn="1" w:lastColumn="0" w:noHBand="0" w:noVBand="1"/>
      </w:tblPr>
      <w:tblGrid>
        <w:gridCol w:w="538"/>
        <w:gridCol w:w="542"/>
        <w:gridCol w:w="629"/>
        <w:gridCol w:w="451"/>
        <w:gridCol w:w="539"/>
        <w:gridCol w:w="811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500"/>
        <w:gridCol w:w="888"/>
      </w:tblGrid>
      <w:tr w:rsidR="003E4089" w:rsidRPr="0085073C" w14:paraId="0EBE12CE" w14:textId="29F8F221" w:rsidTr="00B529BD">
        <w:trPr>
          <w:trHeight w:val="368"/>
          <w:jc w:val="center"/>
        </w:trPr>
        <w:tc>
          <w:tcPr>
            <w:tcW w:w="287" w:type="pct"/>
            <w:vMerge w:val="restart"/>
            <w:tcBorders>
              <w:left w:val="nil"/>
              <w:right w:val="nil"/>
            </w:tcBorders>
            <w:vAlign w:val="center"/>
          </w:tcPr>
          <w:p w14:paraId="71A43FCD" w14:textId="77777777" w:rsidR="003E4089" w:rsidRPr="008F7817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Entry</w:t>
            </w:r>
          </w:p>
        </w:tc>
        <w:tc>
          <w:tcPr>
            <w:tcW w:w="289" w:type="pct"/>
            <w:vMerge w:val="restart"/>
            <w:tcBorders>
              <w:left w:val="nil"/>
              <w:right w:val="nil"/>
            </w:tcBorders>
            <w:vAlign w:val="center"/>
          </w:tcPr>
          <w:p w14:paraId="4530A065" w14:textId="5418B3BA" w:rsidR="003E4089" w:rsidRPr="009453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sz w:val="12"/>
                <w:szCs w:val="12"/>
              </w:rPr>
              <w:t>Ru-1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ppm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</w:p>
        </w:tc>
        <w:tc>
          <w:tcPr>
            <w:tcW w:w="336" w:type="pct"/>
            <w:vMerge w:val="restart"/>
            <w:tcBorders>
              <w:left w:val="nil"/>
              <w:right w:val="nil"/>
            </w:tcBorders>
            <w:vAlign w:val="center"/>
          </w:tcPr>
          <w:p w14:paraId="5526FA8B" w14:textId="77777777" w:rsidR="003E40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Base</w:t>
            </w:r>
          </w:p>
          <w:p w14:paraId="75862585" w14:textId="63164F11" w:rsidR="003E4089" w:rsidRPr="009453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(%)</w:t>
            </w:r>
          </w:p>
        </w:tc>
        <w:tc>
          <w:tcPr>
            <w:tcW w:w="241" w:type="pct"/>
            <w:vMerge w:val="restart"/>
            <w:tcBorders>
              <w:left w:val="nil"/>
              <w:right w:val="nil"/>
            </w:tcBorders>
            <w:vAlign w:val="center"/>
          </w:tcPr>
          <w:p w14:paraId="23F6799D" w14:textId="77777777" w:rsidR="003E40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T</w:t>
            </w:r>
          </w:p>
          <w:p w14:paraId="365A4F8F" w14:textId="14248FA3" w:rsidR="003E4089" w:rsidRPr="009453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℃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</w:p>
        </w:tc>
        <w:tc>
          <w:tcPr>
            <w:tcW w:w="288" w:type="pct"/>
            <w:vMerge w:val="restart"/>
            <w:tcBorders>
              <w:left w:val="nil"/>
              <w:right w:val="nil"/>
            </w:tcBorders>
            <w:vAlign w:val="center"/>
          </w:tcPr>
          <w:p w14:paraId="248E58C9" w14:textId="1031729F" w:rsidR="003E40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Time</w:t>
            </w:r>
          </w:p>
          <w:p w14:paraId="41AAFEAF" w14:textId="564689C0" w:rsidR="003E4089" w:rsidRPr="009453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h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</w:p>
        </w:tc>
        <w:tc>
          <w:tcPr>
            <w:tcW w:w="433" w:type="pct"/>
            <w:vMerge w:val="restart"/>
            <w:tcBorders>
              <w:left w:val="nil"/>
              <w:right w:val="nil"/>
            </w:tcBorders>
            <w:vAlign w:val="center"/>
          </w:tcPr>
          <w:p w14:paraId="57F96254" w14:textId="099FA34A" w:rsidR="003E4089" w:rsidRPr="00945389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Conversion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(%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2652" w:type="pct"/>
            <w:gridSpan w:val="10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BC480F3" w14:textId="73FD6F90" w:rsidR="003E4089" w:rsidRPr="008F7817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Yield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%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474" w:type="pct"/>
            <w:tcBorders>
              <w:left w:val="nil"/>
              <w:bottom w:val="nil"/>
              <w:right w:val="nil"/>
            </w:tcBorders>
            <w:vAlign w:val="center"/>
          </w:tcPr>
          <w:p w14:paraId="4E6D9ED3" w14:textId="77777777" w:rsidR="003E4089" w:rsidRPr="008F7817" w:rsidRDefault="003E4089" w:rsidP="003E4089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</w:p>
        </w:tc>
      </w:tr>
      <w:tr w:rsidR="00B529BD" w:rsidRPr="0085073C" w14:paraId="47845647" w14:textId="4C93D9FF" w:rsidTr="00B529BD">
        <w:trPr>
          <w:trHeight w:val="368"/>
          <w:jc w:val="center"/>
        </w:trPr>
        <w:tc>
          <w:tcPr>
            <w:tcW w:w="287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CE41126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9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472AE01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6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E8A35F9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41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459AF4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8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56421A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3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C32D9E0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5DD5EF0" w14:textId="2A1187D0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c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88FDAA1" w14:textId="7D94035C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a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C32A3C" w14:textId="6114F193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d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737E7CF" w14:textId="447CCE04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b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C4C9E3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e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6820A90" w14:textId="77777777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 xml:space="preserve">Total </w:t>
            </w: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5DC3550" w14:textId="77777777" w:rsidR="0008112A" w:rsidRPr="008F7817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1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BF639C6" w14:textId="0B2E7FC6" w:rsidR="0008112A" w:rsidRPr="008F7817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4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0131035" w14:textId="11E88255" w:rsidR="0008112A" w:rsidRPr="008F7817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5</w:t>
            </w:r>
          </w:p>
        </w:tc>
        <w:tc>
          <w:tcPr>
            <w:tcW w:w="26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D1130A7" w14:textId="3E12F44F" w:rsidR="0008112A" w:rsidRPr="0085073C" w:rsidRDefault="0008112A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H</w:t>
            </w:r>
            <w:r w:rsidRPr="0085073C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</w:p>
        </w:tc>
        <w:tc>
          <w:tcPr>
            <w:tcW w:w="474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F1EDECE" w14:textId="6449AA77" w:rsidR="0008112A" w:rsidRPr="0085073C" w:rsidRDefault="003E4089" w:rsidP="00DD0F8C">
            <w:pPr>
              <w:snapToGrid w:val="0"/>
              <w:spacing w:after="2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Pressure (bar)</w:t>
            </w:r>
            <w:r w:rsidRPr="00D770C0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e</w:t>
            </w:r>
          </w:p>
        </w:tc>
      </w:tr>
      <w:tr w:rsidR="00B529BD" w:rsidRPr="0085073C" w14:paraId="34449F5D" w14:textId="3E567681" w:rsidTr="00B529BD">
        <w:trPr>
          <w:trHeight w:val="368"/>
          <w:jc w:val="center"/>
        </w:trPr>
        <w:tc>
          <w:tcPr>
            <w:tcW w:w="287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EEB2F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</w:t>
            </w:r>
          </w:p>
        </w:tc>
        <w:tc>
          <w:tcPr>
            <w:tcW w:w="289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53968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00</w:t>
            </w:r>
          </w:p>
        </w:tc>
        <w:tc>
          <w:tcPr>
            <w:tcW w:w="336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5521B4" w14:textId="01AB30B5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0BC27DC1" w14:textId="3AF6D571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5F1E5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8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1AF50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</w:t>
            </w:r>
          </w:p>
        </w:tc>
        <w:tc>
          <w:tcPr>
            <w:tcW w:w="433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836BAB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6A6395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1F30BF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41F97A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B0A3BC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A45E7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6C9E4C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1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59D04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97F98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B4D742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16</w:t>
            </w:r>
          </w:p>
        </w:tc>
        <w:tc>
          <w:tcPr>
            <w:tcW w:w="26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6E306E" w14:textId="64575A03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b</w:t>
            </w:r>
          </w:p>
        </w:tc>
        <w:tc>
          <w:tcPr>
            <w:tcW w:w="474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0CFB66" w14:textId="6AA44F78" w:rsidR="0008112A" w:rsidRPr="00D770C0" w:rsidRDefault="00D770C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D770C0">
              <w:rPr>
                <w:rFonts w:ascii="Times New Roman" w:hAnsi="Times New Roman" w:cs="Times New Roman"/>
                <w:sz w:val="12"/>
                <w:szCs w:val="12"/>
              </w:rPr>
              <w:t>5</w:t>
            </w:r>
          </w:p>
        </w:tc>
      </w:tr>
      <w:tr w:rsidR="00B529BD" w:rsidRPr="0085073C" w14:paraId="3D564B9C" w14:textId="0B1524F1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7A27D7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B501E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C6DFF2E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1E178896" w14:textId="280ADACC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DFB1C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BB38CC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2CDA0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DB524A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4CA41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C3EE1E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6CA6C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469D38" w14:textId="7EB1A3B8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  <w:r w:rsidRPr="00EA3053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c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0A5C6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8.2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87234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561F29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9A3EBA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D7013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536DD75" w14:textId="59DCAB4A" w:rsidR="0008112A" w:rsidRPr="0085073C" w:rsidRDefault="00D770C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5</w:t>
            </w:r>
          </w:p>
        </w:tc>
      </w:tr>
      <w:tr w:rsidR="00B529BD" w:rsidRPr="0085073C" w14:paraId="2FD83B86" w14:textId="64DABC46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29F752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5EAFC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FAE00BE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0D89AE13" w14:textId="2B432173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5E7C76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7D96C3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9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B1A7EC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27EACF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0BDCE8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A7F7B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D7F57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EF933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EEE9FE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.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7987B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58115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59DB6E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71550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675C36A" w14:textId="04A7B796" w:rsidR="0008112A" w:rsidRPr="0085073C" w:rsidRDefault="00D770C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6</w:t>
            </w:r>
          </w:p>
        </w:tc>
      </w:tr>
      <w:tr w:rsidR="00B529BD" w:rsidRPr="0085073C" w14:paraId="1982532A" w14:textId="5ED68842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57043E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E9753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0DC4EFD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2D42B4B2" w14:textId="63BEF7F5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31AD1D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F1731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7D8D33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2B654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D94A8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E0C1E6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F7A38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49FFE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5EC580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2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6F8F29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77F1E4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2B8CBE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0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CD4C47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362224" w14:textId="44BB6F69" w:rsidR="0008112A" w:rsidRPr="0085073C" w:rsidRDefault="00D770C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2</w:t>
            </w:r>
          </w:p>
        </w:tc>
      </w:tr>
      <w:tr w:rsidR="00B529BD" w:rsidRPr="0085073C" w14:paraId="409CA434" w14:textId="22C8BAF0" w:rsidTr="00B529BD">
        <w:trPr>
          <w:cantSplit/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7BD39B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15CEC7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CEB7C64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14E76A4B" w14:textId="331C76F2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E57E6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B2F60B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9DBC1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544E0D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72A44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F15CBA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33A46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370D9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5110B3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8.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9E8CB3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2CA108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E98A7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0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4273EB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B84655" w14:textId="287DEC57" w:rsidR="0008112A" w:rsidRPr="0085073C" w:rsidRDefault="00D770C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1</w:t>
            </w:r>
          </w:p>
        </w:tc>
      </w:tr>
      <w:tr w:rsidR="00B529BD" w:rsidRPr="0085073C" w14:paraId="4852EF89" w14:textId="7D6EE6BE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54368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6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DBDD35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417C42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366227DF" w14:textId="2867CCE3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A0595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89176A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F8239F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F77DC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A0C6C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F5D24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99194E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0B812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16741A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2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4DDD1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3276AC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387A0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1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7FEE2E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970C40" w14:textId="776B2E65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8</w:t>
            </w:r>
          </w:p>
        </w:tc>
      </w:tr>
      <w:tr w:rsidR="00B529BD" w:rsidRPr="0085073C" w14:paraId="60E9FA42" w14:textId="17BDA53B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0BC492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24EB2E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1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1C6A4FC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0325D66" w14:textId="0D870586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35FA3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CC892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B6D5C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3495C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63B72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756F2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357F1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55A368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0E9CAD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.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4170A4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F2D2F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93060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0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7E35F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7881D4" w14:textId="109E6B3E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2</w:t>
            </w:r>
          </w:p>
        </w:tc>
      </w:tr>
      <w:tr w:rsidR="00B529BD" w:rsidRPr="0085073C" w14:paraId="4F9AF595" w14:textId="67198119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B329D8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8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FD21EE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42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A30B86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2AF976F7" w14:textId="492B0D89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55A7C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12C3D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F0695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8073FE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92C157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B40D3D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0CD0B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B04AA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D2DF09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674BD7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95061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B17C9B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9D463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7A892D" w14:textId="7DD0151D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8</w:t>
            </w:r>
          </w:p>
        </w:tc>
      </w:tr>
      <w:tr w:rsidR="00B529BD" w:rsidRPr="0085073C" w14:paraId="2F4D7F04" w14:textId="6FED6F2B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6CC341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F628F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83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A8D6BF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188EA629" w14:textId="531CBC4C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89343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A5A44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9B563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44828F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F587E8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0FA98A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BED41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BDB9AFA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D51EC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7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50A3D0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D386F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EC96C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2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8B693B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CEAD13" w14:textId="7AEFAA60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7</w:t>
            </w:r>
          </w:p>
        </w:tc>
      </w:tr>
      <w:tr w:rsidR="00B529BD" w:rsidRPr="0085073C" w14:paraId="7214E81F" w14:textId="4DD26D78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B0E8462" w14:textId="3175A3E5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6F98BD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83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2BFAC3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2E7610E5" w14:textId="6851B392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72E29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6C1DB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BDB5C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6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AF457A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5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D3524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8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07932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5A43B1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7AF27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B4794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3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99E500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971A48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7C132B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16CB2D1" w14:textId="7D705A34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1.5</w:t>
            </w: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CBE7DF3" w14:textId="70DC9E5B" w:rsidR="0008112A" w:rsidRPr="0085073C" w:rsidRDefault="003C6B80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7</w:t>
            </w:r>
          </w:p>
        </w:tc>
      </w:tr>
      <w:tr w:rsidR="00B529BD" w:rsidRPr="0085073C" w14:paraId="2B337340" w14:textId="52F2863A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719D23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4A16F0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9F49499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02E29FA" w14:textId="6433118D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0D370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40423B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DDBE59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803F38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A34151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40D72C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2F9188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92EE3E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E9441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6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E540D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.0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EF4DA2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61316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C9F11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D144CB1" w14:textId="3AD0277D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2</w:t>
            </w:r>
          </w:p>
        </w:tc>
      </w:tr>
      <w:tr w:rsidR="00B529BD" w:rsidRPr="0085073C" w14:paraId="3572B706" w14:textId="4ECEF22C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FD91AF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2</w:t>
            </w:r>
          </w:p>
        </w:tc>
        <w:tc>
          <w:tcPr>
            <w:tcW w:w="28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EB6E55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3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840F31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85073C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Bu</w:t>
            </w:r>
          </w:p>
          <w:p w14:paraId="40F4AA8A" w14:textId="2911D192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5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3F4D1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87E61B2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4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376D5C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F45DF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C6377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4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44B469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E0180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E077499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11158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.3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D73D74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6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017772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F43906D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6BD40F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47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42D73F3" w14:textId="73F7D688" w:rsidR="0008112A" w:rsidRPr="0085073C" w:rsidRDefault="00B73EDE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3</w:t>
            </w:r>
          </w:p>
        </w:tc>
      </w:tr>
      <w:tr w:rsidR="00B529BD" w:rsidRPr="0085073C" w14:paraId="6A641E54" w14:textId="0EC615AF" w:rsidTr="00B529BD">
        <w:trPr>
          <w:trHeight w:val="368"/>
          <w:jc w:val="center"/>
        </w:trPr>
        <w:tc>
          <w:tcPr>
            <w:tcW w:w="287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0CE432DB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3</w:t>
            </w:r>
          </w:p>
        </w:tc>
        <w:tc>
          <w:tcPr>
            <w:tcW w:w="289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297FAE9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36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1AFB593A" w14:textId="77777777" w:rsidR="0008112A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22597EB8" w14:textId="39AD161A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41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5E5F2498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60</w:t>
            </w:r>
          </w:p>
        </w:tc>
        <w:tc>
          <w:tcPr>
            <w:tcW w:w="288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030BCD90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433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76D9C7D4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60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1BD40AE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30B30647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5.8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5F049AC6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4EB2749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2F30D7AC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7FCEA823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9.7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361551EF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3.0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6AF5042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54AE480E" w14:textId="77777777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65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0715CCF2" w14:textId="1B4C5673" w:rsidR="0008112A" w:rsidRPr="0085073C" w:rsidRDefault="0008112A" w:rsidP="00DD0F8C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5073C">
              <w:rPr>
                <w:rFonts w:ascii="Times New Roman" w:hAnsi="Times New Roman" w:cs="Times New Roman"/>
                <w:sz w:val="12"/>
                <w:szCs w:val="12"/>
              </w:rPr>
              <w:t>22.2</w:t>
            </w:r>
          </w:p>
        </w:tc>
        <w:tc>
          <w:tcPr>
            <w:tcW w:w="474" w:type="pct"/>
            <w:tcBorders>
              <w:top w:val="nil"/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6EBC0929" w14:textId="77777777" w:rsidR="002F614B" w:rsidRDefault="003C6B80" w:rsidP="002F614B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4.9</w:t>
            </w:r>
          </w:p>
          <w:p w14:paraId="603A9D55" w14:textId="73A3D1FF" w:rsidR="0008112A" w:rsidRPr="0085073C" w:rsidRDefault="00F24711" w:rsidP="002F614B">
            <w:pPr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975BB3">
              <w:rPr>
                <w:rFonts w:ascii="Times New Roman" w:hAnsi="Times New Roman" w:cs="Times New Roman"/>
                <w:sz w:val="12"/>
                <w:szCs w:val="12"/>
              </w:rPr>
              <w:t>27.7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DD0F8C" w:rsidRPr="0085073C" w14:paraId="4EB898C0" w14:textId="43B2C003" w:rsidTr="003446E8">
        <w:trPr>
          <w:trHeight w:val="368"/>
          <w:jc w:val="center"/>
        </w:trPr>
        <w:tc>
          <w:tcPr>
            <w:tcW w:w="5000" w:type="pct"/>
            <w:gridSpan w:val="17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2CF5BA2A" w14:textId="77777777" w:rsidR="00DD0F8C" w:rsidRPr="001D72A9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7B02C6">
              <w:rPr>
                <w:rFonts w:ascii="Times New Roman" w:hAnsi="Times New Roman" w:cs="Times New Roman"/>
                <w:sz w:val="12"/>
                <w:szCs w:val="12"/>
              </w:rPr>
              <w:t xml:space="preserve">Reaction conditions: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5.0 mL EtOH in reactor A at 105 and 115 </w:t>
            </w:r>
            <w:r w:rsidRPr="007B02C6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C and 2.5 mL EtOH in reactor B at 160 </w:t>
            </w:r>
            <w:r w:rsidRPr="00754D74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C, 250-1000 ppm </w:t>
            </w:r>
            <w:r w:rsidRPr="001D72A9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1D72A9">
              <w:rPr>
                <w:rFonts w:ascii="Times New Roman" w:hAnsi="Times New Roman" w:cs="Times New Roman"/>
                <w:b/>
                <w:sz w:val="12"/>
                <w:szCs w:val="12"/>
              </w:rPr>
              <w:t>1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, 10-25 mol% base, 1-96 h, 600 rpm.</w:t>
            </w:r>
          </w:p>
          <w:p w14:paraId="69F3B7EB" w14:textId="77777777" w:rsidR="00DD0F8C" w:rsidRPr="00AD2D7D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AD2D7D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a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 Determined by NMR (NaOAc), GC-TCD (H</w:t>
            </w:r>
            <w:r w:rsidRPr="00AD2D7D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), </w:t>
            </w:r>
            <w:r w:rsidRPr="003B2FCF">
              <w:rPr>
                <w:rFonts w:ascii="Times New Roman" w:hAnsi="Times New Roman" w:cs="Times New Roman"/>
                <w:sz w:val="12"/>
                <w:szCs w:val="12"/>
              </w:rPr>
              <w:t>GC-FID (liquid phase products)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, GC-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MS (</w:t>
            </w:r>
            <w:r w:rsidRPr="003B2FCF">
              <w:rPr>
                <w:rFonts w:ascii="Times New Roman" w:hAnsi="Times New Roman" w:cs="Times New Roman"/>
                <w:sz w:val="12"/>
                <w:szCs w:val="12"/>
              </w:rPr>
              <w:t>liquid phase products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, 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organic gases), and Micro-GC (H</w:t>
            </w:r>
            <w:r w:rsidRPr="00AD2D7D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 and organic gases). </w:t>
            </w:r>
          </w:p>
          <w:p w14:paraId="45E3AA55" w14:textId="77777777" w:rsidR="00DD0F8C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AD2D7D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b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 Blank entry refers to not determined. </w:t>
            </w:r>
          </w:p>
          <w:p w14:paraId="4A0A514D" w14:textId="77777777" w:rsidR="00DD0F8C" w:rsidRPr="00EA3053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EA3053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 xml:space="preserve">c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Trace refers to yield &lt; 0.1%.</w:t>
            </w:r>
          </w:p>
          <w:p w14:paraId="08DDC953" w14:textId="77777777" w:rsidR="00DD0F8C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 M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ixture of </w:t>
            </w:r>
            <w:r w:rsidRPr="00AD2D7D">
              <w:rPr>
                <w:rFonts w:ascii="Times New Roman" w:hAnsi="Times New Roman" w:cs="Times New Roman"/>
                <w:i/>
                <w:sz w:val="12"/>
                <w:szCs w:val="12"/>
              </w:rPr>
              <w:t>trans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, </w:t>
            </w:r>
            <w:r w:rsidRPr="00AD2D7D">
              <w:rPr>
                <w:rFonts w:ascii="Times New Roman" w:hAnsi="Times New Roman" w:cs="Times New Roman"/>
                <w:i/>
                <w:sz w:val="12"/>
                <w:szCs w:val="12"/>
              </w:rPr>
              <w:t>cis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-2-butene and butane,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≤ 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5%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 in the gas phase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.</w:t>
            </w:r>
          </w:p>
          <w:p w14:paraId="3B7D0FC7" w14:textId="3F811A2B" w:rsidR="00DD0F8C" w:rsidRPr="007B02C6" w:rsidRDefault="00DD0F8C" w:rsidP="00DD0F8C">
            <w:pPr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D770C0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e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 xml:space="preserve"> </w:t>
            </w:r>
            <w:r w:rsidRPr="00DA1ACD">
              <w:rPr>
                <w:rFonts w:ascii="Times New Roman" w:hAnsi="Times New Roman" w:cs="Times New Roman"/>
                <w:sz w:val="12"/>
                <w:szCs w:val="12"/>
              </w:rPr>
              <w:t>The pressure outside the brackets indicates the reaction pressure before cooling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. </w:t>
            </w:r>
            <w:r w:rsidRPr="00F24711">
              <w:rPr>
                <w:rFonts w:ascii="Times New Roman" w:hAnsi="Times New Roman" w:cs="Times New Roman"/>
                <w:sz w:val="12"/>
                <w:szCs w:val="12"/>
              </w:rPr>
              <w:t>The pressure in parentheses is after cooling down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.</w:t>
            </w:r>
          </w:p>
        </w:tc>
      </w:tr>
    </w:tbl>
    <w:p w14:paraId="107CFE6E" w14:textId="77777777" w:rsidR="00AD2D7D" w:rsidRDefault="00AD2D7D" w:rsidP="00AD2D7D"/>
    <w:p w14:paraId="3109BDE2" w14:textId="77777777" w:rsidR="00012396" w:rsidRDefault="00012396"/>
    <w:p w14:paraId="1E4851D0" w14:textId="77777777" w:rsidR="00012396" w:rsidRDefault="00012396"/>
    <w:p w14:paraId="17762441" w14:textId="77777777" w:rsidR="00012396" w:rsidRDefault="00012396"/>
    <w:p w14:paraId="4A0575FD" w14:textId="0658F042" w:rsidR="00012396" w:rsidRDefault="00012396"/>
    <w:p w14:paraId="1D05B4CC" w14:textId="2A3337C5" w:rsidR="00795458" w:rsidRDefault="00795458"/>
    <w:p w14:paraId="09EF456E" w14:textId="77777777" w:rsidR="00E75D62" w:rsidRDefault="00E75D62"/>
    <w:p w14:paraId="3F143DB5" w14:textId="777736D7" w:rsidR="00012396" w:rsidRPr="007719EA" w:rsidRDefault="00DA5474" w:rsidP="00012396">
      <w:pPr>
        <w:rPr>
          <w:rFonts w:ascii="Times New Roman" w:hAnsi="Times New Roman" w:cs="Times New Roman"/>
          <w:b/>
          <w:sz w:val="24"/>
          <w:szCs w:val="24"/>
        </w:rPr>
      </w:pPr>
      <w:r w:rsidRPr="007719EA">
        <w:rPr>
          <w:rFonts w:ascii="Times New Roman" w:hAnsi="Times New Roman" w:cs="Times New Roman"/>
          <w:b/>
          <w:sz w:val="24"/>
          <w:szCs w:val="24"/>
        </w:rPr>
        <w:lastRenderedPageBreak/>
        <w:t>Supplementary Table 4</w:t>
      </w:r>
      <w:r w:rsidR="002C31F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C31FE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7719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2396" w:rsidRPr="007719EA">
        <w:rPr>
          <w:rFonts w:ascii="Times New Roman" w:hAnsi="Times New Roman" w:cs="Times New Roman"/>
          <w:b/>
          <w:sz w:val="24"/>
          <w:szCs w:val="24"/>
        </w:rPr>
        <w:t>Experiments for the ethanol upgrading with Ru-2.</w:t>
      </w:r>
    </w:p>
    <w:p w14:paraId="53C84B3F" w14:textId="03F90D25" w:rsidR="003C6023" w:rsidRDefault="00F53993" w:rsidP="008E5B5A">
      <w:pPr>
        <w:jc w:val="center"/>
      </w:pPr>
      <w:r>
        <w:object w:dxaOrig="12646" w:dyaOrig="5566" w14:anchorId="52DEBCFF">
          <v:shape id="_x0000_i1029" type="#_x0000_t75" style="width:294.25pt;height:132.1pt" o:ole="">
            <v:imagedata r:id="rId18" o:title=""/>
          </v:shape>
          <o:OLEObject Type="Embed" ProgID="ChemDraw.Document.6.0" ShapeID="_x0000_i1029" DrawAspect="Content" ObjectID="_1722266558" r:id="rId19"/>
        </w:objec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04"/>
        <w:gridCol w:w="533"/>
        <w:gridCol w:w="616"/>
        <w:gridCol w:w="446"/>
        <w:gridCol w:w="537"/>
        <w:gridCol w:w="535"/>
        <w:gridCol w:w="537"/>
        <w:gridCol w:w="446"/>
        <w:gridCol w:w="388"/>
        <w:gridCol w:w="384"/>
        <w:gridCol w:w="472"/>
        <w:gridCol w:w="470"/>
        <w:gridCol w:w="419"/>
        <w:gridCol w:w="472"/>
        <w:gridCol w:w="450"/>
        <w:gridCol w:w="444"/>
        <w:gridCol w:w="627"/>
        <w:gridCol w:w="449"/>
        <w:gridCol w:w="631"/>
      </w:tblGrid>
      <w:tr w:rsidR="00811764" w:rsidRPr="00493585" w14:paraId="1168212A" w14:textId="7B1EA8D4" w:rsidTr="0053506B">
        <w:trPr>
          <w:trHeight w:val="368"/>
        </w:trPr>
        <w:tc>
          <w:tcPr>
            <w:tcW w:w="270" w:type="pct"/>
            <w:vMerge w:val="restart"/>
            <w:tcBorders>
              <w:left w:val="nil"/>
              <w:right w:val="nil"/>
            </w:tcBorders>
            <w:vAlign w:val="center"/>
          </w:tcPr>
          <w:p w14:paraId="45FB951D" w14:textId="77777777" w:rsidR="00811764" w:rsidRPr="00BE517F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Entry</w:t>
            </w:r>
          </w:p>
        </w:tc>
        <w:tc>
          <w:tcPr>
            <w:tcW w:w="285" w:type="pct"/>
            <w:vMerge w:val="restart"/>
            <w:tcBorders>
              <w:left w:val="nil"/>
              <w:right w:val="nil"/>
            </w:tcBorders>
            <w:vAlign w:val="center"/>
          </w:tcPr>
          <w:p w14:paraId="5A96E14B" w14:textId="1F78A811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Ru-2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[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ppm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]</w:t>
            </w:r>
          </w:p>
        </w:tc>
        <w:tc>
          <w:tcPr>
            <w:tcW w:w="329" w:type="pct"/>
            <w:vMerge w:val="restart"/>
            <w:tcBorders>
              <w:left w:val="nil"/>
              <w:right w:val="nil"/>
            </w:tcBorders>
            <w:vAlign w:val="center"/>
          </w:tcPr>
          <w:p w14:paraId="64D93B24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ase</w:t>
            </w:r>
          </w:p>
          <w:p w14:paraId="694DDB0D" w14:textId="03AED2CA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(%)</w:t>
            </w:r>
          </w:p>
        </w:tc>
        <w:tc>
          <w:tcPr>
            <w:tcW w:w="238" w:type="pct"/>
            <w:vMerge w:val="restart"/>
            <w:tcBorders>
              <w:left w:val="nil"/>
              <w:right w:val="nil"/>
            </w:tcBorders>
            <w:vAlign w:val="center"/>
          </w:tcPr>
          <w:p w14:paraId="32F75531" w14:textId="77777777" w:rsidR="00811764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T</w:t>
            </w:r>
          </w:p>
          <w:p w14:paraId="6AD975A2" w14:textId="07FAA159" w:rsidR="00811764" w:rsidRPr="00945389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[℃]</w:t>
            </w:r>
          </w:p>
        </w:tc>
        <w:tc>
          <w:tcPr>
            <w:tcW w:w="287" w:type="pct"/>
            <w:vMerge w:val="restart"/>
            <w:tcBorders>
              <w:left w:val="nil"/>
              <w:right w:val="nil"/>
            </w:tcBorders>
            <w:vAlign w:val="center"/>
          </w:tcPr>
          <w:p w14:paraId="5870AC70" w14:textId="39350E53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Time</w:t>
            </w:r>
          </w:p>
          <w:p w14:paraId="3382C7FB" w14:textId="2869248A" w:rsidR="00811764" w:rsidRPr="00945389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[h]</w:t>
            </w:r>
          </w:p>
        </w:tc>
        <w:tc>
          <w:tcPr>
            <w:tcW w:w="286" w:type="pct"/>
            <w:vMerge w:val="restart"/>
            <w:tcBorders>
              <w:left w:val="nil"/>
              <w:right w:val="nil"/>
            </w:tcBorders>
            <w:vAlign w:val="center"/>
          </w:tcPr>
          <w:p w14:paraId="3B3EB30A" w14:textId="5141629C" w:rsidR="00811764" w:rsidRPr="00945389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Conv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</w:rPr>
              <w:t>. [%]</w:t>
            </w:r>
            <w:r w:rsidRPr="00945389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2968" w:type="pct"/>
            <w:gridSpan w:val="1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3D1C09" w14:textId="07C4E7DA" w:rsidR="00811764" w:rsidRPr="001655A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Yield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[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%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]</w:t>
            </w:r>
            <w:r w:rsidRPr="00A44D94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335" w:type="pct"/>
            <w:vMerge w:val="restart"/>
            <w:tcBorders>
              <w:left w:val="nil"/>
              <w:right w:val="nil"/>
            </w:tcBorders>
            <w:vAlign w:val="center"/>
          </w:tcPr>
          <w:p w14:paraId="623FC68C" w14:textId="45E10D13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Pressure (bar)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f</w:t>
            </w:r>
          </w:p>
        </w:tc>
      </w:tr>
      <w:tr w:rsidR="00811764" w:rsidRPr="00493585" w14:paraId="4A66F1C5" w14:textId="3069748A" w:rsidTr="0053506B">
        <w:trPr>
          <w:trHeight w:val="368"/>
        </w:trPr>
        <w:tc>
          <w:tcPr>
            <w:tcW w:w="27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2CD0C24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5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F57B0A5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29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20958B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715A2AF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7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0EB4FE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6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3424E90" w14:textId="77777777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87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1CCBF6E" w14:textId="6230B075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c</w:t>
            </w:r>
          </w:p>
        </w:tc>
        <w:tc>
          <w:tcPr>
            <w:tcW w:w="23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D8C5FC" w14:textId="0D70A5AC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a</w:t>
            </w:r>
          </w:p>
        </w:tc>
        <w:tc>
          <w:tcPr>
            <w:tcW w:w="207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5304B63" w14:textId="18CC8E81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d</w:t>
            </w:r>
          </w:p>
        </w:tc>
        <w:tc>
          <w:tcPr>
            <w:tcW w:w="20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8C8CB96" w14:textId="49DC2A1C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b</w:t>
            </w:r>
          </w:p>
        </w:tc>
        <w:tc>
          <w:tcPr>
            <w:tcW w:w="252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A37234A" w14:textId="5D9E8234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e</w:t>
            </w:r>
          </w:p>
        </w:tc>
        <w:tc>
          <w:tcPr>
            <w:tcW w:w="251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F75D0D" w14:textId="0B2BB28B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 xml:space="preserve">Total </w:t>
            </w: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</w:p>
        </w:tc>
        <w:tc>
          <w:tcPr>
            <w:tcW w:w="224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1051BA02" w14:textId="476200C6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1</w:t>
            </w:r>
          </w:p>
        </w:tc>
        <w:tc>
          <w:tcPr>
            <w:tcW w:w="252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A599653" w14:textId="6F1B41C0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4</w:t>
            </w:r>
          </w:p>
        </w:tc>
        <w:tc>
          <w:tcPr>
            <w:tcW w:w="240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1057BB1" w14:textId="14BE87D2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5</w:t>
            </w:r>
          </w:p>
        </w:tc>
        <w:tc>
          <w:tcPr>
            <w:tcW w:w="237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722E144" w14:textId="5C6CB758" w:rsidR="00811764" w:rsidRPr="00493585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H</w:t>
            </w:r>
            <w:r w:rsidRPr="00493585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</w:p>
        </w:tc>
        <w:tc>
          <w:tcPr>
            <w:tcW w:w="335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386D7D8" w14:textId="2F342452" w:rsidR="00811764" w:rsidRPr="008F7817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 w:rsidRPr="005C458F">
              <w:rPr>
                <w:rFonts w:ascii="Times New Roman" w:hAnsi="Times New Roman" w:cs="Times New Roman"/>
                <w:sz w:val="12"/>
                <w:szCs w:val="12"/>
              </w:rPr>
              <w:t>NaOAc</w:t>
            </w:r>
          </w:p>
        </w:tc>
        <w:tc>
          <w:tcPr>
            <w:tcW w:w="23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28F43D0" w14:textId="0153326F" w:rsidR="00811764" w:rsidRPr="00795458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sz w:val="12"/>
                <w:szCs w:val="12"/>
              </w:rPr>
              <w:t>3</w:t>
            </w:r>
          </w:p>
        </w:tc>
        <w:tc>
          <w:tcPr>
            <w:tcW w:w="335" w:type="pct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8A8A1DB" w14:textId="77777777" w:rsidR="00811764" w:rsidRDefault="00811764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sz w:val="12"/>
                <w:szCs w:val="12"/>
              </w:rPr>
            </w:pPr>
          </w:p>
        </w:tc>
      </w:tr>
      <w:tr w:rsidR="009F5789" w:rsidRPr="00493585" w14:paraId="5C5504E6" w14:textId="58563296" w:rsidTr="0053506B">
        <w:trPr>
          <w:trHeight w:val="368"/>
        </w:trPr>
        <w:tc>
          <w:tcPr>
            <w:tcW w:w="270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A55DC72" w14:textId="739A1D69" w:rsidR="00B73EDE" w:rsidRPr="00795458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</w:t>
            </w:r>
          </w:p>
        </w:tc>
        <w:tc>
          <w:tcPr>
            <w:tcW w:w="28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F6EA76" w14:textId="44A00BF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E656D1E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D8DA408" w14:textId="6BCFF42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DAA7C9" w14:textId="3CF838E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63C4F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</w:t>
            </w:r>
          </w:p>
        </w:tc>
        <w:tc>
          <w:tcPr>
            <w:tcW w:w="286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888782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6</w:t>
            </w:r>
          </w:p>
        </w:tc>
        <w:tc>
          <w:tcPr>
            <w:tcW w:w="287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C3543A" w14:textId="0FA63E3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  <w:r w:rsidRPr="00795458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b</w:t>
            </w:r>
          </w:p>
        </w:tc>
        <w:tc>
          <w:tcPr>
            <w:tcW w:w="238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6831249" w14:textId="1E2EB68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4</w:t>
            </w:r>
          </w:p>
        </w:tc>
        <w:tc>
          <w:tcPr>
            <w:tcW w:w="207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612C7F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0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F4E3E5" w14:textId="716A960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5</w:t>
            </w:r>
          </w:p>
        </w:tc>
        <w:tc>
          <w:tcPr>
            <w:tcW w:w="252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4D7A76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1393A34" w14:textId="7592637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.1</w:t>
            </w:r>
          </w:p>
        </w:tc>
        <w:tc>
          <w:tcPr>
            <w:tcW w:w="224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03ED545" w14:textId="57B977E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52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88754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CD702B" w14:textId="51F8AD1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2B92801" w14:textId="0A3231B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c</w:t>
            </w:r>
          </w:p>
        </w:tc>
        <w:tc>
          <w:tcPr>
            <w:tcW w:w="33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EA5F5D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FC6471" w14:textId="471368B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5" w:type="pct"/>
            <w:tcBorders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DDF9122" w14:textId="5DE14719" w:rsidR="00B73EDE" w:rsidRPr="00493585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8</w:t>
            </w:r>
          </w:p>
        </w:tc>
      </w:tr>
      <w:tr w:rsidR="009F5789" w:rsidRPr="00493585" w14:paraId="6D7B3D9F" w14:textId="04CFD418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7EBFF3" w14:textId="7DAD257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496C970" w14:textId="12EBB8B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B329773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27BA8057" w14:textId="45F7FA2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DA5B5A" w14:textId="7D55C81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BEF6C0E" w14:textId="0EA44C7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4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B111F31" w14:textId="3E53A89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0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E666ED" w14:textId="7D36218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40780EA" w14:textId="6A62386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.8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E983B9" w14:textId="56CE83D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5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6F2DA5" w14:textId="0EA6D8E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5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736D9D3" w14:textId="2C81A7C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 w:hint="eastAsia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549971E" w14:textId="0BFF074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E4F470B" w14:textId="0B7A7E3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2657791" w14:textId="6807F76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 w:hint="eastAsia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9A8D835" w14:textId="798DB6E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5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809E358" w14:textId="292ED5B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.6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8177768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812A92" w14:textId="6D7BFE4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1B221DA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FB4956">
              <w:rPr>
                <w:rFonts w:ascii="Times New Roman" w:hAnsi="Times New Roman" w:cs="Times New Roman"/>
                <w:sz w:val="12"/>
                <w:szCs w:val="12"/>
              </w:rPr>
              <w:t>33</w:t>
            </w:r>
          </w:p>
          <w:p w14:paraId="3408513F" w14:textId="76A9F893" w:rsidR="00B73EDE" w:rsidRPr="00493585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5F0787">
              <w:rPr>
                <w:rFonts w:ascii="Times New Roman" w:hAnsi="Times New Roman" w:cs="Times New Roman"/>
                <w:sz w:val="12"/>
                <w:szCs w:val="12"/>
              </w:rPr>
              <w:t>27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562DDFF9" w14:textId="3E219E07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4A9DF3E" w14:textId="2713029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E638BF" w14:textId="35424A8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F332EFB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721BCE73" w14:textId="1A3C169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FCC1487" w14:textId="1E61339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3C578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CF6EA19" w14:textId="13C9C68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1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77FBE4A" w14:textId="5BC4E3E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AB3E470" w14:textId="2155C8D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6.7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24F8870" w14:textId="5474A01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5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31EBCF" w14:textId="0CC11DC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7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3023B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6AE8A1" w14:textId="51C60A7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.2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FD7E4B2" w14:textId="23373EA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9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6D751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65B06C" w14:textId="5C99C90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2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7C1F45B" w14:textId="1F7C36B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8.7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7F8FD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D24E8CF" w14:textId="48D807C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2594A0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3</w:t>
            </w:r>
          </w:p>
          <w:p w14:paraId="2AB8389A" w14:textId="23805ABC" w:rsidR="00B73EDE" w:rsidRPr="00FB4956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AA7470">
              <w:rPr>
                <w:rFonts w:ascii="Times New Roman" w:hAnsi="Times New Roman" w:cs="Times New Roman"/>
                <w:sz w:val="12"/>
                <w:szCs w:val="12"/>
              </w:rPr>
              <w:t>28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0CA60F9F" w14:textId="78603F6A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0D194FC" w14:textId="53060A3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4D60B6" w14:textId="32784C5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2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D830E9B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0A8405CE" w14:textId="1E48ECD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DF6198" w14:textId="098689D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5AFA8B5" w14:textId="508E1B3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EE81334" w14:textId="6B9360C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2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8357780" w14:textId="21B6C55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6363986" w14:textId="14CAAC8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2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49A339" w14:textId="535038D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077782" w14:textId="5016AA4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E8079BC" w14:textId="195F4BF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BD1AA1" w14:textId="358CB73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1CB1464" w14:textId="356B342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5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6D9F3CF" w14:textId="155EECE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6AF781" w14:textId="777FA5E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66096B" w14:textId="595FD6F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7.2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A56B86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6EFF594" w14:textId="22AF002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96B9A44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1</w:t>
            </w:r>
          </w:p>
          <w:p w14:paraId="1F6DACB0" w14:textId="4904D4FC" w:rsidR="00B73EDE" w:rsidRPr="00FB4956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9F5A67">
              <w:rPr>
                <w:rFonts w:ascii="Times New Roman" w:hAnsi="Times New Roman" w:cs="Times New Roman"/>
                <w:sz w:val="12"/>
                <w:szCs w:val="12"/>
              </w:rPr>
              <w:t>26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44CEFE94" w14:textId="413C89A4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213475" w14:textId="451D0252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1E64D3C" w14:textId="0FEF5D1A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2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48328FC" w14:textId="77777777" w:rsidR="00D7578E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0B2DE3BF" w14:textId="129D5718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86CDE8" w14:textId="3C9D0D58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0962DFA" w14:textId="3F3CC01A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6E8A7D" w14:textId="2983D82A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0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7C3BFDD" w14:textId="6BC0819F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8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BA4750D" w14:textId="309442A4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.6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F2B3FA0" w14:textId="71BFA683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34B70B" w14:textId="696329FD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5ED347" w14:textId="4600D8CC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FBF0EB" w14:textId="725CE0F0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.2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EDBF9B3" w14:textId="2DB3777E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80716A0" w14:textId="6332071A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FBE6B7" w14:textId="3B42BDDC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B0A1FA" w14:textId="4516B602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9.1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1BDB14A" w14:textId="77777777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801956" w14:textId="2EA503F3" w:rsidR="00D7578E" w:rsidRPr="00493585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A887734" w14:textId="77777777" w:rsidR="002F614B" w:rsidRDefault="00D7578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3</w:t>
            </w:r>
          </w:p>
          <w:p w14:paraId="3EEADF29" w14:textId="2A75F6C4" w:rsidR="00D7578E" w:rsidRPr="00FB4956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1B13C9">
              <w:rPr>
                <w:rFonts w:ascii="Times New Roman" w:hAnsi="Times New Roman" w:cs="Times New Roman"/>
                <w:sz w:val="12"/>
                <w:szCs w:val="12"/>
              </w:rPr>
              <w:t>27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1589D67A" w14:textId="53800E52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FA95F0A" w14:textId="0F74F34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6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FAFC134" w14:textId="0293D6C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3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474B024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4938EB4" w14:textId="465AC7D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BD66CAE" w14:textId="0C40E39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140828" w14:textId="11DEE21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89C22B" w14:textId="45F3019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8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EACB15" w14:textId="2E2DA2C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7DA7D8" w14:textId="2E7B254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7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B9CBA52" w14:textId="61B17B2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6A4C61C" w14:textId="491B5F8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A5116B6" w14:textId="4FB37B6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BF6A775" w14:textId="702E46F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.9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3E1053A" w14:textId="5456408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A927C5A" w14:textId="527FFC3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0B97351" w14:textId="12FCDAE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639CEC" w14:textId="0EDEC53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4.9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3665573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1710867" w14:textId="0B9554D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508FA2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1</w:t>
            </w:r>
          </w:p>
          <w:p w14:paraId="72B2453D" w14:textId="7C7E1DF7" w:rsidR="00B73EDE" w:rsidRPr="00FB4956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C83BCA">
              <w:rPr>
                <w:rFonts w:ascii="Times New Roman" w:hAnsi="Times New Roman" w:cs="Times New Roman"/>
                <w:sz w:val="12"/>
                <w:szCs w:val="12"/>
              </w:rPr>
              <w:t>26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1B1BC1E9" w14:textId="3C17331D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F62AE6" w14:textId="06FCCA6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6D8926B" w14:textId="262458F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48D312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4D75FD0B" w14:textId="2EC0B13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2797799" w14:textId="4CC95A3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8EDF1F0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B67575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4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8F2FB9" w14:textId="4A3492E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26BB2C" w14:textId="029BB27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.1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E787A2" w14:textId="7E9BC8B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34B4D68" w14:textId="286A19F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E57CC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8A1DFD5" w14:textId="3A65E55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8.7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0F0AAA5" w14:textId="1082E54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BCF594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518FFD8" w14:textId="0323A02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92055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C22216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82973A" w14:textId="57E8E18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10C669" w14:textId="4CA5556A" w:rsidR="00B73EDE" w:rsidRPr="00493585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15</w:t>
            </w:r>
          </w:p>
        </w:tc>
      </w:tr>
      <w:tr w:rsidR="009F5789" w:rsidRPr="00493585" w14:paraId="45411F8B" w14:textId="5B98930B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2EAC337" w14:textId="418D813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34FD7F7" w14:textId="212FCA8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AEB503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391D0768" w14:textId="2BC1943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B1F11B" w14:textId="1516804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7B67D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B4C2E99" w14:textId="1C5547D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4A48EF5" w14:textId="060DDA6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80D0BA6" w14:textId="61ABC23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2.3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7848D15" w14:textId="2C72BDA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4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255E28" w14:textId="079C425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.9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B9A045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635A1D7" w14:textId="721B686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8.2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EA649D7" w14:textId="4514B37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5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6B7FB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0880C7" w14:textId="7AFDA3C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2F771EE" w14:textId="1AB35C1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.1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BDB73B6" w14:textId="3FB6007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.6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E6DD48" w14:textId="2BF7223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4306A3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FB4956">
              <w:rPr>
                <w:rFonts w:ascii="Times New Roman" w:hAnsi="Times New Roman" w:cs="Times New Roman"/>
                <w:sz w:val="12"/>
                <w:szCs w:val="12"/>
              </w:rPr>
              <w:t>41</w:t>
            </w:r>
          </w:p>
          <w:p w14:paraId="074DF23A" w14:textId="1B3AA119" w:rsidR="00B73EDE" w:rsidRPr="00493585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D753C5">
              <w:rPr>
                <w:rFonts w:ascii="Times New Roman" w:hAnsi="Times New Roman" w:cs="Times New Roman"/>
                <w:sz w:val="12"/>
                <w:szCs w:val="12"/>
              </w:rPr>
              <w:t>35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1B42F651" w14:textId="54525DC1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E63FBBF" w14:textId="2AFCCDE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BDCFF1" w14:textId="7490E1A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7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3062556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8DF0646" w14:textId="6760654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1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F008E56" w14:textId="790486D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3614A1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642DD2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8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3EA67B" w14:textId="5C2EB59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85AAAE" w14:textId="3300EC6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.0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F1A190" w14:textId="35CD541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CFEEAD" w14:textId="521F7AA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0422C3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0961C88" w14:textId="2081540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.7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B66A5B" w14:textId="128E852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1B04E5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D194B6" w14:textId="7F354FE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39FF61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A48DC92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684DA0A" w14:textId="4CF2D10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E3A846" w14:textId="5A2E58B1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16</w:t>
            </w:r>
          </w:p>
        </w:tc>
      </w:tr>
      <w:tr w:rsidR="009F5789" w:rsidRPr="00493585" w14:paraId="631607B0" w14:textId="16BB8C9A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F03FFD" w14:textId="481478B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D3C074" w14:textId="11461C4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EE9499A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278AD937" w14:textId="21F29F7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4BBD9DE" w14:textId="61463AC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A1C6AF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2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4FE16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9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587A867" w14:textId="61A5E97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0544BC9" w14:textId="1FB054E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CEC4C1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02FE1AE" w14:textId="1276F7D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F18316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C0C0BC5" w14:textId="1C810F9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73EC9A5" w14:textId="19D1433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ECA92EF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75E66F" w14:textId="5A13702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AE124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CF25AF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4407284" w14:textId="7842924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40DBD7F" w14:textId="4F5BD54E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9</w:t>
            </w:r>
          </w:p>
        </w:tc>
      </w:tr>
      <w:tr w:rsidR="009F5789" w:rsidRPr="00493585" w14:paraId="278A1E42" w14:textId="0E2B8AE7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F31E332" w14:textId="6F6AA02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7E5E376" w14:textId="4BA997A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3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344149D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953E7BA" w14:textId="7E2CAD6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2EDBDCF" w14:textId="110191D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59795F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3616141" w14:textId="32AD666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4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9DCAE63" w14:textId="5BF302F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21AF982" w14:textId="76E956C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6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FE2DF7E" w14:textId="1EB82C2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A4DADC" w14:textId="2426FBB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6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86D0DF3" w14:textId="2AA9478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 w:hint="eastAsia"/>
                <w:sz w:val="12"/>
                <w:szCs w:val="12"/>
              </w:rPr>
              <w:t>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C310273" w14:textId="1E3F200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5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BD1000" w14:textId="452C366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1B98F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8769049" w14:textId="1624D7F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4D8AF3F" w14:textId="133D352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.1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E55FE1B" w14:textId="2DA7222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.4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FFB8CC" w14:textId="0684916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D35DC9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7</w:t>
            </w:r>
          </w:p>
          <w:p w14:paraId="377C8A9F" w14:textId="7FB76CBC" w:rsidR="00B73EDE" w:rsidRPr="003349FE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8568CE">
              <w:rPr>
                <w:rFonts w:ascii="Times New Roman" w:hAnsi="Times New Roman" w:cs="Times New Roman"/>
                <w:sz w:val="12"/>
                <w:szCs w:val="12"/>
              </w:rPr>
              <w:t>3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1B7B54DA" w14:textId="3FDED346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B7865E" w14:textId="0E2F08E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AAAD6C" w14:textId="6F19A1E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4A651E" w14:textId="6AD8D5FB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35CBEA04" w14:textId="40FFBC0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ADD76DD" w14:textId="1337B42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D25ED34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09B38A" w14:textId="18A76FC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2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399231" w14:textId="490D014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1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9AA5291" w14:textId="726A63D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.8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2E6CA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0C072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5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7C63D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9FC9F63" w14:textId="76BC1A5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6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50F6A80" w14:textId="0F37C7E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B759534" w14:textId="546AC74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0B6054" w14:textId="505D421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3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536AC6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0FE203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D5BD43F" w14:textId="540222C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5BF247" w14:textId="06B9A4E4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11</w:t>
            </w:r>
          </w:p>
        </w:tc>
      </w:tr>
      <w:tr w:rsidR="009F5789" w:rsidRPr="00493585" w14:paraId="19B642D3" w14:textId="7C6A836D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572FCF8" w14:textId="607150A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5FA4C4" w14:textId="29B8D2A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948946C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7B40B18A" w14:textId="2C2BE7C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BE80021" w14:textId="1B7FA0A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59DBB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4EBA59" w14:textId="7FF2C5D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6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F4FAB04" w14:textId="63FC0D0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E60AB9E" w14:textId="5BAE780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6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DA4AD48" w14:textId="7AD280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19877AC" w14:textId="01F5297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133FD7F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FFD74CC" w14:textId="294B29C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6.3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29095ED" w14:textId="1B7B9B3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3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D4860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4C7F24" w14:textId="7762EF2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6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F25190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8F6CDF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0774552" w14:textId="6027911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D40F38C" w14:textId="0BC9B469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16</w:t>
            </w:r>
          </w:p>
        </w:tc>
      </w:tr>
      <w:tr w:rsidR="009F5789" w:rsidRPr="00493585" w14:paraId="0A2F5533" w14:textId="5FCBFA94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02E5BB8" w14:textId="13B8DBF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8144C4" w14:textId="57947EA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063831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3337B90B" w14:textId="2ED4210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BC2B8C9" w14:textId="35EE229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37E89C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3E3909A" w14:textId="38A41F2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7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C2F1507" w14:textId="07FAC70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5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546600B" w14:textId="424BABF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.5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DF702C" w14:textId="723B7DD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1DF0A39" w14:textId="520BF37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9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497F611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ABE46EB" w14:textId="438DF37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3.8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C796FB" w14:textId="6976B9A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0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F80CD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5AE5D2" w14:textId="3A1B1B1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BA76A81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B63D89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279B3E7" w14:textId="5F49558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F58ECDD" w14:textId="455434B2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30</w:t>
            </w:r>
          </w:p>
        </w:tc>
      </w:tr>
      <w:tr w:rsidR="009F5789" w:rsidRPr="00493585" w14:paraId="5CF228D3" w14:textId="01839FBF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E449F0" w14:textId="3DD6741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F54FCE" w14:textId="1C2DFB4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5B6670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620386F2" w14:textId="7D459D8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5CEE72" w14:textId="06C43DD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3460E8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7687C8" w14:textId="31FD72E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0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440C3F" w14:textId="2507547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7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B96D230" w14:textId="1D5443D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.0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40A344F" w14:textId="2E682EE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1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858F5F" w14:textId="4F2A883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.4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CD9ECB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47644A" w14:textId="37C2A72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4.3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5B84C4" w14:textId="40B35EC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501544D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C5AA82B" w14:textId="1B08259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0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DFFAD81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FD1E77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2C5FC1C" w14:textId="6079E96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94247A" w14:textId="391F39ED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23</w:t>
            </w:r>
          </w:p>
        </w:tc>
      </w:tr>
      <w:tr w:rsidR="009F5789" w:rsidRPr="00493585" w14:paraId="42DCFF3F" w14:textId="1B4817BE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1151120" w14:textId="2A13C3F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03ED6BC" w14:textId="5723753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07856D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75C0C987" w14:textId="5B44DAA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5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0003B14" w14:textId="210E3DF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3E72BA2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81B69F" w14:textId="5A2FF40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9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947F868" w14:textId="6E43404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911975C" w14:textId="3FA3E25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.4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2E85547" w14:textId="10BE878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1C48C1" w14:textId="6AFC859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1FE44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27F3FDC" w14:textId="4192509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.1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085C300" w14:textId="19DF319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696A1D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F1A668D" w14:textId="5051D78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9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B82B8B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7EB4CA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0FCD94" w14:textId="6C869E9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7C39493" w14:textId="2C5CE469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16</w:t>
            </w:r>
          </w:p>
        </w:tc>
      </w:tr>
      <w:tr w:rsidR="009F5789" w:rsidRPr="00493585" w14:paraId="50A92318" w14:textId="6527A49A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338ED6D" w14:textId="26B3E61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F94AC3" w14:textId="1272BFA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0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DF6564F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</w:t>
            </w:r>
            <w:r w:rsidRPr="00493585">
              <w:rPr>
                <w:rFonts w:ascii="Times New Roman" w:hAnsi="Times New Roman" w:cs="Times New Roman"/>
                <w:i/>
                <w:sz w:val="12"/>
                <w:szCs w:val="12"/>
              </w:rPr>
              <w:t>t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B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u</w:t>
            </w:r>
          </w:p>
          <w:p w14:paraId="5BB5DE59" w14:textId="0010C9F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5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B1FEF6B" w14:textId="399FB61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30DC13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8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47796A6" w14:textId="199D21B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66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ADB3EAA" w14:textId="222A871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7FFC9DE" w14:textId="371F2F5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5.7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AEFEF69" w14:textId="0A954D2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1C07DF6" w14:textId="380C8B0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0AD3915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CB13782" w14:textId="252B76A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2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073B7FE" w14:textId="06C19D0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2664B2F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7584704" w14:textId="34A1020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11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DB4BC49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1F8DE92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8A3D14E" w14:textId="2EEA6A3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CE29E55" w14:textId="157FC8A5" w:rsidR="00B73EDE" w:rsidRPr="003349FE" w:rsidRDefault="003349F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</w:p>
        </w:tc>
      </w:tr>
      <w:tr w:rsidR="009F5789" w:rsidRPr="00493585" w14:paraId="6215224D" w14:textId="5CE0FC6B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A5A48C3" w14:textId="1D27DBA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8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,e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4A657C1" w14:textId="4E16F25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8D95576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1C8144B5" w14:textId="039A599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359312" w14:textId="1803040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057DFAB" w14:textId="3B0DD82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62CA3EB" w14:textId="5D5C579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3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9977DE" w14:textId="4D908EC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9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F983F1C" w14:textId="51BC8CB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.7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EBA0F9C" w14:textId="388FE00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2F57FA8" w14:textId="0DF52BB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8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F2F1B68" w14:textId="7AA474D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867CB21" w14:textId="0F73691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.3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D3B5AA4" w14:textId="45AB51A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.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9113B23" w14:textId="27E3266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516ADC4" w14:textId="449F064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ED1368" w14:textId="392521F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.2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DB0B010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B9A623E" w14:textId="512922D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3805397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6</w:t>
            </w:r>
          </w:p>
          <w:p w14:paraId="3E407109" w14:textId="7E83DB48" w:rsidR="00B73EDE" w:rsidRPr="003349FE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1F042A">
              <w:rPr>
                <w:rFonts w:ascii="Times New Roman" w:hAnsi="Times New Roman" w:cs="Times New Roman"/>
                <w:sz w:val="12"/>
                <w:szCs w:val="12"/>
              </w:rPr>
              <w:t>21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69B6345F" w14:textId="493D29C8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966C4DE" w14:textId="0CE642C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9B399C" w14:textId="09394CA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6853437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6BFE0204" w14:textId="4A4C458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AA04652" w14:textId="1F7AF69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60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1B67CCC" w14:textId="4B52B1E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DE831E" w14:textId="3E7EF95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6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358C3AE" w14:textId="6E8CAE4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F57C360" w14:textId="26073D2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1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4EF198F" w14:textId="7EC0D25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B45B12" w14:textId="4652F62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3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9166608" w14:textId="77BB05C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B5505FE" w14:textId="5CD9463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8.1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7D3A6E1" w14:textId="166751F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1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B5FC21" w14:textId="14C0747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96312B" w14:textId="36406C6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E8F46C" w14:textId="608C1C63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1.1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0F596B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8A4EA1C" w14:textId="7A29E1C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7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4B85FB5" w14:textId="77777777" w:rsidR="002F614B" w:rsidRDefault="00366BEA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7.4</w:t>
            </w:r>
          </w:p>
          <w:p w14:paraId="4A78AA62" w14:textId="6A150D9E" w:rsidR="00B73EDE" w:rsidRPr="003349FE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975BB3">
              <w:rPr>
                <w:rFonts w:ascii="Times New Roman" w:hAnsi="Times New Roman" w:cs="Times New Roman"/>
                <w:sz w:val="12"/>
                <w:szCs w:val="12"/>
              </w:rPr>
              <w:t>28.7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5E629967" w14:textId="122D4B72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668CE8A" w14:textId="55F05C1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DC84E02" w14:textId="5536A04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50</w:t>
            </w:r>
          </w:p>
        </w:tc>
        <w:tc>
          <w:tcPr>
            <w:tcW w:w="32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7D05F9A7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3865A6AD" w14:textId="025F036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EB80FBE" w14:textId="282FD74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30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640BE25" w14:textId="4E623E0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CCB6E47" w14:textId="29F30CE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68</w:t>
            </w:r>
          </w:p>
        </w:tc>
        <w:tc>
          <w:tcPr>
            <w:tcW w:w="28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5275A9" w14:textId="33C8352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4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D787C09" w14:textId="22AC4F0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1</w:t>
            </w:r>
          </w:p>
        </w:tc>
        <w:tc>
          <w:tcPr>
            <w:tcW w:w="20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23B1C1E" w14:textId="47604696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0B29A3F" w14:textId="5380C52D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2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ED41338" w14:textId="0E1943A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8F204E4" w14:textId="7A449A74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0.0</w:t>
            </w:r>
          </w:p>
        </w:tc>
        <w:tc>
          <w:tcPr>
            <w:tcW w:w="22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7B2657D" w14:textId="34E656F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6</w:t>
            </w:r>
          </w:p>
        </w:tc>
        <w:tc>
          <w:tcPr>
            <w:tcW w:w="252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31EC2AE7" w14:textId="03A3214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4C36A620" w14:textId="243FF7E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8FFB08" w14:textId="45156C32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6.0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199E40D8" w14:textId="61E4A4D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5.9</w:t>
            </w:r>
          </w:p>
        </w:tc>
        <w:tc>
          <w:tcPr>
            <w:tcW w:w="23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672A5743" w14:textId="1B957EF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.7</w:t>
            </w:r>
          </w:p>
        </w:tc>
        <w:tc>
          <w:tcPr>
            <w:tcW w:w="33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5F102645" w14:textId="77777777" w:rsidR="002F614B" w:rsidRDefault="00366BEA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5.9</w:t>
            </w:r>
          </w:p>
          <w:p w14:paraId="6EB3FFB8" w14:textId="16D0B082" w:rsidR="00B73EDE" w:rsidRPr="003349FE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975BB3">
              <w:rPr>
                <w:rFonts w:ascii="Times New Roman" w:hAnsi="Times New Roman" w:cs="Times New Roman"/>
                <w:sz w:val="12"/>
                <w:szCs w:val="12"/>
              </w:rPr>
              <w:t>29.4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9F5789" w:rsidRPr="00493585" w14:paraId="40DE186B" w14:textId="0A66359A" w:rsidTr="0053506B">
        <w:trPr>
          <w:trHeight w:val="368"/>
        </w:trPr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386376B3" w14:textId="0213B43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1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5ACD7F40" w14:textId="38E242F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8.3</w:t>
            </w: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5B33FA2B" w14:textId="77777777" w:rsidR="00B73EDE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NaOEt</w:t>
            </w:r>
          </w:p>
          <w:p w14:paraId="1897AC5E" w14:textId="4D0D3BD8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0DBC5E21" w14:textId="6C41E84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3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0E73D283" w14:textId="3778019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68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0C5F99C0" w14:textId="11E2FBE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3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4A9A0A08" w14:textId="5133900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127F9FFD" w14:textId="422A653E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8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45296089" w14:textId="6F7AD489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2</w:t>
            </w:r>
          </w:p>
        </w:tc>
        <w:tc>
          <w:tcPr>
            <w:tcW w:w="20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5F694760" w14:textId="563883E1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5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64E42562" w14:textId="51282F2C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1F7B15F1" w14:textId="0DA67C0F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.7</w:t>
            </w:r>
          </w:p>
        </w:tc>
        <w:tc>
          <w:tcPr>
            <w:tcW w:w="2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50058342" w14:textId="46F2137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7.8</w:t>
            </w:r>
          </w:p>
        </w:tc>
        <w:tc>
          <w:tcPr>
            <w:tcW w:w="25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7E896A77" w14:textId="4FE13855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78C66238" w14:textId="0E3B0400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6DB2FC72" w14:textId="091535CA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11.5</w:t>
            </w: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068B963B" w14:textId="0DBD4C4B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493585">
              <w:rPr>
                <w:rFonts w:ascii="Times New Roman" w:hAnsi="Times New Roman" w:cs="Times New Roman"/>
                <w:sz w:val="12"/>
                <w:szCs w:val="12"/>
              </w:rPr>
              <w:t>4.6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340F0FCE" w14:textId="77777777" w:rsidR="00B73EDE" w:rsidRPr="00493585" w:rsidRDefault="00B73EDE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3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24625DCA" w14:textId="77777777" w:rsidR="002F614B" w:rsidRDefault="00FB4956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0.1</w:t>
            </w:r>
          </w:p>
          <w:p w14:paraId="0E22FCE3" w14:textId="538159E4" w:rsidR="00B73EDE" w:rsidRPr="003349FE" w:rsidRDefault="00F24711" w:rsidP="00187A2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725DC2">
              <w:rPr>
                <w:rFonts w:ascii="Times New Roman" w:hAnsi="Times New Roman" w:cs="Times New Roman"/>
                <w:sz w:val="12"/>
                <w:szCs w:val="12"/>
              </w:rPr>
              <w:t>15.7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1655A5" w:rsidRPr="00493585" w14:paraId="5D79F879" w14:textId="6F4C3CD2" w:rsidTr="009F5789">
        <w:trPr>
          <w:trHeight w:val="170"/>
        </w:trPr>
        <w:tc>
          <w:tcPr>
            <w:tcW w:w="5000" w:type="pct"/>
            <w:gridSpan w:val="19"/>
            <w:tcBorders>
              <w:left w:val="nil"/>
              <w:right w:val="nil"/>
            </w:tcBorders>
            <w:shd w:val="clear" w:color="auto" w:fill="FFFFFF" w:themeFill="background1"/>
            <w:vAlign w:val="center"/>
          </w:tcPr>
          <w:p w14:paraId="2FC2256B" w14:textId="77777777" w:rsidR="001655A5" w:rsidRPr="006E1F5E" w:rsidRDefault="001655A5" w:rsidP="00187A2E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7B02C6">
              <w:rPr>
                <w:rFonts w:ascii="Times New Roman" w:hAnsi="Times New Roman" w:cs="Times New Roman"/>
                <w:sz w:val="12"/>
                <w:szCs w:val="12"/>
              </w:rPr>
              <w:t xml:space="preserve">Reaction conditions: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5 mL EtOH in a reactor A at 85, 105, 115 </w:t>
            </w:r>
            <w:r w:rsidRPr="007B02C6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C and 2.5 mL EtOH in reactor B at 130 and 160 </w:t>
            </w:r>
            <w:r w:rsidRPr="00754D74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C, 83-1000 ppm </w:t>
            </w:r>
            <w:r w:rsidRPr="006E1F5E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6E1F5E">
              <w:rPr>
                <w:rFonts w:ascii="Times New Roman" w:hAnsi="Times New Roman" w:cs="Times New Roman"/>
                <w:b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, 10-25 mol% base, 4-168 h, 600 rpm.</w:t>
            </w:r>
          </w:p>
          <w:p w14:paraId="46224E77" w14:textId="77777777" w:rsidR="001655A5" w:rsidRDefault="001655A5" w:rsidP="00187A2E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E83A44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a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Determined by NMR (NaOAc), GC-TCD (H</w:t>
            </w:r>
            <w:r w:rsidRPr="00E83A44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>), GC-FID (liquid phase products), GC-MS (liquid phase products, organic gases), and Micro-GC (H</w:t>
            </w:r>
            <w:r w:rsidRPr="00E83A44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and organic gases). </w:t>
            </w:r>
          </w:p>
          <w:p w14:paraId="2D2907D8" w14:textId="77777777" w:rsidR="001655A5" w:rsidRPr="00795458" w:rsidRDefault="001655A5" w:rsidP="00187A2E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 xml:space="preserve">b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Trace refers to yield &lt; 0.1%.</w:t>
            </w:r>
          </w:p>
          <w:p w14:paraId="1A1EB06E" w14:textId="77777777" w:rsidR="001655A5" w:rsidRPr="00E83A44" w:rsidRDefault="001655A5" w:rsidP="00187A2E">
            <w:pPr>
              <w:adjustRightInd w:val="0"/>
              <w:snapToGrid w:val="0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c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Blank entry refers to not determined. </w:t>
            </w:r>
          </w:p>
          <w:p w14:paraId="26631FF7" w14:textId="77777777" w:rsidR="001655A5" w:rsidRDefault="001655A5" w:rsidP="00187A2E">
            <w:pPr>
              <w:adjustRightInd w:val="0"/>
              <w:snapToGrid w:val="0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  <w:r w:rsidRPr="00AF6CF1">
              <w:rPr>
                <w:rFonts w:ascii="Times New Roman" w:hAnsi="Times New Roman" w:cs="Times New Roman" w:hint="eastAsia"/>
                <w:sz w:val="12"/>
                <w:szCs w:val="12"/>
              </w:rPr>
              <w:t xml:space="preserve">Mixture of </w:t>
            </w:r>
            <w:r w:rsidRPr="00AF6CF1">
              <w:rPr>
                <w:rFonts w:ascii="Times New Roman" w:hAnsi="Times New Roman" w:cs="Times New Roman" w:hint="eastAsia"/>
                <w:i/>
                <w:sz w:val="12"/>
                <w:szCs w:val="12"/>
              </w:rPr>
              <w:t>tr</w:t>
            </w:r>
            <w:r w:rsidRPr="00AF6CF1">
              <w:rPr>
                <w:rFonts w:ascii="Times New Roman" w:hAnsi="Times New Roman" w:cs="Times New Roman" w:hint="eastAsia"/>
                <w:sz w:val="12"/>
                <w:szCs w:val="12"/>
              </w:rPr>
              <w:t xml:space="preserve">ans, </w:t>
            </w:r>
            <w:r w:rsidRPr="00AF6CF1">
              <w:rPr>
                <w:rFonts w:ascii="Times New Roman" w:hAnsi="Times New Roman" w:cs="Times New Roman" w:hint="eastAsia"/>
                <w:i/>
                <w:sz w:val="12"/>
                <w:szCs w:val="12"/>
              </w:rPr>
              <w:t>cis</w:t>
            </w:r>
            <w:r w:rsidRPr="00AF6CF1">
              <w:rPr>
                <w:rFonts w:ascii="Times New Roman" w:hAnsi="Times New Roman" w:cs="Times New Roman" w:hint="eastAsia"/>
                <w:sz w:val="12"/>
                <w:szCs w:val="12"/>
              </w:rPr>
              <w:t xml:space="preserve">-2-butene and butane, </w:t>
            </w:r>
            <w:r w:rsidRPr="00AF6CF1">
              <w:rPr>
                <w:rFonts w:ascii="Times New Roman" w:hAnsi="Times New Roman" w:cs="Times New Roman" w:hint="eastAsia"/>
                <w:sz w:val="12"/>
                <w:szCs w:val="12"/>
              </w:rPr>
              <w:t>≤</w:t>
            </w:r>
            <w:r>
              <w:rPr>
                <w:rFonts w:ascii="Times New Roman" w:hAnsi="Times New Roman" w:cs="Times New Roman" w:hint="eastAsia"/>
                <w:sz w:val="12"/>
                <w:szCs w:val="12"/>
              </w:rPr>
              <w:t xml:space="preserve"> 5</w:t>
            </w:r>
            <w:r w:rsidRPr="00AF6CF1">
              <w:rPr>
                <w:rFonts w:ascii="Times New Roman" w:hAnsi="Times New Roman" w:cs="Times New Roman" w:hint="eastAsia"/>
                <w:sz w:val="12"/>
                <w:szCs w:val="12"/>
              </w:rPr>
              <w:t>% in the gas phase.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</w:p>
          <w:p w14:paraId="43CDFC74" w14:textId="77777777" w:rsidR="001655A5" w:rsidRDefault="001655A5" w:rsidP="00187A2E">
            <w:pPr>
              <w:adjustRightInd w:val="0"/>
              <w:snapToGrid w:val="0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e</w:t>
            </w:r>
            <w:r w:rsidRPr="00E83A44">
              <w:rPr>
                <w:rFonts w:ascii="Times New Roman" w:hAnsi="Times New Roman" w:cs="Times New Roman"/>
                <w:sz w:val="12"/>
                <w:szCs w:val="12"/>
              </w:rPr>
              <w:t xml:space="preserve"> 3.5 mL ethanol.</w:t>
            </w:r>
          </w:p>
          <w:p w14:paraId="5AC63282" w14:textId="505AD10C" w:rsidR="001655A5" w:rsidRPr="007B02C6" w:rsidRDefault="001655A5" w:rsidP="00187A2E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B73EDE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 xml:space="preserve">f </w:t>
            </w:r>
            <w:r w:rsidRPr="00BE557F">
              <w:rPr>
                <w:rFonts w:ascii="Times New Roman" w:hAnsi="Times New Roman" w:cs="Times New Roman"/>
                <w:sz w:val="12"/>
                <w:szCs w:val="12"/>
              </w:rPr>
              <w:t>The pressure outside the brackets indicates the reaction pressure before cooling. The pressure in parentheses is after cooling down.</w:t>
            </w:r>
          </w:p>
        </w:tc>
      </w:tr>
    </w:tbl>
    <w:p w14:paraId="1A530DF7" w14:textId="5A7F8036" w:rsidR="00356CDB" w:rsidRPr="007719EA" w:rsidRDefault="0053506B">
      <w:pPr>
        <w:rPr>
          <w:rFonts w:ascii="Times New Roman" w:hAnsi="Times New Roman" w:cs="Times New Roman"/>
          <w:b/>
          <w:sz w:val="24"/>
          <w:szCs w:val="24"/>
        </w:rPr>
      </w:pPr>
      <w:r w:rsidRPr="007719EA">
        <w:rPr>
          <w:rFonts w:ascii="Times New Roman" w:hAnsi="Times New Roman" w:cs="Times New Roman"/>
          <w:b/>
          <w:sz w:val="24"/>
          <w:szCs w:val="24"/>
        </w:rPr>
        <w:lastRenderedPageBreak/>
        <w:t>Supplementary Table 5</w:t>
      </w:r>
      <w:r w:rsidR="00710C7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0C71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7719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56CDB" w:rsidRPr="007719EA">
        <w:rPr>
          <w:rFonts w:ascii="Times New Roman" w:hAnsi="Times New Roman" w:cs="Times New Roman"/>
          <w:b/>
          <w:sz w:val="24"/>
          <w:szCs w:val="24"/>
        </w:rPr>
        <w:t>Experiments for ethanol conversion with Ru-3 - Ru-5.</w:t>
      </w:r>
    </w:p>
    <w:p w14:paraId="27EC1553" w14:textId="548EFB86" w:rsidR="005E03DE" w:rsidRDefault="00F53993" w:rsidP="005E03DE">
      <w:pPr>
        <w:jc w:val="center"/>
      </w:pPr>
      <w:r>
        <w:object w:dxaOrig="12495" w:dyaOrig="5566" w14:anchorId="72536251">
          <v:shape id="_x0000_i1030" type="#_x0000_t75" style="width:294.25pt;height:132.1pt" o:ole="">
            <v:imagedata r:id="rId20" o:title=""/>
          </v:shape>
          <o:OLEObject Type="Embed" ProgID="ChemDraw.Document.6.0" ShapeID="_x0000_i1030" DrawAspect="Content" ObjectID="_1722266559" r:id="rId21"/>
        </w:object>
      </w:r>
    </w:p>
    <w:tbl>
      <w:tblPr>
        <w:tblStyle w:val="TableGrid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"/>
        <w:gridCol w:w="1381"/>
        <w:gridCol w:w="419"/>
        <w:gridCol w:w="356"/>
        <w:gridCol w:w="507"/>
        <w:gridCol w:w="450"/>
        <w:gridCol w:w="450"/>
        <w:gridCol w:w="450"/>
        <w:gridCol w:w="450"/>
        <w:gridCol w:w="490"/>
        <w:gridCol w:w="470"/>
        <w:gridCol w:w="426"/>
        <w:gridCol w:w="450"/>
        <w:gridCol w:w="450"/>
        <w:gridCol w:w="426"/>
        <w:gridCol w:w="583"/>
        <w:gridCol w:w="472"/>
        <w:gridCol w:w="623"/>
      </w:tblGrid>
      <w:tr w:rsidR="003349FE" w:rsidRPr="001A553E" w14:paraId="48D4A218" w14:textId="666969EB" w:rsidTr="00245E5C">
        <w:trPr>
          <w:trHeight w:val="368"/>
        </w:trPr>
        <w:tc>
          <w:tcPr>
            <w:tcW w:w="265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58EE3BE" w14:textId="77777777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Entry</w:t>
            </w:r>
          </w:p>
        </w:tc>
        <w:tc>
          <w:tcPr>
            <w:tcW w:w="732" w:type="pct"/>
            <w:vMerge w:val="restart"/>
            <w:tcBorders>
              <w:top w:val="single" w:sz="4" w:space="0" w:color="auto"/>
            </w:tcBorders>
            <w:vAlign w:val="center"/>
          </w:tcPr>
          <w:p w14:paraId="78FA9175" w14:textId="28635529" w:rsidR="003349FE" w:rsidRPr="00F4124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Catalyst 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>(250 ppm)</w:t>
            </w:r>
          </w:p>
        </w:tc>
        <w:tc>
          <w:tcPr>
            <w:tcW w:w="224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AB2932" w14:textId="346E9BD1" w:rsidR="003349FE" w:rsidRPr="00F4124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T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>℃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</w:p>
        </w:tc>
        <w:tc>
          <w:tcPr>
            <w:tcW w:w="190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582806" w14:textId="02C18AC5" w:rsidR="003349FE" w:rsidRPr="00F4124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t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>h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</w:p>
        </w:tc>
        <w:tc>
          <w:tcPr>
            <w:tcW w:w="271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04453F" w14:textId="3DB0FDB1" w:rsidR="003349FE" w:rsidRPr="00F4124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Conv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.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>%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2935" w:type="pct"/>
            <w:gridSpan w:val="12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BF2DF76" w14:textId="035C40CE" w:rsidR="003349FE" w:rsidRPr="00F4124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Cs/>
                <w:sz w:val="12"/>
                <w:szCs w:val="12"/>
              </w:rPr>
              <w:t>Yield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[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</w:rPr>
              <w:t>%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]</w:t>
            </w:r>
            <w:r w:rsidRPr="00F4124F"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a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75113934" w14:textId="119B8C58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Cs/>
                <w:sz w:val="12"/>
                <w:szCs w:val="12"/>
              </w:rPr>
              <w:t>Pressure (bar)</w:t>
            </w:r>
            <w:r>
              <w:rPr>
                <w:rFonts w:ascii="Times New Roman" w:hAnsi="Times New Roman" w:cs="Times New Roman"/>
                <w:bCs/>
                <w:sz w:val="12"/>
                <w:szCs w:val="12"/>
                <w:vertAlign w:val="superscript"/>
              </w:rPr>
              <w:t>g</w:t>
            </w:r>
          </w:p>
        </w:tc>
      </w:tr>
      <w:tr w:rsidR="003349FE" w:rsidRPr="001A553E" w14:paraId="4EF1529C" w14:textId="30CC821E" w:rsidTr="00D7578E">
        <w:trPr>
          <w:trHeight w:val="368"/>
        </w:trPr>
        <w:tc>
          <w:tcPr>
            <w:tcW w:w="281" w:type="pct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05B5B05" w14:textId="7777777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748" w:type="pct"/>
            <w:vMerge/>
            <w:tcBorders>
              <w:bottom w:val="single" w:sz="4" w:space="0" w:color="auto"/>
            </w:tcBorders>
            <w:vAlign w:val="center"/>
          </w:tcPr>
          <w:p w14:paraId="31D0110D" w14:textId="7777777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24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14:paraId="162AE9AE" w14:textId="7777777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187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14:paraId="07537668" w14:textId="7777777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75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14:paraId="27F21E1E" w14:textId="7777777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25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7A306E" w14:textId="7CDBB13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c</w:t>
            </w:r>
          </w:p>
        </w:tc>
        <w:tc>
          <w:tcPr>
            <w:tcW w:w="2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A0A30A" w14:textId="4ADF99A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a</w:t>
            </w:r>
          </w:p>
        </w:tc>
        <w:tc>
          <w:tcPr>
            <w:tcW w:w="2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9B5727" w14:textId="7A38AB4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d</w:t>
            </w:r>
          </w:p>
        </w:tc>
        <w:tc>
          <w:tcPr>
            <w:tcW w:w="2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6B4691" w14:textId="48C34880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b</w:t>
            </w:r>
          </w:p>
        </w:tc>
        <w:tc>
          <w:tcPr>
            <w:tcW w:w="24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7EEE06" w14:textId="34018FF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e</w:t>
            </w:r>
          </w:p>
        </w:tc>
        <w:tc>
          <w:tcPr>
            <w:tcW w:w="2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BB983F" w14:textId="7B06129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 xml:space="preserve">Total </w:t>
            </w: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2</w:t>
            </w:r>
          </w:p>
        </w:tc>
        <w:tc>
          <w:tcPr>
            <w:tcW w:w="2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7E26F6" w14:textId="5A6C3678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 w:rsidRPr="008F7817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1</w:t>
            </w:r>
          </w:p>
        </w:tc>
        <w:tc>
          <w:tcPr>
            <w:tcW w:w="22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A9697B" w14:textId="00D6300C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4</w:t>
            </w:r>
          </w:p>
        </w:tc>
        <w:tc>
          <w:tcPr>
            <w:tcW w:w="2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0C38F0" w14:textId="4EA68C76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5</w:t>
            </w:r>
          </w:p>
        </w:tc>
        <w:tc>
          <w:tcPr>
            <w:tcW w:w="21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E01F7A" w14:textId="334F052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H</w:t>
            </w:r>
            <w:r w:rsidRPr="001A553E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</w:p>
        </w:tc>
        <w:tc>
          <w:tcPr>
            <w:tcW w:w="30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278885" w14:textId="50C4630F" w:rsidR="003349FE" w:rsidRPr="008F7817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  <w:r w:rsidRPr="005C458F">
              <w:rPr>
                <w:rFonts w:ascii="Times New Roman" w:hAnsi="Times New Roman" w:cs="Times New Roman"/>
                <w:sz w:val="12"/>
                <w:szCs w:val="12"/>
              </w:rPr>
              <w:t>NaOAc</w:t>
            </w:r>
          </w:p>
        </w:tc>
        <w:tc>
          <w:tcPr>
            <w:tcW w:w="309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B2E79AF" w14:textId="6778E2CD" w:rsidR="003349FE" w:rsidRPr="005175B1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sz w:val="12"/>
                <w:szCs w:val="12"/>
              </w:rPr>
            </w:pPr>
            <w:r w:rsidRPr="005175B1"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  <w:t>3</w:t>
            </w:r>
          </w:p>
        </w:tc>
        <w:tc>
          <w:tcPr>
            <w:tcW w:w="307" w:type="pct"/>
            <w:vMerge/>
            <w:tcBorders>
              <w:bottom w:val="single" w:sz="4" w:space="0" w:color="auto"/>
              <w:right w:val="nil"/>
            </w:tcBorders>
            <w:vAlign w:val="center"/>
          </w:tcPr>
          <w:p w14:paraId="30A8870D" w14:textId="77777777" w:rsidR="003349FE" w:rsidRPr="005175B1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</w:p>
        </w:tc>
      </w:tr>
      <w:tr w:rsidR="003349FE" w:rsidRPr="001A553E" w14:paraId="7D52EA39" w14:textId="4C51C282" w:rsidTr="00D7578E">
        <w:trPr>
          <w:trHeight w:val="368"/>
        </w:trPr>
        <w:tc>
          <w:tcPr>
            <w:tcW w:w="281" w:type="pct"/>
            <w:tcBorders>
              <w:left w:val="nil"/>
            </w:tcBorders>
            <w:shd w:val="clear" w:color="auto" w:fill="FFFFFF" w:themeFill="background1"/>
            <w:vAlign w:val="center"/>
          </w:tcPr>
          <w:p w14:paraId="3796D364" w14:textId="4C3ACF9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</w:t>
            </w:r>
          </w:p>
        </w:tc>
        <w:tc>
          <w:tcPr>
            <w:tcW w:w="748" w:type="pct"/>
            <w:shd w:val="clear" w:color="auto" w:fill="FFFFFF" w:themeFill="background1"/>
            <w:vAlign w:val="center"/>
          </w:tcPr>
          <w:p w14:paraId="0029E330" w14:textId="1A81A3E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3</w:t>
            </w:r>
          </w:p>
        </w:tc>
        <w:tc>
          <w:tcPr>
            <w:tcW w:w="224" w:type="pct"/>
            <w:shd w:val="clear" w:color="auto" w:fill="FFFFFF" w:themeFill="background1"/>
            <w:vAlign w:val="center"/>
          </w:tcPr>
          <w:p w14:paraId="61FD5BFD" w14:textId="67944D22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187" w:type="pct"/>
            <w:shd w:val="clear" w:color="auto" w:fill="FFFFFF" w:themeFill="background1"/>
            <w:vAlign w:val="center"/>
          </w:tcPr>
          <w:p w14:paraId="4FBED18D" w14:textId="57E4B4C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75" w:type="pct"/>
            <w:shd w:val="clear" w:color="auto" w:fill="FFFFFF" w:themeFill="background1"/>
            <w:vAlign w:val="center"/>
          </w:tcPr>
          <w:p w14:paraId="6679F1E0" w14:textId="7BAE6465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7</w:t>
            </w:r>
          </w:p>
        </w:tc>
        <w:tc>
          <w:tcPr>
            <w:tcW w:w="252" w:type="pct"/>
            <w:shd w:val="clear" w:color="auto" w:fill="FFFFFF" w:themeFill="background1"/>
            <w:vAlign w:val="center"/>
          </w:tcPr>
          <w:p w14:paraId="6F410E8A" w14:textId="63AD314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6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2DD7C11D" w14:textId="75CB4FB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3.0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49184E7A" w14:textId="632BA2C6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3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44876919" w14:textId="416A211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19D7C890" w14:textId="7785BAC5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  <w:r w:rsidRPr="00194465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b</w:t>
            </w:r>
          </w:p>
        </w:tc>
        <w:tc>
          <w:tcPr>
            <w:tcW w:w="253" w:type="pct"/>
            <w:shd w:val="clear" w:color="auto" w:fill="FFFFFF" w:themeFill="background1"/>
            <w:vAlign w:val="center"/>
          </w:tcPr>
          <w:p w14:paraId="1C94CD2F" w14:textId="21FCC6E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4.9</w:t>
            </w:r>
          </w:p>
        </w:tc>
        <w:tc>
          <w:tcPr>
            <w:tcW w:w="229" w:type="pct"/>
            <w:shd w:val="clear" w:color="auto" w:fill="FFFFFF" w:themeFill="background1"/>
            <w:vAlign w:val="center"/>
          </w:tcPr>
          <w:p w14:paraId="0636060C" w14:textId="0CCC819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5.2</w:t>
            </w:r>
          </w:p>
        </w:tc>
        <w:tc>
          <w:tcPr>
            <w:tcW w:w="221" w:type="pct"/>
            <w:shd w:val="clear" w:color="auto" w:fill="FFFFFF" w:themeFill="background1"/>
            <w:vAlign w:val="center"/>
          </w:tcPr>
          <w:p w14:paraId="6192A3A5" w14:textId="47AE48D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0" w:type="pct"/>
            <w:shd w:val="clear" w:color="auto" w:fill="FFFFFF" w:themeFill="background1"/>
            <w:vAlign w:val="center"/>
          </w:tcPr>
          <w:p w14:paraId="519CCE00" w14:textId="042DBA8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19" w:type="pct"/>
            <w:shd w:val="clear" w:color="auto" w:fill="FFFFFF" w:themeFill="background1"/>
            <w:vAlign w:val="center"/>
          </w:tcPr>
          <w:p w14:paraId="0797C6C5" w14:textId="5197B285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7.5</w:t>
            </w:r>
          </w:p>
        </w:tc>
        <w:tc>
          <w:tcPr>
            <w:tcW w:w="307" w:type="pct"/>
            <w:shd w:val="clear" w:color="auto" w:fill="FFFFFF" w:themeFill="background1"/>
            <w:vAlign w:val="center"/>
          </w:tcPr>
          <w:p w14:paraId="4A856996" w14:textId="09B13E06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red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4.0</w:t>
            </w:r>
          </w:p>
        </w:tc>
        <w:tc>
          <w:tcPr>
            <w:tcW w:w="309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64B13534" w14:textId="1B92187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c</w:t>
            </w:r>
          </w:p>
        </w:tc>
        <w:tc>
          <w:tcPr>
            <w:tcW w:w="307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67D0D37E" w14:textId="77777777" w:rsidR="00C255CA" w:rsidRDefault="00F849DB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F849DB">
              <w:rPr>
                <w:rFonts w:ascii="Times New Roman" w:hAnsi="Times New Roman" w:cs="Times New Roman"/>
                <w:sz w:val="12"/>
                <w:szCs w:val="12"/>
              </w:rPr>
              <w:t>31</w:t>
            </w:r>
          </w:p>
          <w:p w14:paraId="779FC552" w14:textId="43532575" w:rsidR="003349FE" w:rsidRPr="00F849DB" w:rsidRDefault="00F24711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293145">
              <w:rPr>
                <w:rFonts w:ascii="Times New Roman" w:hAnsi="Times New Roman" w:cs="Times New Roman"/>
                <w:sz w:val="12"/>
                <w:szCs w:val="12"/>
              </w:rPr>
              <w:t>26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3349FE" w:rsidRPr="001A553E" w14:paraId="371C76F5" w14:textId="4761E1A9" w:rsidTr="00D7578E">
        <w:trPr>
          <w:trHeight w:val="368"/>
        </w:trPr>
        <w:tc>
          <w:tcPr>
            <w:tcW w:w="281" w:type="pct"/>
            <w:tcBorders>
              <w:left w:val="nil"/>
            </w:tcBorders>
            <w:shd w:val="clear" w:color="auto" w:fill="FFFFFF" w:themeFill="background1"/>
            <w:vAlign w:val="center"/>
          </w:tcPr>
          <w:p w14:paraId="1F97B479" w14:textId="01F4D68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</w:t>
            </w:r>
          </w:p>
        </w:tc>
        <w:tc>
          <w:tcPr>
            <w:tcW w:w="748" w:type="pct"/>
            <w:shd w:val="clear" w:color="auto" w:fill="FFFFFF" w:themeFill="background1"/>
            <w:vAlign w:val="center"/>
          </w:tcPr>
          <w:p w14:paraId="26F71A92" w14:textId="6397F9C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4</w:t>
            </w:r>
          </w:p>
        </w:tc>
        <w:tc>
          <w:tcPr>
            <w:tcW w:w="224" w:type="pct"/>
            <w:shd w:val="clear" w:color="auto" w:fill="FFFFFF" w:themeFill="background1"/>
            <w:vAlign w:val="center"/>
          </w:tcPr>
          <w:p w14:paraId="70C316C6" w14:textId="45C5104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187" w:type="pct"/>
            <w:shd w:val="clear" w:color="auto" w:fill="FFFFFF" w:themeFill="background1"/>
            <w:vAlign w:val="center"/>
          </w:tcPr>
          <w:p w14:paraId="074D8B91" w14:textId="0B89E89D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75" w:type="pct"/>
            <w:shd w:val="clear" w:color="auto" w:fill="FFFFFF" w:themeFill="background1"/>
            <w:vAlign w:val="center"/>
          </w:tcPr>
          <w:p w14:paraId="44EFE0DD" w14:textId="19CC64BE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6</w:t>
            </w:r>
          </w:p>
        </w:tc>
        <w:tc>
          <w:tcPr>
            <w:tcW w:w="252" w:type="pct"/>
            <w:shd w:val="clear" w:color="auto" w:fill="FFFFFF" w:themeFill="background1"/>
            <w:vAlign w:val="center"/>
          </w:tcPr>
          <w:p w14:paraId="4192580D" w14:textId="6354931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7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2648B56E" w14:textId="77C1403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3.8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4E64F41C" w14:textId="7F9A83DD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4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11F5A407" w14:textId="702C7AC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.5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17A24975" w14:textId="16EF1DC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3" w:type="pct"/>
            <w:shd w:val="clear" w:color="auto" w:fill="FFFFFF" w:themeFill="background1"/>
            <w:vAlign w:val="center"/>
          </w:tcPr>
          <w:p w14:paraId="22226632" w14:textId="7FE11F5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6.4</w:t>
            </w:r>
          </w:p>
        </w:tc>
        <w:tc>
          <w:tcPr>
            <w:tcW w:w="229" w:type="pct"/>
            <w:shd w:val="clear" w:color="auto" w:fill="FFFFFF" w:themeFill="background1"/>
            <w:vAlign w:val="center"/>
          </w:tcPr>
          <w:p w14:paraId="47E8C7B9" w14:textId="13904E8E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5.3</w:t>
            </w:r>
          </w:p>
        </w:tc>
        <w:tc>
          <w:tcPr>
            <w:tcW w:w="221" w:type="pct"/>
            <w:shd w:val="clear" w:color="auto" w:fill="FFFFFF" w:themeFill="background1"/>
            <w:vAlign w:val="center"/>
          </w:tcPr>
          <w:p w14:paraId="4842E337" w14:textId="5AD68385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0" w:type="pct"/>
            <w:shd w:val="clear" w:color="auto" w:fill="FFFFFF" w:themeFill="background1"/>
            <w:vAlign w:val="center"/>
          </w:tcPr>
          <w:p w14:paraId="49139B1C" w14:textId="39DAD14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19" w:type="pct"/>
            <w:shd w:val="clear" w:color="auto" w:fill="FFFFFF" w:themeFill="background1"/>
            <w:vAlign w:val="center"/>
          </w:tcPr>
          <w:p w14:paraId="10324AC1" w14:textId="5584542F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2.3</w:t>
            </w:r>
          </w:p>
        </w:tc>
        <w:tc>
          <w:tcPr>
            <w:tcW w:w="307" w:type="pct"/>
            <w:shd w:val="clear" w:color="auto" w:fill="FFFFFF" w:themeFill="background1"/>
            <w:vAlign w:val="center"/>
          </w:tcPr>
          <w:p w14:paraId="0FC22B80" w14:textId="21294CD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red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8.9</w:t>
            </w:r>
          </w:p>
        </w:tc>
        <w:tc>
          <w:tcPr>
            <w:tcW w:w="309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746A8FD3" w14:textId="0393E5A2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7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699A9B1F" w14:textId="77777777" w:rsidR="00C255CA" w:rsidRDefault="00F849DB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37</w:t>
            </w:r>
          </w:p>
          <w:p w14:paraId="111AE870" w14:textId="63164D26" w:rsidR="003349FE" w:rsidRPr="001A553E" w:rsidRDefault="00F24711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293145">
              <w:rPr>
                <w:rFonts w:ascii="Times New Roman" w:hAnsi="Times New Roman" w:cs="Times New Roman"/>
                <w:sz w:val="12"/>
                <w:szCs w:val="12"/>
              </w:rPr>
              <w:t>3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3349FE" w:rsidRPr="001A553E" w14:paraId="3155065D" w14:textId="5053D492" w:rsidTr="00D7578E">
        <w:trPr>
          <w:trHeight w:val="368"/>
        </w:trPr>
        <w:tc>
          <w:tcPr>
            <w:tcW w:w="281" w:type="pct"/>
            <w:tcBorders>
              <w:left w:val="nil"/>
            </w:tcBorders>
            <w:shd w:val="clear" w:color="auto" w:fill="FFFFFF" w:themeFill="background1"/>
            <w:vAlign w:val="center"/>
          </w:tcPr>
          <w:p w14:paraId="4A6AA376" w14:textId="5311B7D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3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</w:p>
        </w:tc>
        <w:tc>
          <w:tcPr>
            <w:tcW w:w="748" w:type="pct"/>
            <w:shd w:val="clear" w:color="auto" w:fill="FFFFFF" w:themeFill="background1"/>
            <w:vAlign w:val="center"/>
          </w:tcPr>
          <w:p w14:paraId="40F96604" w14:textId="2E4A38F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5</w:t>
            </w:r>
          </w:p>
        </w:tc>
        <w:tc>
          <w:tcPr>
            <w:tcW w:w="224" w:type="pct"/>
            <w:shd w:val="clear" w:color="auto" w:fill="FFFFFF" w:themeFill="background1"/>
            <w:vAlign w:val="center"/>
          </w:tcPr>
          <w:p w14:paraId="3ACB7202" w14:textId="5950E023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15</w:t>
            </w:r>
          </w:p>
        </w:tc>
        <w:tc>
          <w:tcPr>
            <w:tcW w:w="187" w:type="pct"/>
            <w:shd w:val="clear" w:color="auto" w:fill="FFFFFF" w:themeFill="background1"/>
            <w:vAlign w:val="center"/>
          </w:tcPr>
          <w:p w14:paraId="29E1864D" w14:textId="1849B88F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75" w:type="pct"/>
            <w:shd w:val="clear" w:color="auto" w:fill="FFFFFF" w:themeFill="background1"/>
            <w:vAlign w:val="center"/>
          </w:tcPr>
          <w:p w14:paraId="4BEA0E11" w14:textId="50D75D1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42</w:t>
            </w:r>
          </w:p>
        </w:tc>
        <w:tc>
          <w:tcPr>
            <w:tcW w:w="252" w:type="pct"/>
            <w:shd w:val="clear" w:color="auto" w:fill="FFFFFF" w:themeFill="background1"/>
            <w:vAlign w:val="center"/>
          </w:tcPr>
          <w:p w14:paraId="6D2A70B3" w14:textId="48DAC39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10326AA8" w14:textId="0B8E8BB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79326A99" w14:textId="7691C73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1E3058EF" w14:textId="5195430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shd w:val="clear" w:color="auto" w:fill="FFFFFF" w:themeFill="background1"/>
            <w:vAlign w:val="center"/>
          </w:tcPr>
          <w:p w14:paraId="3FD08B49" w14:textId="6638611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3" w:type="pct"/>
            <w:shd w:val="clear" w:color="auto" w:fill="FFFFFF" w:themeFill="background1"/>
            <w:vAlign w:val="center"/>
          </w:tcPr>
          <w:p w14:paraId="3D1FA79B" w14:textId="4850EDF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9" w:type="pct"/>
            <w:shd w:val="clear" w:color="auto" w:fill="FFFFFF" w:themeFill="background1"/>
            <w:vAlign w:val="center"/>
          </w:tcPr>
          <w:p w14:paraId="3E7C4DC8" w14:textId="1CB7400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2.9</w:t>
            </w:r>
          </w:p>
        </w:tc>
        <w:tc>
          <w:tcPr>
            <w:tcW w:w="221" w:type="pct"/>
            <w:shd w:val="clear" w:color="auto" w:fill="FFFFFF" w:themeFill="background1"/>
            <w:vAlign w:val="center"/>
          </w:tcPr>
          <w:p w14:paraId="41C0B877" w14:textId="7BF11562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0" w:type="pct"/>
            <w:shd w:val="clear" w:color="auto" w:fill="FFFFFF" w:themeFill="background1"/>
            <w:vAlign w:val="center"/>
          </w:tcPr>
          <w:p w14:paraId="197179A9" w14:textId="6ACE3AD9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19" w:type="pct"/>
            <w:shd w:val="clear" w:color="auto" w:fill="FFFFFF" w:themeFill="background1"/>
            <w:vAlign w:val="center"/>
          </w:tcPr>
          <w:p w14:paraId="29CFFFDB" w14:textId="55DCE98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  <w:highlight w:val="yellow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2.8</w:t>
            </w:r>
          </w:p>
        </w:tc>
        <w:tc>
          <w:tcPr>
            <w:tcW w:w="307" w:type="pct"/>
            <w:shd w:val="clear" w:color="auto" w:fill="FFFFFF" w:themeFill="background1"/>
            <w:vAlign w:val="center"/>
          </w:tcPr>
          <w:p w14:paraId="7F6B47F9" w14:textId="0E2A5D26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9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6F930F4D" w14:textId="5BDD18BE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7" w:type="pct"/>
            <w:tcBorders>
              <w:right w:val="nil"/>
            </w:tcBorders>
            <w:shd w:val="clear" w:color="auto" w:fill="FFFFFF" w:themeFill="background1"/>
            <w:vAlign w:val="center"/>
          </w:tcPr>
          <w:p w14:paraId="596C15A4" w14:textId="77777777" w:rsidR="00C255CA" w:rsidRDefault="00F849DB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4</w:t>
            </w:r>
          </w:p>
          <w:p w14:paraId="3B0ED49C" w14:textId="70A73368" w:rsidR="003349FE" w:rsidRPr="001A553E" w:rsidRDefault="00F24711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981F38">
              <w:rPr>
                <w:rFonts w:ascii="Times New Roman" w:hAnsi="Times New Roman" w:cs="Times New Roman"/>
                <w:sz w:val="12"/>
                <w:szCs w:val="12"/>
              </w:rPr>
              <w:t>20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3349FE" w:rsidRPr="001A553E" w14:paraId="2E0517D1" w14:textId="42FF29E8" w:rsidTr="00D7578E">
        <w:trPr>
          <w:trHeight w:val="368"/>
        </w:trPr>
        <w:tc>
          <w:tcPr>
            <w:tcW w:w="281" w:type="pct"/>
            <w:tcBorders>
              <w:left w:val="nil"/>
              <w:bottom w:val="nil"/>
            </w:tcBorders>
            <w:shd w:val="clear" w:color="auto" w:fill="FFFFFF" w:themeFill="background1"/>
            <w:vAlign w:val="center"/>
          </w:tcPr>
          <w:p w14:paraId="1C87D63B" w14:textId="05FBC9F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4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e</w:t>
            </w:r>
          </w:p>
        </w:tc>
        <w:tc>
          <w:tcPr>
            <w:tcW w:w="748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00E70482" w14:textId="7C1EA25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5</w:t>
            </w:r>
          </w:p>
        </w:tc>
        <w:tc>
          <w:tcPr>
            <w:tcW w:w="224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39A491EB" w14:textId="32F1F0C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30</w:t>
            </w:r>
          </w:p>
        </w:tc>
        <w:tc>
          <w:tcPr>
            <w:tcW w:w="187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797EC208" w14:textId="06AE549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4</w:t>
            </w:r>
          </w:p>
        </w:tc>
        <w:tc>
          <w:tcPr>
            <w:tcW w:w="275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0EE69429" w14:textId="68EFDFF9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33</w:t>
            </w:r>
          </w:p>
        </w:tc>
        <w:tc>
          <w:tcPr>
            <w:tcW w:w="252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3ECEA80F" w14:textId="5570395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19122603" w14:textId="4D555976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42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6848FD68" w14:textId="5E55D1F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532E6116" w14:textId="1D63EEBB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354F6ED2" w14:textId="1DCA502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3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435B425C" w14:textId="7571C84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0.9</w:t>
            </w:r>
          </w:p>
        </w:tc>
        <w:tc>
          <w:tcPr>
            <w:tcW w:w="229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1F0D959F" w14:textId="291E0D89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7.6</w:t>
            </w:r>
          </w:p>
        </w:tc>
        <w:tc>
          <w:tcPr>
            <w:tcW w:w="221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6731B233" w14:textId="00FA196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0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788E4CA1" w14:textId="15ADA66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19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061EB13B" w14:textId="41D5FF1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2.5</w:t>
            </w:r>
          </w:p>
        </w:tc>
        <w:tc>
          <w:tcPr>
            <w:tcW w:w="307" w:type="pct"/>
            <w:tcBorders>
              <w:bottom w:val="nil"/>
            </w:tcBorders>
            <w:shd w:val="clear" w:color="auto" w:fill="FFFFFF" w:themeFill="background1"/>
            <w:vAlign w:val="center"/>
          </w:tcPr>
          <w:p w14:paraId="6281D7E8" w14:textId="49A8A8E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5.2</w:t>
            </w:r>
          </w:p>
        </w:tc>
        <w:tc>
          <w:tcPr>
            <w:tcW w:w="309" w:type="pct"/>
            <w:tcBorders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2A44D751" w14:textId="1FD00FFE" w:rsidR="003349FE" w:rsidRPr="00871F1F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.4</w:t>
            </w:r>
          </w:p>
        </w:tc>
        <w:tc>
          <w:tcPr>
            <w:tcW w:w="307" w:type="pct"/>
            <w:tcBorders>
              <w:bottom w:val="nil"/>
              <w:right w:val="nil"/>
            </w:tcBorders>
            <w:shd w:val="clear" w:color="auto" w:fill="FFFFFF" w:themeFill="background1"/>
            <w:vAlign w:val="center"/>
          </w:tcPr>
          <w:p w14:paraId="03AA87C7" w14:textId="77777777" w:rsidR="00C255CA" w:rsidRDefault="00F849DB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17.4</w:t>
            </w:r>
          </w:p>
          <w:p w14:paraId="51F77CD3" w14:textId="7808C640" w:rsidR="003349FE" w:rsidRPr="001A553E" w:rsidRDefault="00F24711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D9622C">
              <w:rPr>
                <w:rFonts w:ascii="Times New Roman" w:hAnsi="Times New Roman" w:cs="Times New Roman"/>
                <w:sz w:val="12"/>
                <w:szCs w:val="12"/>
              </w:rPr>
              <w:t>14.3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3349FE" w:rsidRPr="001A553E" w14:paraId="54C5DA5E" w14:textId="1E7C98CD" w:rsidTr="00D7578E">
        <w:trPr>
          <w:trHeight w:val="368"/>
        </w:trPr>
        <w:tc>
          <w:tcPr>
            <w:tcW w:w="281" w:type="pct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0C6C956" w14:textId="43AC530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5</w:t>
            </w: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f</w:t>
            </w:r>
          </w:p>
        </w:tc>
        <w:tc>
          <w:tcPr>
            <w:tcW w:w="748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4A245A7C" w14:textId="5A791B59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Ru</w:t>
            </w: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-</w:t>
            </w:r>
            <w:r w:rsidRPr="00BE517F">
              <w:rPr>
                <w:rFonts w:ascii="Times New Roman" w:hAnsi="Times New Roman" w:cs="Times New Roman"/>
                <w:b/>
                <w:sz w:val="12"/>
                <w:szCs w:val="12"/>
              </w:rPr>
              <w:t>5</w:t>
            </w:r>
          </w:p>
        </w:tc>
        <w:tc>
          <w:tcPr>
            <w:tcW w:w="224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FB0121F" w14:textId="1637764D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30</w:t>
            </w:r>
          </w:p>
        </w:tc>
        <w:tc>
          <w:tcPr>
            <w:tcW w:w="187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0B42F9D" w14:textId="68C22171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96</w:t>
            </w:r>
          </w:p>
        </w:tc>
        <w:tc>
          <w:tcPr>
            <w:tcW w:w="275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B9379B8" w14:textId="7A89D21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49</w:t>
            </w:r>
          </w:p>
        </w:tc>
        <w:tc>
          <w:tcPr>
            <w:tcW w:w="252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3B15FF5" w14:textId="144E186C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6BB2B38" w14:textId="130BAD25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.0</w:t>
            </w:r>
          </w:p>
        </w:tc>
        <w:tc>
          <w:tcPr>
            <w:tcW w:w="242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575EECA" w14:textId="41FE29FA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856A75A" w14:textId="4E9D24E0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42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F5F1E15" w14:textId="7D9C8308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53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F11E52A" w14:textId="785BCC0E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1</w:t>
            </w:r>
          </w:p>
        </w:tc>
        <w:tc>
          <w:tcPr>
            <w:tcW w:w="229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C917EC9" w14:textId="74B0228E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2.1</w:t>
            </w:r>
          </w:p>
        </w:tc>
        <w:tc>
          <w:tcPr>
            <w:tcW w:w="221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4B9A8AF" w14:textId="242A89F7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20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188F5E0" w14:textId="0EFB7D42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trace</w:t>
            </w:r>
          </w:p>
        </w:tc>
        <w:tc>
          <w:tcPr>
            <w:tcW w:w="219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E4D63F8" w14:textId="61010D1D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 w:rsidRPr="001A553E">
              <w:rPr>
                <w:rFonts w:ascii="Times New Roman" w:hAnsi="Times New Roman" w:cs="Times New Roman"/>
                <w:sz w:val="12"/>
                <w:szCs w:val="12"/>
              </w:rPr>
              <w:t>20.4</w:t>
            </w:r>
          </w:p>
        </w:tc>
        <w:tc>
          <w:tcPr>
            <w:tcW w:w="307" w:type="pct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A0119E1" w14:textId="1BCAB0AF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9" w:type="pct"/>
            <w:tcBorders>
              <w:top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074A9F17" w14:textId="5FA701F4" w:rsidR="003349FE" w:rsidRPr="001A553E" w:rsidRDefault="003349FE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</w:p>
        </w:tc>
        <w:tc>
          <w:tcPr>
            <w:tcW w:w="307" w:type="pct"/>
            <w:tcBorders>
              <w:top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291E735A" w14:textId="77777777" w:rsidR="00C255CA" w:rsidRDefault="00F849DB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27.4</w:t>
            </w:r>
          </w:p>
          <w:p w14:paraId="2CFEA466" w14:textId="0C6C12EB" w:rsidR="003349FE" w:rsidRPr="001A553E" w:rsidRDefault="00F24711" w:rsidP="00E220C1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</w:rPr>
              <w:t>(</w:t>
            </w:r>
            <w:r w:rsidR="00D9622C">
              <w:rPr>
                <w:rFonts w:ascii="Times New Roman" w:hAnsi="Times New Roman" w:cs="Times New Roman"/>
                <w:sz w:val="12"/>
                <w:szCs w:val="12"/>
              </w:rPr>
              <w:t>21.5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)</w:t>
            </w:r>
          </w:p>
        </w:tc>
      </w:tr>
      <w:tr w:rsidR="00245E5C" w:rsidRPr="001A553E" w14:paraId="4EF7A187" w14:textId="3FF5B22C" w:rsidTr="006E73A2">
        <w:trPr>
          <w:trHeight w:val="368"/>
        </w:trPr>
        <w:tc>
          <w:tcPr>
            <w:tcW w:w="1" w:type="pct"/>
            <w:gridSpan w:val="18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14:paraId="507F7B13" w14:textId="77777777" w:rsidR="00245E5C" w:rsidRPr="007B02C6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7B02C6">
              <w:rPr>
                <w:rFonts w:ascii="Times New Roman" w:hAnsi="Times New Roman" w:cs="Times New Roman"/>
                <w:sz w:val="12"/>
                <w:szCs w:val="12"/>
              </w:rPr>
              <w:t xml:space="preserve">Reaction conditions: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5 mL EtOH in reactor A at 115 </w:t>
            </w:r>
            <w:r w:rsidRPr="007B02C6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C and 2.5 mL EtOH in reactor B at 130 </w:t>
            </w:r>
            <w:r w:rsidRPr="00754D74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C, 250 ppm catalyst, 20 mol% NaOEt, 24-96 h, 600 rpm.</w:t>
            </w:r>
          </w:p>
          <w:p w14:paraId="45A17838" w14:textId="77777777" w:rsidR="00245E5C" w:rsidRPr="00335525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B267C0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a</w:t>
            </w:r>
            <w:r w:rsidRPr="00B267C0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Determined by NMR (NaOAc), GC-TCD (H</w:t>
            </w:r>
            <w:r w:rsidRPr="00AD2D7D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), </w:t>
            </w:r>
            <w:r w:rsidRPr="003B2FCF">
              <w:rPr>
                <w:rFonts w:ascii="Times New Roman" w:hAnsi="Times New Roman" w:cs="Times New Roman"/>
                <w:sz w:val="12"/>
                <w:szCs w:val="12"/>
              </w:rPr>
              <w:t>GC-FID (liquid phase products)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, GC-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MS (</w:t>
            </w:r>
            <w:r w:rsidRPr="003B2FCF">
              <w:rPr>
                <w:rFonts w:ascii="Times New Roman" w:hAnsi="Times New Roman" w:cs="Times New Roman"/>
                <w:sz w:val="12"/>
                <w:szCs w:val="12"/>
              </w:rPr>
              <w:t>liquid phase products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, 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>organic gases), and Micro-GC (H</w:t>
            </w:r>
            <w:r w:rsidRPr="00AD2D7D">
              <w:rPr>
                <w:rFonts w:ascii="Times New Roman" w:hAnsi="Times New Roman" w:cs="Times New Roman"/>
                <w:sz w:val="12"/>
                <w:szCs w:val="12"/>
                <w:vertAlign w:val="subscript"/>
              </w:rPr>
              <w:t>2</w:t>
            </w:r>
            <w:r w:rsidRPr="00AD2D7D">
              <w:rPr>
                <w:rFonts w:ascii="Times New Roman" w:hAnsi="Times New Roman" w:cs="Times New Roman"/>
                <w:sz w:val="12"/>
                <w:szCs w:val="12"/>
              </w:rPr>
              <w:t xml:space="preserve"> and organic gases). </w:t>
            </w:r>
          </w:p>
          <w:p w14:paraId="5E8DE0E5" w14:textId="77777777" w:rsidR="00245E5C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c</w:t>
            </w:r>
            <w:r w:rsidRPr="00B267C0">
              <w:rPr>
                <w:rFonts w:ascii="Times New Roman" w:hAnsi="Times New Roman" w:cs="Times New Roman"/>
                <w:sz w:val="12"/>
                <w:szCs w:val="12"/>
              </w:rPr>
              <w:t xml:space="preserve"> Blank entry refers to not determined.</w:t>
            </w:r>
          </w:p>
          <w:p w14:paraId="03F9A842" w14:textId="77777777" w:rsidR="00245E5C" w:rsidRPr="00194465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 xml:space="preserve">b 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>Trace refers to yield &lt; 0.1%.</w:t>
            </w:r>
          </w:p>
          <w:p w14:paraId="1BB89125" w14:textId="77777777" w:rsidR="00245E5C" w:rsidRPr="00335525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d</w:t>
            </w:r>
            <w:r w:rsidRPr="00B267C0">
              <w:rPr>
                <w:rFonts w:ascii="Times New Roman" w:hAnsi="Times New Roman" w:cs="Times New Roman"/>
                <w:sz w:val="12"/>
                <w:szCs w:val="12"/>
              </w:rPr>
              <w:t xml:space="preserve"> 0.4 % of 2-ethyl-1-butanol and 0.9 % of 1-hexanol were also determined.</w:t>
            </w:r>
            <w:r w:rsidRPr="00335525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</w:p>
          <w:p w14:paraId="12A4EF84" w14:textId="77777777" w:rsidR="00245E5C" w:rsidRPr="00335525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e</w:t>
            </w:r>
            <w:r w:rsidRPr="00B267C0">
              <w:rPr>
                <w:rFonts w:ascii="Times New Roman" w:hAnsi="Times New Roman" w:cs="Times New Roman"/>
                <w:sz w:val="12"/>
                <w:szCs w:val="12"/>
              </w:rPr>
              <w:t xml:space="preserve"> 0.6 % of 2-ethyl-1-butanol and 2.2 % of 1-hexanol were also determined.</w:t>
            </w:r>
            <w:r w:rsidRPr="00335525"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</w:p>
          <w:p w14:paraId="5C8561D5" w14:textId="77777777" w:rsidR="00245E5C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f</w:t>
            </w:r>
            <w:r w:rsidRPr="00B267C0">
              <w:rPr>
                <w:rFonts w:ascii="Times New Roman" w:hAnsi="Times New Roman" w:cs="Times New Roman"/>
                <w:sz w:val="12"/>
                <w:szCs w:val="12"/>
              </w:rPr>
              <w:t xml:space="preserve"> 0.9 % of 2-ethyl-1-butanol and 3.0 % of 1-hexanol were also determined.</w:t>
            </w:r>
          </w:p>
          <w:p w14:paraId="4FC12903" w14:textId="1B27C90B" w:rsidR="00245E5C" w:rsidRPr="007B02C6" w:rsidRDefault="00245E5C" w:rsidP="00E220C1">
            <w:pPr>
              <w:adjustRightInd w:val="0"/>
              <w:snapToGrid w:val="0"/>
              <w:jc w:val="both"/>
              <w:rPr>
                <w:rFonts w:ascii="Times New Roman" w:hAnsi="Times New Roman" w:cs="Times New Roman"/>
                <w:sz w:val="12"/>
                <w:szCs w:val="12"/>
              </w:rPr>
            </w:pPr>
            <w:r w:rsidRPr="003349FE">
              <w:rPr>
                <w:rFonts w:ascii="Times New Roman" w:hAnsi="Times New Roman" w:cs="Times New Roman"/>
                <w:sz w:val="12"/>
                <w:szCs w:val="12"/>
                <w:vertAlign w:val="superscript"/>
              </w:rPr>
              <w:t>g</w:t>
            </w:r>
            <w:r>
              <w:rPr>
                <w:rFonts w:ascii="Times New Roman" w:hAnsi="Times New Roman" w:cs="Times New Roman"/>
                <w:sz w:val="12"/>
                <w:szCs w:val="12"/>
              </w:rPr>
              <w:t xml:space="preserve"> </w:t>
            </w:r>
            <w:r w:rsidR="00AA6730" w:rsidRPr="00BE557F">
              <w:rPr>
                <w:rFonts w:ascii="Times New Roman" w:hAnsi="Times New Roman" w:cs="Times New Roman"/>
                <w:sz w:val="12"/>
                <w:szCs w:val="12"/>
              </w:rPr>
              <w:t>The pressure outside the brackets indicates the reaction pressure before cooling. The pressure in parentheses is after cooling down.</w:t>
            </w:r>
          </w:p>
        </w:tc>
      </w:tr>
    </w:tbl>
    <w:p w14:paraId="389C3D5D" w14:textId="77777777" w:rsidR="00BB7009" w:rsidRDefault="00BB7009"/>
    <w:p w14:paraId="2D7A067F" w14:textId="6CF182E8" w:rsidR="00D52787" w:rsidRDefault="00D52787" w:rsidP="00D76908">
      <w:pPr>
        <w:rPr>
          <w:rFonts w:ascii="Times New Roman" w:hAnsi="Times New Roman" w:cs="Times New Roman"/>
          <w:sz w:val="24"/>
          <w:szCs w:val="24"/>
        </w:rPr>
        <w:sectPr w:rsidR="00D52787" w:rsidSect="009E76A1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6EE7667" w14:textId="176D5583" w:rsidR="00687F36" w:rsidRPr="00D267DA" w:rsidRDefault="00DB7AE6" w:rsidP="007E1644">
      <w:pPr>
        <w:rPr>
          <w:rFonts w:ascii="Times New Roman" w:hAnsi="Times New Roman" w:cs="Times New Roman"/>
          <w:sz w:val="24"/>
          <w:szCs w:val="24"/>
        </w:rPr>
      </w:pPr>
      <w:r w:rsidRPr="00E76225">
        <w:rPr>
          <w:rFonts w:ascii="Times New Roman" w:hAnsi="Times New Roman" w:cs="Times New Roman"/>
          <w:b/>
          <w:sz w:val="24"/>
          <w:szCs w:val="24"/>
        </w:rPr>
        <w:lastRenderedPageBreak/>
        <w:t>5</w:t>
      </w:r>
      <w:r w:rsidR="00687F36" w:rsidRPr="00E76225">
        <w:rPr>
          <w:rFonts w:ascii="Times New Roman" w:hAnsi="Times New Roman" w:cs="Times New Roman"/>
          <w:b/>
          <w:sz w:val="24"/>
          <w:szCs w:val="24"/>
        </w:rPr>
        <w:t>. Reaction pathways of each product</w:t>
      </w:r>
    </w:p>
    <w:p w14:paraId="2FFAD536" w14:textId="59409C93" w:rsidR="007C72D6" w:rsidRDefault="007C6E6D" w:rsidP="00E76225">
      <w:pPr>
        <w:rPr>
          <w:rFonts w:ascii="Times New Roman" w:hAnsi="Times New Roman" w:cs="Times New Roman"/>
          <w:b/>
          <w:sz w:val="24"/>
          <w:szCs w:val="24"/>
        </w:rPr>
      </w:pPr>
      <w:r>
        <w:object w:dxaOrig="16387" w:dyaOrig="17810" w14:anchorId="7B21F76D">
          <v:shape id="_x0000_i1031" type="#_x0000_t75" style="width:467.7pt;height:510.25pt" o:ole="">
            <v:imagedata r:id="rId22" o:title=""/>
          </v:shape>
          <o:OLEObject Type="Embed" ProgID="ChemDraw.Document.6.0" ShapeID="_x0000_i1031" DrawAspect="Content" ObjectID="_1722266560" r:id="rId23"/>
        </w:object>
      </w:r>
    </w:p>
    <w:p w14:paraId="75412A40" w14:textId="78CF62E1" w:rsidR="008C634E" w:rsidRDefault="007F758E" w:rsidP="00D7690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pplementary Figure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4C20">
        <w:rPr>
          <w:rFonts w:ascii="Times New Roman" w:hAnsi="Times New Roman" w:cs="Times New Roman"/>
          <w:sz w:val="24"/>
          <w:szCs w:val="24"/>
        </w:rPr>
        <w:t>|</w:t>
      </w:r>
      <w:r w:rsidRPr="007F758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76225">
        <w:rPr>
          <w:rFonts w:ascii="Times New Roman" w:hAnsi="Times New Roman" w:cs="Times New Roman"/>
          <w:b/>
          <w:sz w:val="24"/>
          <w:szCs w:val="24"/>
        </w:rPr>
        <w:t xml:space="preserve">Reaction pathways of </w:t>
      </w:r>
      <w:r>
        <w:rPr>
          <w:rFonts w:ascii="Times New Roman" w:hAnsi="Times New Roman" w:cs="Times New Roman"/>
          <w:b/>
          <w:sz w:val="24"/>
          <w:szCs w:val="24"/>
        </w:rPr>
        <w:t>liquid- gas- and solid products</w:t>
      </w:r>
      <w:r w:rsidR="00EF444D">
        <w:rPr>
          <w:rFonts w:ascii="Times New Roman" w:hAnsi="Times New Roman" w:cs="Times New Roman"/>
          <w:b/>
          <w:sz w:val="24"/>
          <w:szCs w:val="24"/>
        </w:rPr>
        <w:t>.</w:t>
      </w:r>
    </w:p>
    <w:p w14:paraId="4B667A34" w14:textId="1ACD286F" w:rsidR="00C7062C" w:rsidRDefault="00C7062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4B94F939" w14:textId="77777777" w:rsidR="00C7062C" w:rsidRDefault="00C7062C" w:rsidP="00D76908">
      <w:pPr>
        <w:rPr>
          <w:rFonts w:ascii="Times New Roman" w:hAnsi="Times New Roman" w:cs="Times New Roman"/>
          <w:sz w:val="24"/>
          <w:szCs w:val="24"/>
        </w:rPr>
      </w:pPr>
    </w:p>
    <w:p w14:paraId="5FFEDB79" w14:textId="77777777" w:rsidR="008C634E" w:rsidRDefault="008C634E" w:rsidP="00D76908">
      <w:pPr>
        <w:rPr>
          <w:rFonts w:ascii="Times New Roman" w:hAnsi="Times New Roman" w:cs="Times New Roman"/>
          <w:sz w:val="24"/>
          <w:szCs w:val="24"/>
        </w:rPr>
      </w:pPr>
    </w:p>
    <w:p w14:paraId="326DA0C5" w14:textId="352BD65A" w:rsidR="005D0A20" w:rsidRDefault="005D0A20" w:rsidP="00D76908">
      <w:pPr>
        <w:rPr>
          <w:rFonts w:ascii="Times New Roman" w:hAnsi="Times New Roman" w:cs="Times New Roman"/>
          <w:sz w:val="24"/>
          <w:szCs w:val="24"/>
        </w:rPr>
      </w:pPr>
    </w:p>
    <w:p w14:paraId="597AAF2C" w14:textId="7F718F1F" w:rsidR="00DB7AE6" w:rsidRDefault="00C7062C" w:rsidP="009C717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</w:t>
      </w:r>
      <w:r w:rsidR="00141777" w:rsidRPr="00C72D9D">
        <w:rPr>
          <w:rFonts w:ascii="Times New Roman" w:hAnsi="Times New Roman" w:cs="Times New Roman"/>
          <w:b/>
          <w:sz w:val="24"/>
          <w:szCs w:val="24"/>
        </w:rPr>
        <w:t xml:space="preserve">. GC-TCD </w:t>
      </w:r>
      <w:r w:rsidR="00DE375E">
        <w:rPr>
          <w:rFonts w:ascii="Times New Roman" w:hAnsi="Times New Roman" w:cs="Times New Roman"/>
          <w:b/>
          <w:sz w:val="24"/>
          <w:szCs w:val="24"/>
        </w:rPr>
        <w:t>reports</w:t>
      </w:r>
      <w:r w:rsidR="00141777" w:rsidRPr="00C72D9D">
        <w:rPr>
          <w:rFonts w:ascii="Times New Roman" w:hAnsi="Times New Roman" w:cs="Times New Roman"/>
          <w:b/>
          <w:sz w:val="24"/>
          <w:szCs w:val="24"/>
        </w:rPr>
        <w:t xml:space="preserve"> of </w:t>
      </w:r>
      <w:r w:rsidR="00180329">
        <w:rPr>
          <w:rFonts w:ascii="Times New Roman" w:hAnsi="Times New Roman" w:cs="Times New Roman"/>
          <w:b/>
          <w:sz w:val="24"/>
          <w:szCs w:val="24"/>
        </w:rPr>
        <w:t>inorganic gas</w:t>
      </w:r>
    </w:p>
    <w:p w14:paraId="0E67F6B8" w14:textId="477F5D79" w:rsidR="00472A08" w:rsidRDefault="000741F2" w:rsidP="009C7176">
      <w:pPr>
        <w:jc w:val="both"/>
        <w:rPr>
          <w:rFonts w:ascii="Times New Roman" w:hAnsi="Times New Roman" w:cs="Times New Roman"/>
          <w:sz w:val="24"/>
          <w:szCs w:val="24"/>
        </w:rPr>
      </w:pPr>
      <w:r w:rsidRPr="00292A7C">
        <w:rPr>
          <w:rFonts w:ascii="Times New Roman" w:hAnsi="Times New Roman" w:cs="Times New Roman"/>
          <w:sz w:val="24"/>
          <w:szCs w:val="24"/>
        </w:rPr>
        <w:t xml:space="preserve">a) </w:t>
      </w:r>
      <w:r w:rsidR="00472A08">
        <w:rPr>
          <w:rFonts w:ascii="Times New Roman" w:hAnsi="Times New Roman" w:cs="Times New Roman"/>
          <w:sz w:val="24"/>
          <w:szCs w:val="24"/>
        </w:rPr>
        <w:t xml:space="preserve">Example: </w:t>
      </w:r>
      <w:r w:rsidR="007719EA" w:rsidRPr="007719EA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7719EA">
        <w:rPr>
          <w:rFonts w:ascii="Times New Roman" w:hAnsi="Times New Roman" w:cs="Times New Roman"/>
          <w:sz w:val="24"/>
          <w:szCs w:val="24"/>
        </w:rPr>
        <w:t>4</w:t>
      </w:r>
      <w:r w:rsidR="0004538C">
        <w:rPr>
          <w:rFonts w:ascii="Times New Roman" w:hAnsi="Times New Roman" w:cs="Times New Roman"/>
          <w:sz w:val="24"/>
          <w:szCs w:val="24"/>
        </w:rPr>
        <w:t>,</w:t>
      </w:r>
      <w:r w:rsidR="0004538C" w:rsidRPr="0004538C">
        <w:rPr>
          <w:rFonts w:ascii="Times New Roman" w:hAnsi="Times New Roman" w:cs="Times New Roman"/>
          <w:sz w:val="24"/>
          <w:szCs w:val="24"/>
        </w:rPr>
        <w:t xml:space="preserve"> </w:t>
      </w:r>
      <w:r w:rsidR="0004538C">
        <w:rPr>
          <w:rFonts w:ascii="Times New Roman" w:hAnsi="Times New Roman" w:cs="Times New Roman"/>
          <w:sz w:val="24"/>
          <w:szCs w:val="24"/>
        </w:rPr>
        <w:t>Entry 12.</w:t>
      </w:r>
    </w:p>
    <w:p w14:paraId="6BBFCE83" w14:textId="24A56D95" w:rsidR="009C7176" w:rsidRPr="009C7176" w:rsidRDefault="0046041C" w:rsidP="009C717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0741F2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0741F2">
        <w:rPr>
          <w:rFonts w:ascii="Times New Roman" w:hAnsi="Times New Roman" w:cs="Times New Roman"/>
          <w:sz w:val="24"/>
          <w:szCs w:val="24"/>
        </w:rPr>
        <w:t>5</w:t>
      </w:r>
      <w:r w:rsidR="00C219E3">
        <w:rPr>
          <w:rFonts w:ascii="Times New Roman" w:hAnsi="Times New Roman" w:cs="Times New Roman"/>
          <w:sz w:val="24"/>
          <w:szCs w:val="24"/>
        </w:rPr>
        <w:t>.0</w:t>
      </w:r>
      <w:r w:rsidR="000809BC">
        <w:rPr>
          <w:rFonts w:ascii="Times New Roman" w:hAnsi="Times New Roman" w:cs="Times New Roman"/>
          <w:sz w:val="24"/>
          <w:szCs w:val="24"/>
        </w:rPr>
        <w:t xml:space="preserve"> </w:t>
      </w:r>
      <w:r w:rsidR="000741F2">
        <w:rPr>
          <w:rFonts w:ascii="Times New Roman" w:hAnsi="Times New Roman" w:cs="Times New Roman"/>
          <w:sz w:val="24"/>
          <w:szCs w:val="24"/>
        </w:rPr>
        <w:t xml:space="preserve">mL </w:t>
      </w:r>
      <w:r w:rsidR="000809BC">
        <w:rPr>
          <w:rFonts w:ascii="Times New Roman" w:hAnsi="Times New Roman" w:cs="Times New Roman"/>
          <w:sz w:val="24"/>
          <w:szCs w:val="24"/>
        </w:rPr>
        <w:t>EtOH</w:t>
      </w:r>
      <w:r w:rsidR="000741F2">
        <w:rPr>
          <w:rFonts w:ascii="Times New Roman" w:hAnsi="Times New Roman" w:cs="Times New Roman"/>
          <w:sz w:val="24"/>
          <w:szCs w:val="24"/>
        </w:rPr>
        <w:t xml:space="preserve">, </w:t>
      </w:r>
      <w:r w:rsidR="000741F2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0741F2" w:rsidRPr="00292A7C">
        <w:rPr>
          <w:rFonts w:ascii="Times New Roman" w:hAnsi="Times New Roman" w:cs="Times New Roman"/>
          <w:sz w:val="24"/>
          <w:szCs w:val="24"/>
        </w:rPr>
        <w:t>-</w:t>
      </w:r>
      <w:r w:rsidR="000741F2">
        <w:rPr>
          <w:rFonts w:ascii="Times New Roman" w:hAnsi="Times New Roman" w:cs="Times New Roman"/>
          <w:b/>
          <w:sz w:val="24"/>
          <w:szCs w:val="24"/>
        </w:rPr>
        <w:t>2</w:t>
      </w:r>
      <w:r w:rsidR="000741F2">
        <w:rPr>
          <w:rFonts w:ascii="Times New Roman" w:hAnsi="Times New Roman" w:cs="Times New Roman"/>
          <w:sz w:val="24"/>
          <w:szCs w:val="24"/>
        </w:rPr>
        <w:t xml:space="preserve"> (500 ppm</w:t>
      </w:r>
      <w:r w:rsidR="00D71A90">
        <w:rPr>
          <w:rFonts w:ascii="Times New Roman" w:hAnsi="Times New Roman" w:cs="Times New Roman"/>
          <w:sz w:val="24"/>
          <w:szCs w:val="24"/>
        </w:rPr>
        <w:t>, 25.1 mg</w:t>
      </w:r>
      <w:r w:rsidR="000741F2">
        <w:rPr>
          <w:rFonts w:ascii="Times New Roman" w:hAnsi="Times New Roman" w:cs="Times New Roman"/>
          <w:sz w:val="24"/>
          <w:szCs w:val="24"/>
        </w:rPr>
        <w:t>)</w:t>
      </w:r>
      <w:r w:rsidR="000741F2" w:rsidRPr="00292A7C">
        <w:rPr>
          <w:rFonts w:ascii="Times New Roman" w:hAnsi="Times New Roman" w:cs="Times New Roman"/>
          <w:sz w:val="24"/>
          <w:szCs w:val="24"/>
        </w:rPr>
        <w:t>,</w:t>
      </w:r>
      <w:r w:rsidR="000741F2">
        <w:rPr>
          <w:rFonts w:ascii="Times New Roman" w:hAnsi="Times New Roman" w:cs="Times New Roman"/>
          <w:sz w:val="24"/>
          <w:szCs w:val="24"/>
        </w:rPr>
        <w:t xml:space="preserve"> 48 h</w:t>
      </w:r>
      <w:r w:rsidR="000741F2" w:rsidRPr="00292A7C">
        <w:rPr>
          <w:rFonts w:ascii="Times New Roman" w:hAnsi="Times New Roman" w:cs="Times New Roman"/>
          <w:sz w:val="24"/>
          <w:szCs w:val="24"/>
        </w:rPr>
        <w:t>,</w:t>
      </w:r>
      <w:r w:rsidR="000741F2">
        <w:rPr>
          <w:rFonts w:ascii="Times New Roman" w:hAnsi="Times New Roman" w:cs="Times New Roman"/>
          <w:sz w:val="24"/>
          <w:szCs w:val="24"/>
        </w:rPr>
        <w:t xml:space="preserve"> </w:t>
      </w:r>
      <w:r w:rsidR="000741F2" w:rsidRPr="00292A7C">
        <w:rPr>
          <w:rFonts w:ascii="Times New Roman" w:hAnsi="Times New Roman" w:cs="Times New Roman"/>
          <w:sz w:val="24"/>
          <w:szCs w:val="24"/>
        </w:rPr>
        <w:t>1</w:t>
      </w:r>
      <w:r w:rsidR="000741F2">
        <w:rPr>
          <w:rFonts w:ascii="Times New Roman" w:hAnsi="Times New Roman" w:cs="Times New Roman"/>
          <w:sz w:val="24"/>
          <w:szCs w:val="24"/>
        </w:rPr>
        <w:t>0</w:t>
      </w:r>
      <w:r w:rsidR="000741F2" w:rsidRPr="00292A7C">
        <w:rPr>
          <w:rFonts w:ascii="Times New Roman" w:hAnsi="Times New Roman" w:cs="Times New Roman"/>
          <w:sz w:val="24"/>
          <w:szCs w:val="24"/>
        </w:rPr>
        <w:t>5</w:t>
      </w:r>
      <w:r w:rsidR="000741F2">
        <w:rPr>
          <w:rFonts w:ascii="Times New Roman" w:hAnsi="Times New Roman" w:cs="Times New Roman"/>
          <w:sz w:val="24"/>
          <w:szCs w:val="24"/>
        </w:rPr>
        <w:t xml:space="preserve"> </w:t>
      </w:r>
      <w:r w:rsidR="000741F2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0741F2">
        <w:rPr>
          <w:rFonts w:ascii="Times New Roman" w:hAnsi="Times New Roman" w:cs="Times New Roman"/>
          <w:sz w:val="24"/>
          <w:szCs w:val="24"/>
        </w:rPr>
        <w:t>C</w:t>
      </w:r>
      <w:r w:rsidR="000741F2" w:rsidRPr="00292A7C">
        <w:rPr>
          <w:rFonts w:ascii="Times New Roman" w:hAnsi="Times New Roman" w:cs="Times New Roman"/>
          <w:sz w:val="24"/>
          <w:szCs w:val="24"/>
        </w:rPr>
        <w:t>,</w:t>
      </w:r>
      <w:r w:rsidR="000741F2">
        <w:rPr>
          <w:rFonts w:ascii="Times New Roman" w:hAnsi="Times New Roman" w:cs="Times New Roman"/>
          <w:sz w:val="24"/>
          <w:szCs w:val="24"/>
        </w:rPr>
        <w:t xml:space="preserve"> NaO</w:t>
      </w:r>
      <w:r w:rsidR="000741F2" w:rsidRPr="000741F2">
        <w:rPr>
          <w:rFonts w:ascii="Times New Roman" w:hAnsi="Times New Roman" w:cs="Times New Roman"/>
          <w:i/>
          <w:sz w:val="24"/>
          <w:szCs w:val="24"/>
        </w:rPr>
        <w:t>t</w:t>
      </w:r>
      <w:r w:rsidR="000741F2">
        <w:rPr>
          <w:rFonts w:ascii="Times New Roman" w:hAnsi="Times New Roman" w:cs="Times New Roman"/>
          <w:sz w:val="24"/>
          <w:szCs w:val="24"/>
        </w:rPr>
        <w:t>Bu (1</w:t>
      </w:r>
      <w:r w:rsidR="000741F2" w:rsidRPr="00292A7C">
        <w:rPr>
          <w:rFonts w:ascii="Times New Roman" w:hAnsi="Times New Roman" w:cs="Times New Roman"/>
          <w:sz w:val="24"/>
          <w:szCs w:val="24"/>
        </w:rPr>
        <w:t>0</w:t>
      </w:r>
      <w:r w:rsidR="000741F2">
        <w:rPr>
          <w:rFonts w:ascii="Times New Roman" w:hAnsi="Times New Roman" w:cs="Times New Roman"/>
          <w:sz w:val="24"/>
          <w:szCs w:val="24"/>
        </w:rPr>
        <w:t xml:space="preserve"> mol%</w:t>
      </w:r>
      <w:r w:rsidR="00D71A90">
        <w:rPr>
          <w:rFonts w:ascii="Times New Roman" w:hAnsi="Times New Roman" w:cs="Times New Roman"/>
          <w:sz w:val="24"/>
          <w:szCs w:val="24"/>
        </w:rPr>
        <w:t>, 823 mg</w:t>
      </w:r>
      <w:r w:rsidR="000741F2">
        <w:rPr>
          <w:rFonts w:ascii="Times New Roman" w:hAnsi="Times New Roman" w:cs="Times New Roman"/>
          <w:sz w:val="24"/>
          <w:szCs w:val="24"/>
        </w:rPr>
        <w:t>)</w:t>
      </w:r>
      <w:r w:rsidR="001173A7">
        <w:rPr>
          <w:rFonts w:ascii="Times New Roman" w:hAnsi="Times New Roman" w:cs="Times New Roman"/>
          <w:sz w:val="24"/>
          <w:szCs w:val="24"/>
        </w:rPr>
        <w:t xml:space="preserve"> in </w:t>
      </w:r>
      <w:r w:rsidR="00194313" w:rsidRPr="0052478B">
        <w:rPr>
          <w:rFonts w:ascii="Times New Roman" w:hAnsi="Times New Roman" w:cs="Times New Roman"/>
          <w:sz w:val="24"/>
          <w:szCs w:val="24"/>
        </w:rPr>
        <w:t>reactor</w:t>
      </w:r>
      <w:r w:rsidR="001173A7">
        <w:rPr>
          <w:rFonts w:ascii="Times New Roman" w:hAnsi="Times New Roman" w:cs="Times New Roman"/>
          <w:sz w:val="24"/>
          <w:szCs w:val="24"/>
        </w:rPr>
        <w:t xml:space="preserve"> </w:t>
      </w:r>
      <w:r w:rsidR="00856204">
        <w:rPr>
          <w:rFonts w:ascii="Times New Roman" w:hAnsi="Times New Roman" w:cs="Times New Roman"/>
          <w:sz w:val="24"/>
          <w:szCs w:val="24"/>
        </w:rPr>
        <w:t xml:space="preserve">A </w:t>
      </w:r>
      <w:r w:rsidR="001173A7">
        <w:rPr>
          <w:rFonts w:ascii="Times New Roman" w:hAnsi="Times New Roman" w:cs="Times New Roman"/>
          <w:sz w:val="24"/>
          <w:szCs w:val="24"/>
        </w:rPr>
        <w:t>and</w:t>
      </w:r>
      <w:r w:rsidR="00194313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613E19FC" w14:textId="45623F82" w:rsidR="009C22C3" w:rsidRPr="009C7176" w:rsidRDefault="00641F62" w:rsidP="009C7176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A58F0BD" wp14:editId="1C695657">
            <wp:extent cx="5943600" cy="2224405"/>
            <wp:effectExtent l="0" t="0" r="0" b="444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1D3CE" w14:textId="37FB45AB" w:rsidR="00AB7B55" w:rsidRPr="007719EA" w:rsidRDefault="0053506B" w:rsidP="00AB7B5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719EA">
        <w:rPr>
          <w:rFonts w:ascii="Times New Roman" w:hAnsi="Times New Roman" w:cs="Times New Roman"/>
          <w:b/>
          <w:sz w:val="24"/>
          <w:szCs w:val="24"/>
        </w:rPr>
        <w:t>Supplementary Table 6</w:t>
      </w:r>
      <w:r w:rsidR="000453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538C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7719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67E2E" w:rsidRPr="007719EA">
        <w:rPr>
          <w:rFonts w:ascii="Times New Roman" w:hAnsi="Times New Roman" w:cs="Times New Roman"/>
          <w:b/>
          <w:sz w:val="24"/>
          <w:szCs w:val="24"/>
        </w:rPr>
        <w:t>Information of products</w:t>
      </w:r>
      <w:r w:rsidR="00AB7B55" w:rsidRPr="007719EA">
        <w:rPr>
          <w:rFonts w:ascii="Times New Roman" w:hAnsi="Times New Roman" w:cs="Times New Roman"/>
          <w:b/>
          <w:sz w:val="24"/>
          <w:szCs w:val="24"/>
        </w:rPr>
        <w:t xml:space="preserve"> from GC-TCD</w:t>
      </w:r>
      <w:r w:rsidR="00DA7B08" w:rsidRPr="00DA7B08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</w:p>
    <w:tbl>
      <w:tblPr>
        <w:tblStyle w:val="TableGrid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7"/>
        <w:gridCol w:w="4813"/>
      </w:tblGrid>
      <w:tr w:rsidR="00E346A0" w:rsidRPr="00607A5B" w14:paraId="4F76AF95" w14:textId="56D4B2E1" w:rsidTr="00E346A0">
        <w:trPr>
          <w:jc w:val="center"/>
        </w:trPr>
        <w:tc>
          <w:tcPr>
            <w:tcW w:w="24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D76E10" w14:textId="77777777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57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A628C4" w14:textId="77777777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</w:tr>
      <w:tr w:rsidR="00E346A0" w:rsidRPr="00607A5B" w14:paraId="49EB9992" w14:textId="6A0E2B21" w:rsidTr="00E346A0">
        <w:trPr>
          <w:jc w:val="center"/>
        </w:trPr>
        <w:tc>
          <w:tcPr>
            <w:tcW w:w="2429" w:type="pct"/>
            <w:tcBorders>
              <w:top w:val="single" w:sz="4" w:space="0" w:color="auto"/>
            </w:tcBorders>
            <w:vAlign w:val="center"/>
          </w:tcPr>
          <w:p w14:paraId="173AD2CE" w14:textId="2698ABA1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433</w:t>
            </w:r>
          </w:p>
        </w:tc>
        <w:tc>
          <w:tcPr>
            <w:tcW w:w="2571" w:type="pct"/>
            <w:tcBorders>
              <w:top w:val="single" w:sz="4" w:space="0" w:color="auto"/>
            </w:tcBorders>
            <w:vAlign w:val="center"/>
          </w:tcPr>
          <w:p w14:paraId="46B5DCFC" w14:textId="6A4E2375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C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E346A0" w:rsidRPr="00607A5B" w14:paraId="7418EE67" w14:textId="68728CD8" w:rsidTr="00E346A0">
        <w:trPr>
          <w:jc w:val="center"/>
        </w:trPr>
        <w:tc>
          <w:tcPr>
            <w:tcW w:w="2429" w:type="pct"/>
            <w:vAlign w:val="center"/>
          </w:tcPr>
          <w:p w14:paraId="6E6F50B3" w14:textId="3926BD42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514</w:t>
            </w:r>
          </w:p>
        </w:tc>
        <w:tc>
          <w:tcPr>
            <w:tcW w:w="2571" w:type="pct"/>
            <w:vAlign w:val="center"/>
          </w:tcPr>
          <w:p w14:paraId="3F77DAFD" w14:textId="43FF6E24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H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E346A0" w:rsidRPr="00607A5B" w14:paraId="64B1548D" w14:textId="3B6C267B" w:rsidTr="00E346A0">
        <w:trPr>
          <w:jc w:val="center"/>
        </w:trPr>
        <w:tc>
          <w:tcPr>
            <w:tcW w:w="2429" w:type="pct"/>
            <w:vAlign w:val="center"/>
          </w:tcPr>
          <w:p w14:paraId="7B7EE518" w14:textId="1380234B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190</w:t>
            </w:r>
          </w:p>
        </w:tc>
        <w:tc>
          <w:tcPr>
            <w:tcW w:w="2571" w:type="pct"/>
            <w:vAlign w:val="center"/>
          </w:tcPr>
          <w:p w14:paraId="4E27B757" w14:textId="4C011B18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E346A0" w:rsidRPr="00607A5B" w14:paraId="5C09C910" w14:textId="715A248D" w:rsidTr="00E346A0">
        <w:trPr>
          <w:jc w:val="center"/>
        </w:trPr>
        <w:tc>
          <w:tcPr>
            <w:tcW w:w="2429" w:type="pct"/>
            <w:vAlign w:val="center"/>
          </w:tcPr>
          <w:p w14:paraId="02059E29" w14:textId="35B53B58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200</w:t>
            </w:r>
          </w:p>
        </w:tc>
        <w:tc>
          <w:tcPr>
            <w:tcW w:w="2571" w:type="pct"/>
            <w:vAlign w:val="center"/>
          </w:tcPr>
          <w:p w14:paraId="2C9144D1" w14:textId="2E3B0813" w:rsidR="00E346A0" w:rsidRPr="00607A5B" w:rsidRDefault="00E346A0" w:rsidP="00881B92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</w:tbl>
    <w:p w14:paraId="749E2B6B" w14:textId="69D8D62F" w:rsidR="00D57C8D" w:rsidRDefault="0034045B" w:rsidP="00FF110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045B">
        <w:rPr>
          <w:rFonts w:ascii="Times New Roman" w:hAnsi="Times New Roman" w:cs="Times New Roman"/>
          <w:sz w:val="24"/>
          <w:szCs w:val="24"/>
        </w:rPr>
        <w:t>GC-TCD is responsible for qualitative studies only, and the area is not positively correlated with the concentration.</w:t>
      </w:r>
    </w:p>
    <w:p w14:paraId="7A215FAC" w14:textId="7AAC55E7" w:rsidR="00D57C8D" w:rsidRDefault="00D57C8D" w:rsidP="00D87A83">
      <w:pPr>
        <w:rPr>
          <w:rFonts w:ascii="Times New Roman" w:hAnsi="Times New Roman" w:cs="Times New Roman"/>
          <w:sz w:val="24"/>
          <w:szCs w:val="24"/>
        </w:rPr>
      </w:pPr>
    </w:p>
    <w:p w14:paraId="40688052" w14:textId="19205C58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0983561E" w14:textId="374D7C38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32A33820" w14:textId="2337E5A7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32720824" w14:textId="59F7F9CB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1936BEB5" w14:textId="1D0B4BAF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55634274" w14:textId="405FEC7B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3B000BA5" w14:textId="7AEAC1E9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1B1E0467" w14:textId="78AB6692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628AD850" w14:textId="7635D766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0A9558F2" w14:textId="77777777" w:rsidR="009C7176" w:rsidRDefault="009C7176" w:rsidP="00D87A83">
      <w:pPr>
        <w:rPr>
          <w:rFonts w:ascii="Times New Roman" w:hAnsi="Times New Roman" w:cs="Times New Roman"/>
          <w:sz w:val="24"/>
          <w:szCs w:val="24"/>
        </w:rPr>
      </w:pPr>
    </w:p>
    <w:p w14:paraId="7246369C" w14:textId="77777777" w:rsidR="009C7176" w:rsidRDefault="00D87A83" w:rsidP="009C717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</w:t>
      </w:r>
      <w:r w:rsidR="0032546A">
        <w:rPr>
          <w:rFonts w:ascii="Times New Roman" w:hAnsi="Times New Roman" w:cs="Times New Roman"/>
          <w:sz w:val="24"/>
          <w:szCs w:val="24"/>
        </w:rPr>
        <w:t xml:space="preserve">) </w:t>
      </w:r>
      <w:r w:rsidR="0046041C">
        <w:rPr>
          <w:rFonts w:ascii="Times New Roman" w:hAnsi="Times New Roman" w:cs="Times New Roman"/>
          <w:sz w:val="24"/>
          <w:szCs w:val="24"/>
        </w:rPr>
        <w:t>R</w:t>
      </w:r>
      <w:r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>
        <w:rPr>
          <w:rFonts w:ascii="Times New Roman" w:hAnsi="Times New Roman" w:cs="Times New Roman"/>
          <w:sz w:val="24"/>
          <w:szCs w:val="24"/>
        </w:rPr>
        <w:t>5</w:t>
      </w:r>
      <w:r w:rsidR="00D144FB">
        <w:rPr>
          <w:rFonts w:ascii="Times New Roman" w:hAnsi="Times New Roman" w:cs="Times New Roman"/>
          <w:sz w:val="24"/>
          <w:szCs w:val="24"/>
        </w:rPr>
        <w:t>.0</w:t>
      </w:r>
      <w:r w:rsidR="000809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L </w:t>
      </w:r>
      <w:r w:rsidR="000809BC">
        <w:rPr>
          <w:rFonts w:ascii="Times New Roman" w:hAnsi="Times New Roman" w:cs="Times New Roman"/>
          <w:sz w:val="24"/>
          <w:szCs w:val="24"/>
        </w:rPr>
        <w:t>EtOH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Pr="00292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250 ppm</w:t>
      </w:r>
      <w:r w:rsidR="00D71A90">
        <w:rPr>
          <w:rFonts w:ascii="Times New Roman" w:hAnsi="Times New Roman" w:cs="Times New Roman"/>
          <w:sz w:val="24"/>
          <w:szCs w:val="24"/>
        </w:rPr>
        <w:t>, 16.2 mg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41 h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A7C">
        <w:rPr>
          <w:rFonts w:ascii="Times New Roman" w:hAnsi="Times New Roman" w:cs="Times New Roman"/>
          <w:sz w:val="24"/>
          <w:szCs w:val="24"/>
        </w:rPr>
        <w:t>1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NaO</w:t>
      </w:r>
      <w:r w:rsidRPr="00BD7E21">
        <w:rPr>
          <w:rFonts w:ascii="Times New Roman" w:hAnsi="Times New Roman" w:cs="Times New Roman"/>
          <w:sz w:val="24"/>
          <w:szCs w:val="24"/>
        </w:rPr>
        <w:t>Et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292A7C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 mol%</w:t>
      </w:r>
      <w:r w:rsidR="00D71A90">
        <w:rPr>
          <w:rFonts w:ascii="Times New Roman" w:hAnsi="Times New Roman" w:cs="Times New Roman"/>
          <w:sz w:val="24"/>
          <w:szCs w:val="24"/>
        </w:rPr>
        <w:t>, 1166 mg</w:t>
      </w:r>
      <w:r>
        <w:rPr>
          <w:rFonts w:ascii="Times New Roman" w:hAnsi="Times New Roman" w:cs="Times New Roman"/>
          <w:sz w:val="24"/>
          <w:szCs w:val="24"/>
        </w:rPr>
        <w:t>)</w:t>
      </w:r>
      <w:r w:rsidR="001173A7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1173A7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5D413EFF" w14:textId="7FAD9958" w:rsidR="009D69CD" w:rsidRPr="009C7176" w:rsidRDefault="00641F62" w:rsidP="009C717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F4B8A59" wp14:editId="14D8304F">
            <wp:extent cx="5927271" cy="2377440"/>
            <wp:effectExtent l="0" t="0" r="0" b="381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-1" r="275"/>
                    <a:stretch/>
                  </pic:blipFill>
                  <pic:spPr bwMode="auto">
                    <a:xfrm>
                      <a:off x="0" y="0"/>
                      <a:ext cx="5927271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256E4F" w14:textId="1E733D88" w:rsidR="009D69CD" w:rsidRPr="00B4271B" w:rsidRDefault="0053506B" w:rsidP="009D69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="000453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538C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5C2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5C2AEA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04538C">
        <w:rPr>
          <w:rFonts w:ascii="Times New Roman" w:hAnsi="Times New Roman" w:cs="Times New Roman"/>
          <w:b/>
          <w:sz w:val="24"/>
          <w:szCs w:val="24"/>
        </w:rPr>
        <w:t>from GC-TCD</w:t>
      </w:r>
      <w:r w:rsidR="00DA7B08" w:rsidRPr="00DA7B08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tbl>
      <w:tblPr>
        <w:tblStyle w:val="TableGrid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3"/>
        <w:gridCol w:w="4777"/>
      </w:tblGrid>
      <w:tr w:rsidR="009A40AA" w:rsidRPr="00607A5B" w14:paraId="41C8C283" w14:textId="1D777861" w:rsidTr="009A40AA">
        <w:trPr>
          <w:jc w:val="center"/>
        </w:trPr>
        <w:tc>
          <w:tcPr>
            <w:tcW w:w="24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058831" w14:textId="77777777" w:rsidR="009A40AA" w:rsidRPr="00607A5B" w:rsidRDefault="009A40AA" w:rsidP="0071260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55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46A22F" w14:textId="77777777" w:rsidR="009A40AA" w:rsidRPr="00607A5B" w:rsidRDefault="009A40AA" w:rsidP="0071260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</w:tr>
      <w:tr w:rsidR="009A40AA" w:rsidRPr="00607A5B" w14:paraId="656CCFE7" w14:textId="6084DDAE" w:rsidTr="009A40AA">
        <w:trPr>
          <w:jc w:val="center"/>
        </w:trPr>
        <w:tc>
          <w:tcPr>
            <w:tcW w:w="2448" w:type="pct"/>
            <w:tcBorders>
              <w:top w:val="single" w:sz="4" w:space="0" w:color="auto"/>
            </w:tcBorders>
            <w:vAlign w:val="center"/>
          </w:tcPr>
          <w:p w14:paraId="4DDAE279" w14:textId="0DF7D63F" w:rsidR="009A40AA" w:rsidRPr="00607A5B" w:rsidRDefault="009A40AA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454</w:t>
            </w:r>
          </w:p>
        </w:tc>
        <w:tc>
          <w:tcPr>
            <w:tcW w:w="2552" w:type="pct"/>
            <w:tcBorders>
              <w:top w:val="single" w:sz="4" w:space="0" w:color="auto"/>
            </w:tcBorders>
            <w:vAlign w:val="center"/>
          </w:tcPr>
          <w:p w14:paraId="612F0F5A" w14:textId="77777777" w:rsidR="009A40AA" w:rsidRPr="00607A5B" w:rsidRDefault="009A40AA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C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9A40AA" w:rsidRPr="00607A5B" w14:paraId="6F01D482" w14:textId="05DAB45C" w:rsidTr="009A40AA">
        <w:trPr>
          <w:jc w:val="center"/>
        </w:trPr>
        <w:tc>
          <w:tcPr>
            <w:tcW w:w="2448" w:type="pct"/>
            <w:vAlign w:val="center"/>
          </w:tcPr>
          <w:p w14:paraId="1A70B374" w14:textId="636A5252" w:rsidR="009A40AA" w:rsidRPr="00607A5B" w:rsidRDefault="009A40AA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747</w:t>
            </w:r>
          </w:p>
        </w:tc>
        <w:tc>
          <w:tcPr>
            <w:tcW w:w="2552" w:type="pct"/>
            <w:vAlign w:val="center"/>
          </w:tcPr>
          <w:p w14:paraId="70A11725" w14:textId="77777777" w:rsidR="009A40AA" w:rsidRPr="00607A5B" w:rsidRDefault="009A40AA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H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9A40AA" w:rsidRPr="00607A5B" w14:paraId="238C1D84" w14:textId="3C5BFA0A" w:rsidTr="009A40AA">
        <w:trPr>
          <w:jc w:val="center"/>
        </w:trPr>
        <w:tc>
          <w:tcPr>
            <w:tcW w:w="2448" w:type="pct"/>
            <w:vAlign w:val="center"/>
          </w:tcPr>
          <w:p w14:paraId="344278FC" w14:textId="1DE28203" w:rsidR="009A40AA" w:rsidRPr="00607A5B" w:rsidRDefault="009A40AA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397</w:t>
            </w:r>
          </w:p>
        </w:tc>
        <w:tc>
          <w:tcPr>
            <w:tcW w:w="2552" w:type="pct"/>
            <w:vAlign w:val="center"/>
          </w:tcPr>
          <w:p w14:paraId="75283BD4" w14:textId="77777777" w:rsidR="009A40AA" w:rsidRPr="00607A5B" w:rsidRDefault="009A40AA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9A40AA" w:rsidRPr="00607A5B" w14:paraId="538B1341" w14:textId="620F95BB" w:rsidTr="009A40AA">
        <w:trPr>
          <w:jc w:val="center"/>
        </w:trPr>
        <w:tc>
          <w:tcPr>
            <w:tcW w:w="2448" w:type="pct"/>
            <w:vAlign w:val="center"/>
          </w:tcPr>
          <w:p w14:paraId="51552133" w14:textId="2705F71C" w:rsidR="009A40AA" w:rsidRPr="00607A5B" w:rsidRDefault="009A40AA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673</w:t>
            </w:r>
          </w:p>
        </w:tc>
        <w:tc>
          <w:tcPr>
            <w:tcW w:w="2552" w:type="pct"/>
            <w:vAlign w:val="center"/>
          </w:tcPr>
          <w:p w14:paraId="49E78FF9" w14:textId="77777777" w:rsidR="009A40AA" w:rsidRPr="00607A5B" w:rsidRDefault="009A40AA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</w:tbl>
    <w:p w14:paraId="7676F91D" w14:textId="1FBDE9B3" w:rsidR="0058368C" w:rsidRDefault="007204DF" w:rsidP="00DF757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04DF">
        <w:rPr>
          <w:rFonts w:ascii="Times New Roman" w:hAnsi="Times New Roman" w:cs="Times New Roman"/>
          <w:sz w:val="24"/>
          <w:szCs w:val="24"/>
        </w:rPr>
        <w:t>GC-TCD is responsible for qualitative studies only, and the area is not positively correlated with the concentration.</w:t>
      </w:r>
    </w:p>
    <w:p w14:paraId="6EE02905" w14:textId="77777777" w:rsidR="000343D6" w:rsidRDefault="000343D6" w:rsidP="000343D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3D71BD3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413290D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D689DEF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4F1B9AA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9FF8C78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2DCE817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79BE77E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EC75426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675BF42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0992246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DCECE6F" w14:textId="77777777" w:rsidR="009C7176" w:rsidRDefault="009C717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7A7D091" w14:textId="1530D7AD" w:rsidR="0032546A" w:rsidRDefault="00D87A83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</w:t>
      </w:r>
      <w:r w:rsidRPr="00292A7C">
        <w:rPr>
          <w:rFonts w:ascii="Times New Roman" w:hAnsi="Times New Roman" w:cs="Times New Roman"/>
          <w:sz w:val="24"/>
          <w:szCs w:val="24"/>
        </w:rPr>
        <w:t xml:space="preserve">) </w:t>
      </w:r>
      <w:r w:rsidR="0046041C">
        <w:rPr>
          <w:rFonts w:ascii="Times New Roman" w:hAnsi="Times New Roman" w:cs="Times New Roman"/>
          <w:sz w:val="24"/>
          <w:szCs w:val="24"/>
        </w:rPr>
        <w:t>R</w:t>
      </w:r>
      <w:r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>
        <w:rPr>
          <w:rFonts w:ascii="Times New Roman" w:hAnsi="Times New Roman" w:cs="Times New Roman"/>
          <w:sz w:val="24"/>
          <w:szCs w:val="24"/>
        </w:rPr>
        <w:t>5</w:t>
      </w:r>
      <w:r w:rsidR="00D144FB">
        <w:rPr>
          <w:rFonts w:ascii="Times New Roman" w:hAnsi="Times New Roman" w:cs="Times New Roman"/>
          <w:sz w:val="24"/>
          <w:szCs w:val="24"/>
        </w:rPr>
        <w:t xml:space="preserve">.0 </w:t>
      </w:r>
      <w:r>
        <w:rPr>
          <w:rFonts w:ascii="Times New Roman" w:hAnsi="Times New Roman" w:cs="Times New Roman"/>
          <w:sz w:val="24"/>
          <w:szCs w:val="24"/>
        </w:rPr>
        <w:t xml:space="preserve">mL </w:t>
      </w:r>
      <w:r w:rsidR="00FF7D7F">
        <w:rPr>
          <w:rFonts w:ascii="Times New Roman" w:hAnsi="Times New Roman" w:cs="Times New Roman"/>
          <w:sz w:val="24"/>
          <w:szCs w:val="24"/>
        </w:rPr>
        <w:t>EtOH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Pr="00292A7C">
        <w:rPr>
          <w:rFonts w:ascii="Times New Roman" w:hAnsi="Times New Roman" w:cs="Times New Roman"/>
          <w:sz w:val="24"/>
          <w:szCs w:val="24"/>
        </w:rPr>
        <w:t>-</w:t>
      </w:r>
      <w:r w:rsidR="00C0338E">
        <w:rPr>
          <w:rFonts w:ascii="Times New Roman" w:hAnsi="Times New Roman" w:cs="Times New Roman"/>
          <w:b/>
          <w:sz w:val="24"/>
          <w:szCs w:val="24"/>
        </w:rPr>
        <w:t>5</w:t>
      </w:r>
      <w:r w:rsidR="00C0338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250 ppm</w:t>
      </w:r>
      <w:r w:rsidR="00D71A90">
        <w:rPr>
          <w:rFonts w:ascii="Times New Roman" w:hAnsi="Times New Roman" w:cs="Times New Roman"/>
          <w:sz w:val="24"/>
          <w:szCs w:val="24"/>
        </w:rPr>
        <w:t xml:space="preserve">, </w:t>
      </w:r>
      <w:r w:rsidR="00A427B5">
        <w:rPr>
          <w:rFonts w:ascii="Times New Roman" w:hAnsi="Times New Roman" w:cs="Times New Roman"/>
          <w:sz w:val="24"/>
          <w:szCs w:val="24"/>
        </w:rPr>
        <w:t>13.5</w:t>
      </w:r>
      <w:r w:rsidR="00D71A90">
        <w:rPr>
          <w:rFonts w:ascii="Times New Roman" w:hAnsi="Times New Roman" w:cs="Times New Roman"/>
          <w:sz w:val="24"/>
          <w:szCs w:val="24"/>
        </w:rPr>
        <w:t xml:space="preserve"> mg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41 h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A7C">
        <w:rPr>
          <w:rFonts w:ascii="Times New Roman" w:hAnsi="Times New Roman" w:cs="Times New Roman"/>
          <w:sz w:val="24"/>
          <w:szCs w:val="24"/>
        </w:rPr>
        <w:t>1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NaO</w:t>
      </w:r>
      <w:r w:rsidRPr="00BD7E21">
        <w:rPr>
          <w:rFonts w:ascii="Times New Roman" w:hAnsi="Times New Roman" w:cs="Times New Roman"/>
          <w:sz w:val="24"/>
          <w:szCs w:val="24"/>
        </w:rPr>
        <w:t>Et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292A7C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 mol%</w:t>
      </w:r>
      <w:r w:rsidR="00D71A90">
        <w:rPr>
          <w:rFonts w:ascii="Times New Roman" w:hAnsi="Times New Roman" w:cs="Times New Roman"/>
          <w:sz w:val="24"/>
          <w:szCs w:val="24"/>
        </w:rPr>
        <w:t>, 1166 mg</w:t>
      </w:r>
      <w:r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4EFC4BCE" w14:textId="4403C01B" w:rsidR="000741F2" w:rsidRPr="0032546A" w:rsidRDefault="007C460F" w:rsidP="007C460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EEDAFB0" wp14:editId="10650041">
            <wp:extent cx="5925457" cy="2374265"/>
            <wp:effectExtent l="0" t="0" r="0" b="698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r="305"/>
                    <a:stretch/>
                  </pic:blipFill>
                  <pic:spPr bwMode="auto">
                    <a:xfrm>
                      <a:off x="0" y="0"/>
                      <a:ext cx="5925457" cy="2374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9AC62E" w14:textId="3B70C34F" w:rsidR="009D69CD" w:rsidRPr="00B4271B" w:rsidRDefault="00D7193E" w:rsidP="009D69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="0004538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538C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5C2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5C2AEA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9D69CD" w:rsidRPr="005C2AEA">
        <w:rPr>
          <w:rFonts w:ascii="Times New Roman" w:hAnsi="Times New Roman" w:cs="Times New Roman"/>
          <w:b/>
          <w:sz w:val="24"/>
          <w:szCs w:val="24"/>
        </w:rPr>
        <w:t>from GC-TCD</w:t>
      </w:r>
      <w:r w:rsidR="005C2AEA" w:rsidRPr="005C2AEA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tbl>
      <w:tblPr>
        <w:tblStyle w:val="TableGrid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9"/>
        <w:gridCol w:w="4751"/>
      </w:tblGrid>
      <w:tr w:rsidR="007204DF" w:rsidRPr="00607A5B" w14:paraId="7F511ABF" w14:textId="76B7621C" w:rsidTr="007204DF">
        <w:trPr>
          <w:jc w:val="center"/>
        </w:trPr>
        <w:tc>
          <w:tcPr>
            <w:tcW w:w="246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B1C7E5" w14:textId="77777777" w:rsidR="007204DF" w:rsidRPr="00607A5B" w:rsidRDefault="007204DF" w:rsidP="0080365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53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4E9FB1" w14:textId="77777777" w:rsidR="007204DF" w:rsidRPr="00607A5B" w:rsidRDefault="007204DF" w:rsidP="0080365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</w:tr>
      <w:tr w:rsidR="007204DF" w:rsidRPr="00607A5B" w14:paraId="6B85B455" w14:textId="35BD4961" w:rsidTr="007204DF">
        <w:trPr>
          <w:jc w:val="center"/>
        </w:trPr>
        <w:tc>
          <w:tcPr>
            <w:tcW w:w="2462" w:type="pct"/>
            <w:tcBorders>
              <w:top w:val="single" w:sz="4" w:space="0" w:color="auto"/>
            </w:tcBorders>
            <w:vAlign w:val="center"/>
          </w:tcPr>
          <w:p w14:paraId="657BFC3C" w14:textId="32D39D5A" w:rsidR="007204DF" w:rsidRPr="00607A5B" w:rsidRDefault="007204DF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461</w:t>
            </w:r>
          </w:p>
        </w:tc>
        <w:tc>
          <w:tcPr>
            <w:tcW w:w="2538" w:type="pct"/>
            <w:tcBorders>
              <w:top w:val="single" w:sz="4" w:space="0" w:color="auto"/>
            </w:tcBorders>
            <w:vAlign w:val="center"/>
          </w:tcPr>
          <w:p w14:paraId="60886489" w14:textId="77777777" w:rsidR="007204DF" w:rsidRPr="00607A5B" w:rsidRDefault="007204DF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C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7204DF" w:rsidRPr="00607A5B" w14:paraId="2D313412" w14:textId="6D1E0E97" w:rsidTr="007204DF">
        <w:trPr>
          <w:jc w:val="center"/>
        </w:trPr>
        <w:tc>
          <w:tcPr>
            <w:tcW w:w="2462" w:type="pct"/>
            <w:vAlign w:val="center"/>
          </w:tcPr>
          <w:p w14:paraId="0364158C" w14:textId="77777777" w:rsidR="007204DF" w:rsidRPr="00607A5B" w:rsidRDefault="007204DF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747</w:t>
            </w:r>
          </w:p>
        </w:tc>
        <w:tc>
          <w:tcPr>
            <w:tcW w:w="2538" w:type="pct"/>
            <w:vAlign w:val="center"/>
          </w:tcPr>
          <w:p w14:paraId="319B484B" w14:textId="77777777" w:rsidR="007204DF" w:rsidRPr="00607A5B" w:rsidRDefault="007204DF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H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7204DF" w:rsidRPr="00607A5B" w14:paraId="53BC9939" w14:textId="0C5A744A" w:rsidTr="007204DF">
        <w:trPr>
          <w:jc w:val="center"/>
        </w:trPr>
        <w:tc>
          <w:tcPr>
            <w:tcW w:w="2462" w:type="pct"/>
            <w:vAlign w:val="center"/>
          </w:tcPr>
          <w:p w14:paraId="53A773AD" w14:textId="426226D3" w:rsidR="007204DF" w:rsidRPr="00607A5B" w:rsidRDefault="007204DF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408</w:t>
            </w:r>
          </w:p>
        </w:tc>
        <w:tc>
          <w:tcPr>
            <w:tcW w:w="2538" w:type="pct"/>
            <w:vAlign w:val="center"/>
          </w:tcPr>
          <w:p w14:paraId="5A0D8538" w14:textId="77777777" w:rsidR="007204DF" w:rsidRPr="00607A5B" w:rsidRDefault="007204DF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O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  <w:tr w:rsidR="007204DF" w:rsidRPr="00607A5B" w14:paraId="3A67BAB1" w14:textId="0418D1EE" w:rsidTr="007204DF">
        <w:trPr>
          <w:jc w:val="center"/>
        </w:trPr>
        <w:tc>
          <w:tcPr>
            <w:tcW w:w="2462" w:type="pct"/>
            <w:vAlign w:val="center"/>
          </w:tcPr>
          <w:p w14:paraId="054EFE6C" w14:textId="57EAAE76" w:rsidR="007204DF" w:rsidRPr="00607A5B" w:rsidRDefault="007204DF" w:rsidP="009D69C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662</w:t>
            </w:r>
          </w:p>
        </w:tc>
        <w:tc>
          <w:tcPr>
            <w:tcW w:w="2538" w:type="pct"/>
            <w:vAlign w:val="center"/>
          </w:tcPr>
          <w:p w14:paraId="42831920" w14:textId="77777777" w:rsidR="007204DF" w:rsidRPr="00607A5B" w:rsidRDefault="007204DF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6B2F54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</w:tbl>
    <w:p w14:paraId="76CFA4D1" w14:textId="301E0AA6" w:rsidR="00174D9D" w:rsidRDefault="007204DF" w:rsidP="007204D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</w:t>
      </w:r>
      <w:r w:rsidRPr="007204DF">
        <w:rPr>
          <w:rFonts w:ascii="Times New Roman" w:hAnsi="Times New Roman" w:cs="Times New Roman"/>
          <w:noProof/>
        </w:rPr>
        <w:t>GC-TCD is responsible for qualitative studies only, and the area is not positively correlated with the concentration.</w:t>
      </w:r>
    </w:p>
    <w:p w14:paraId="61E7061A" w14:textId="762F1938" w:rsidR="009D69CD" w:rsidRDefault="009D69CD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0EE7EEC6" w14:textId="737B1A0B" w:rsidR="009D69CD" w:rsidRDefault="009D69CD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54A2FF3F" w14:textId="370E7781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410B73AB" w14:textId="57FA3407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4AAD672" w14:textId="7842C610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4B54182" w14:textId="514ACC69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D90A64C" w14:textId="0AB752EB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5F4C688" w14:textId="487A6BD2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1B8725E4" w14:textId="7B213854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447AE115" w14:textId="413876B1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2E2E3FB7" w14:textId="6B2BD23C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0B2D40CF" w14:textId="4DFDB01A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1859C4A4" w14:textId="77777777" w:rsidR="009C7176" w:rsidRDefault="009C7176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7247573C" w14:textId="23866B50" w:rsidR="00D26989" w:rsidRDefault="00C7062C" w:rsidP="00D7690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7</w:t>
      </w:r>
      <w:r w:rsidR="00B23B12" w:rsidRPr="00C72D9D">
        <w:rPr>
          <w:rFonts w:ascii="Times New Roman" w:hAnsi="Times New Roman" w:cs="Times New Roman"/>
          <w:b/>
          <w:sz w:val="24"/>
          <w:szCs w:val="24"/>
        </w:rPr>
        <w:t xml:space="preserve">. GC-FID </w:t>
      </w:r>
      <w:r w:rsidR="00EC685A">
        <w:rPr>
          <w:rFonts w:ascii="Times New Roman" w:hAnsi="Times New Roman" w:cs="Times New Roman"/>
          <w:b/>
          <w:sz w:val="24"/>
          <w:szCs w:val="24"/>
        </w:rPr>
        <w:t>reports</w:t>
      </w:r>
      <w:r w:rsidR="00EC685A" w:rsidRPr="00C72D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3B12" w:rsidRPr="00C72D9D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="00180329">
        <w:rPr>
          <w:rFonts w:ascii="Times New Roman" w:hAnsi="Times New Roman" w:cs="Times New Roman"/>
          <w:b/>
          <w:sz w:val="24"/>
          <w:szCs w:val="24"/>
        </w:rPr>
        <w:t xml:space="preserve">liquid </w:t>
      </w:r>
      <w:r w:rsidR="00B23B12" w:rsidRPr="00C72D9D">
        <w:rPr>
          <w:rFonts w:ascii="Times New Roman" w:hAnsi="Times New Roman" w:cs="Times New Roman"/>
          <w:b/>
          <w:sz w:val="24"/>
          <w:szCs w:val="24"/>
        </w:rPr>
        <w:t>products</w:t>
      </w:r>
    </w:p>
    <w:p w14:paraId="62240FC5" w14:textId="633ECBA5" w:rsidR="0058368C" w:rsidRDefault="00292A7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 w:rsidRPr="00292A7C">
        <w:rPr>
          <w:rFonts w:ascii="Times New Roman" w:hAnsi="Times New Roman" w:cs="Times New Roman"/>
          <w:sz w:val="24"/>
          <w:szCs w:val="24"/>
        </w:rPr>
        <w:t xml:space="preserve">a) </w:t>
      </w:r>
      <w:r w:rsidR="0058368C">
        <w:rPr>
          <w:rFonts w:ascii="Times New Roman" w:hAnsi="Times New Roman" w:cs="Times New Roman"/>
          <w:sz w:val="24"/>
          <w:szCs w:val="24"/>
        </w:rPr>
        <w:t>Example:</w:t>
      </w:r>
      <w:r w:rsidR="009F5550">
        <w:rPr>
          <w:rFonts w:ascii="Times New Roman" w:hAnsi="Times New Roman" w:cs="Times New Roman"/>
          <w:sz w:val="24"/>
          <w:szCs w:val="24"/>
        </w:rPr>
        <w:t xml:space="preserve"> </w:t>
      </w:r>
      <w:r w:rsidR="005C2AEA" w:rsidRPr="005C2AEA">
        <w:rPr>
          <w:rFonts w:ascii="Times New Roman" w:hAnsi="Times New Roman" w:cs="Times New Roman"/>
          <w:sz w:val="24"/>
          <w:szCs w:val="24"/>
        </w:rPr>
        <w:t>Supplementary Table</w:t>
      </w:r>
      <w:r w:rsidR="005C2AEA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F5550">
        <w:rPr>
          <w:rFonts w:ascii="Times New Roman" w:hAnsi="Times New Roman" w:cs="Times New Roman"/>
          <w:sz w:val="24"/>
          <w:szCs w:val="24"/>
        </w:rPr>
        <w:t>3</w:t>
      </w:r>
      <w:r w:rsidR="00C56EA3">
        <w:rPr>
          <w:rFonts w:ascii="Times New Roman" w:hAnsi="Times New Roman" w:cs="Times New Roman"/>
          <w:sz w:val="24"/>
          <w:szCs w:val="24"/>
        </w:rPr>
        <w:t>,</w:t>
      </w:r>
      <w:r w:rsidR="00C56EA3" w:rsidRPr="00C56EA3">
        <w:rPr>
          <w:rFonts w:ascii="Times New Roman" w:hAnsi="Times New Roman" w:cs="Times New Roman"/>
          <w:sz w:val="24"/>
          <w:szCs w:val="24"/>
        </w:rPr>
        <w:t xml:space="preserve"> </w:t>
      </w:r>
      <w:r w:rsidR="00C56EA3">
        <w:rPr>
          <w:rFonts w:ascii="Times New Roman" w:hAnsi="Times New Roman" w:cs="Times New Roman"/>
          <w:sz w:val="24"/>
          <w:szCs w:val="24"/>
        </w:rPr>
        <w:t>Entry 10.</w:t>
      </w:r>
    </w:p>
    <w:p w14:paraId="5E5A5BAD" w14:textId="2A6B5308" w:rsidR="004B22B3" w:rsidRDefault="0046041C" w:rsidP="004B22B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292A7C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292A7C">
        <w:rPr>
          <w:rFonts w:ascii="Times New Roman" w:hAnsi="Times New Roman" w:cs="Times New Roman"/>
          <w:sz w:val="24"/>
          <w:szCs w:val="24"/>
        </w:rPr>
        <w:t>5</w:t>
      </w:r>
      <w:r w:rsidR="00D144FB">
        <w:rPr>
          <w:rFonts w:ascii="Times New Roman" w:hAnsi="Times New Roman" w:cs="Times New Roman"/>
          <w:sz w:val="24"/>
          <w:szCs w:val="24"/>
        </w:rPr>
        <w:t xml:space="preserve">.0 </w:t>
      </w:r>
      <w:r w:rsidR="00292A7C">
        <w:rPr>
          <w:rFonts w:ascii="Times New Roman" w:hAnsi="Times New Roman" w:cs="Times New Roman"/>
          <w:sz w:val="24"/>
          <w:szCs w:val="24"/>
        </w:rPr>
        <w:t xml:space="preserve">mL </w:t>
      </w:r>
      <w:r w:rsidR="00B40D00">
        <w:rPr>
          <w:rFonts w:ascii="Times New Roman" w:hAnsi="Times New Roman" w:cs="Times New Roman"/>
          <w:sz w:val="24"/>
          <w:szCs w:val="24"/>
        </w:rPr>
        <w:t>EtOH</w:t>
      </w:r>
      <w:r w:rsidR="00292A7C">
        <w:rPr>
          <w:rFonts w:ascii="Times New Roman" w:hAnsi="Times New Roman" w:cs="Times New Roman"/>
          <w:sz w:val="24"/>
          <w:szCs w:val="24"/>
        </w:rPr>
        <w:t xml:space="preserve">, </w:t>
      </w:r>
      <w:r w:rsidR="00292A7C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292A7C" w:rsidRPr="00292A7C">
        <w:rPr>
          <w:rFonts w:ascii="Times New Roman" w:hAnsi="Times New Roman" w:cs="Times New Roman"/>
          <w:sz w:val="24"/>
          <w:szCs w:val="24"/>
        </w:rPr>
        <w:t>-</w:t>
      </w:r>
      <w:r w:rsidR="00292A7C" w:rsidRPr="00292A7C">
        <w:rPr>
          <w:rFonts w:ascii="Times New Roman" w:hAnsi="Times New Roman" w:cs="Times New Roman"/>
          <w:b/>
          <w:sz w:val="24"/>
          <w:szCs w:val="24"/>
        </w:rPr>
        <w:t>1</w:t>
      </w:r>
      <w:r w:rsidR="00206963">
        <w:rPr>
          <w:rFonts w:ascii="Times New Roman" w:hAnsi="Times New Roman" w:cs="Times New Roman"/>
          <w:sz w:val="24"/>
          <w:szCs w:val="24"/>
        </w:rPr>
        <w:t xml:space="preserve"> (</w:t>
      </w:r>
      <w:r w:rsidR="00292A7C">
        <w:rPr>
          <w:rFonts w:ascii="Times New Roman" w:hAnsi="Times New Roman" w:cs="Times New Roman"/>
          <w:sz w:val="24"/>
          <w:szCs w:val="24"/>
        </w:rPr>
        <w:t>830 ppm</w:t>
      </w:r>
      <w:r w:rsidR="0058324C">
        <w:rPr>
          <w:rFonts w:ascii="Times New Roman" w:hAnsi="Times New Roman" w:cs="Times New Roman"/>
          <w:sz w:val="24"/>
          <w:szCs w:val="24"/>
        </w:rPr>
        <w:t>, 5</w:t>
      </w:r>
      <w:r w:rsidR="00636554">
        <w:rPr>
          <w:rFonts w:ascii="Times New Roman" w:hAnsi="Times New Roman" w:cs="Times New Roman"/>
          <w:sz w:val="24"/>
          <w:szCs w:val="24"/>
        </w:rPr>
        <w:t>1</w:t>
      </w:r>
      <w:r w:rsidR="0058324C">
        <w:rPr>
          <w:rFonts w:ascii="Times New Roman" w:hAnsi="Times New Roman" w:cs="Times New Roman"/>
          <w:sz w:val="24"/>
          <w:szCs w:val="24"/>
        </w:rPr>
        <w:t>.</w:t>
      </w:r>
      <w:r w:rsidR="00636554">
        <w:rPr>
          <w:rFonts w:ascii="Times New Roman" w:hAnsi="Times New Roman" w:cs="Times New Roman"/>
          <w:sz w:val="24"/>
          <w:szCs w:val="24"/>
        </w:rPr>
        <w:t>8</w:t>
      </w:r>
      <w:r w:rsidR="0058324C">
        <w:rPr>
          <w:rFonts w:ascii="Times New Roman" w:hAnsi="Times New Roman" w:cs="Times New Roman"/>
          <w:sz w:val="24"/>
          <w:szCs w:val="24"/>
        </w:rPr>
        <w:t xml:space="preserve"> mg</w:t>
      </w:r>
      <w:r w:rsidR="00206963">
        <w:rPr>
          <w:rFonts w:ascii="Times New Roman" w:hAnsi="Times New Roman" w:cs="Times New Roman"/>
          <w:sz w:val="24"/>
          <w:szCs w:val="24"/>
        </w:rPr>
        <w:t>)</w:t>
      </w:r>
      <w:r w:rsidR="00292A7C" w:rsidRPr="00292A7C">
        <w:rPr>
          <w:rFonts w:ascii="Times New Roman" w:hAnsi="Times New Roman" w:cs="Times New Roman"/>
          <w:sz w:val="24"/>
          <w:szCs w:val="24"/>
        </w:rPr>
        <w:t>,</w:t>
      </w:r>
      <w:r w:rsidR="00292A7C">
        <w:rPr>
          <w:rFonts w:ascii="Times New Roman" w:hAnsi="Times New Roman" w:cs="Times New Roman"/>
          <w:sz w:val="24"/>
          <w:szCs w:val="24"/>
        </w:rPr>
        <w:t xml:space="preserve"> </w:t>
      </w:r>
      <w:r w:rsidR="00292A7C" w:rsidRPr="00292A7C">
        <w:rPr>
          <w:rFonts w:ascii="Times New Roman" w:hAnsi="Times New Roman" w:cs="Times New Roman"/>
          <w:sz w:val="24"/>
          <w:szCs w:val="24"/>
        </w:rPr>
        <w:t>96</w:t>
      </w:r>
      <w:r w:rsidR="000741F2">
        <w:rPr>
          <w:rFonts w:ascii="Times New Roman" w:hAnsi="Times New Roman" w:cs="Times New Roman"/>
          <w:sz w:val="24"/>
          <w:szCs w:val="24"/>
        </w:rPr>
        <w:t xml:space="preserve"> </w:t>
      </w:r>
      <w:r w:rsidR="00292A7C">
        <w:rPr>
          <w:rFonts w:ascii="Times New Roman" w:hAnsi="Times New Roman" w:cs="Times New Roman"/>
          <w:sz w:val="24"/>
          <w:szCs w:val="24"/>
        </w:rPr>
        <w:t>h</w:t>
      </w:r>
      <w:r w:rsidR="00292A7C" w:rsidRPr="00292A7C">
        <w:rPr>
          <w:rFonts w:ascii="Times New Roman" w:hAnsi="Times New Roman" w:cs="Times New Roman"/>
          <w:sz w:val="24"/>
          <w:szCs w:val="24"/>
        </w:rPr>
        <w:t>,</w:t>
      </w:r>
      <w:r w:rsidR="00292A7C">
        <w:rPr>
          <w:rFonts w:ascii="Times New Roman" w:hAnsi="Times New Roman" w:cs="Times New Roman"/>
          <w:sz w:val="24"/>
          <w:szCs w:val="24"/>
        </w:rPr>
        <w:t xml:space="preserve"> </w:t>
      </w:r>
      <w:r w:rsidR="00292A7C" w:rsidRPr="00292A7C">
        <w:rPr>
          <w:rFonts w:ascii="Times New Roman" w:hAnsi="Times New Roman" w:cs="Times New Roman"/>
          <w:sz w:val="24"/>
          <w:szCs w:val="24"/>
        </w:rPr>
        <w:t>115</w:t>
      </w:r>
      <w:r w:rsidR="00292A7C">
        <w:rPr>
          <w:rFonts w:ascii="Times New Roman" w:hAnsi="Times New Roman" w:cs="Times New Roman"/>
          <w:sz w:val="24"/>
          <w:szCs w:val="24"/>
        </w:rPr>
        <w:t xml:space="preserve"> </w:t>
      </w:r>
      <w:r w:rsidR="00292A7C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92A7C">
        <w:rPr>
          <w:rFonts w:ascii="Times New Roman" w:hAnsi="Times New Roman" w:cs="Times New Roman"/>
          <w:sz w:val="24"/>
          <w:szCs w:val="24"/>
        </w:rPr>
        <w:t>C</w:t>
      </w:r>
      <w:r w:rsidR="00292A7C" w:rsidRPr="00292A7C">
        <w:rPr>
          <w:rFonts w:ascii="Times New Roman" w:hAnsi="Times New Roman" w:cs="Times New Roman"/>
          <w:sz w:val="24"/>
          <w:szCs w:val="24"/>
        </w:rPr>
        <w:t>,</w:t>
      </w:r>
      <w:r w:rsidR="00292A7C">
        <w:rPr>
          <w:rFonts w:ascii="Times New Roman" w:hAnsi="Times New Roman" w:cs="Times New Roman"/>
          <w:sz w:val="24"/>
          <w:szCs w:val="24"/>
        </w:rPr>
        <w:t xml:space="preserve"> </w:t>
      </w:r>
      <w:r w:rsidR="00206963">
        <w:rPr>
          <w:rFonts w:ascii="Times New Roman" w:hAnsi="Times New Roman" w:cs="Times New Roman"/>
          <w:sz w:val="24"/>
          <w:szCs w:val="24"/>
        </w:rPr>
        <w:t>NaOEt</w:t>
      </w:r>
      <w:r w:rsidR="00292A7C">
        <w:rPr>
          <w:rFonts w:ascii="Times New Roman" w:hAnsi="Times New Roman" w:cs="Times New Roman"/>
          <w:sz w:val="24"/>
          <w:szCs w:val="24"/>
        </w:rPr>
        <w:t xml:space="preserve"> </w:t>
      </w:r>
      <w:r w:rsidR="00206963">
        <w:rPr>
          <w:rFonts w:ascii="Times New Roman" w:hAnsi="Times New Roman" w:cs="Times New Roman"/>
          <w:sz w:val="24"/>
          <w:szCs w:val="24"/>
        </w:rPr>
        <w:t>(</w:t>
      </w:r>
      <w:r w:rsidR="00292A7C" w:rsidRPr="00292A7C">
        <w:rPr>
          <w:rFonts w:ascii="Times New Roman" w:hAnsi="Times New Roman" w:cs="Times New Roman"/>
          <w:sz w:val="24"/>
          <w:szCs w:val="24"/>
        </w:rPr>
        <w:t>20</w:t>
      </w:r>
      <w:r w:rsidR="00292A7C">
        <w:rPr>
          <w:rFonts w:ascii="Times New Roman" w:hAnsi="Times New Roman" w:cs="Times New Roman"/>
          <w:sz w:val="24"/>
          <w:szCs w:val="24"/>
        </w:rPr>
        <w:t xml:space="preserve"> mol%</w:t>
      </w:r>
      <w:r w:rsidR="0058324C">
        <w:rPr>
          <w:rFonts w:ascii="Times New Roman" w:hAnsi="Times New Roman" w:cs="Times New Roman"/>
          <w:sz w:val="24"/>
          <w:szCs w:val="24"/>
        </w:rPr>
        <w:t>, 1166 mg</w:t>
      </w:r>
      <w:r w:rsidR="00206963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1173A7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53914392" w14:textId="09407A5F" w:rsidR="006D1553" w:rsidRPr="00232A1B" w:rsidRDefault="00232A1B" w:rsidP="00232A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A3AE59C" wp14:editId="221842D4">
            <wp:extent cx="5895089" cy="2482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947" r="799" b="1408"/>
                    <a:stretch/>
                  </pic:blipFill>
                  <pic:spPr bwMode="auto">
                    <a:xfrm>
                      <a:off x="0" y="0"/>
                      <a:ext cx="5896129" cy="2483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34A722" w14:textId="233B9F6F" w:rsidR="00A3230B" w:rsidRPr="00B4271B" w:rsidRDefault="00D7193E" w:rsidP="00A3230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="00C56EA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6EA3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5C2A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5C2AEA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5C2AEA" w:rsidRPr="005C2AEA">
        <w:rPr>
          <w:rFonts w:ascii="Times New Roman" w:hAnsi="Times New Roman" w:cs="Times New Roman"/>
          <w:b/>
          <w:sz w:val="24"/>
          <w:szCs w:val="24"/>
        </w:rPr>
        <w:t>from GC-FID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11"/>
        <w:gridCol w:w="1879"/>
        <w:gridCol w:w="1620"/>
        <w:gridCol w:w="1350"/>
        <w:gridCol w:w="2700"/>
      </w:tblGrid>
      <w:tr w:rsidR="0080122C" w:rsidRPr="00607A5B" w14:paraId="37E6B6D4" w14:textId="5A7D639E" w:rsidTr="005C7A17">
        <w:trPr>
          <w:jc w:val="center"/>
        </w:trPr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FC9553" w14:textId="77777777" w:rsidR="0080122C" w:rsidRPr="00607A5B" w:rsidRDefault="0080122C" w:rsidP="00F5062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87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F9600D" w14:textId="77777777" w:rsidR="0080122C" w:rsidRPr="00607A5B" w:rsidRDefault="0080122C" w:rsidP="00F5062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F718D9" w14:textId="36D73425" w:rsidR="0080122C" w:rsidRPr="00F50628" w:rsidRDefault="0080122C" w:rsidP="004F532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 xml:space="preserve">rea 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654D79" w14:textId="6EF50D02" w:rsidR="0080122C" w:rsidRPr="00F50628" w:rsidRDefault="005C7A17" w:rsidP="005C7A1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rea [%]</w:t>
            </w: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638A3B" w14:textId="51465C68" w:rsidR="0080122C" w:rsidRPr="00F50628" w:rsidRDefault="0080122C" w:rsidP="004F532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 </w:t>
            </w:r>
            <w:r>
              <w:rPr>
                <w:rFonts w:ascii="Times New Roman" w:hAnsi="Times New Roman" w:cs="Times New Roman"/>
                <w:b/>
                <w:noProof/>
                <w:lang w:val="da-DK"/>
              </w:rPr>
              <w:t xml:space="preserve">/ </w:t>
            </w: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>ield</w:t>
            </w:r>
            <w:r>
              <w:rPr>
                <w:rFonts w:ascii="Times New Roman" w:hAnsi="Times New Roman" w:cs="Times New Roman"/>
                <w:b/>
                <w:noProof/>
              </w:rPr>
              <w:t xml:space="preserve"> </w:t>
            </w:r>
            <w:r w:rsidR="005C7A17">
              <w:rPr>
                <w:rFonts w:ascii="Times New Roman" w:hAnsi="Times New Roman" w:cs="Times New Roman"/>
                <w:b/>
                <w:noProof/>
              </w:rPr>
              <w:t>[</w:t>
            </w:r>
            <w:r>
              <w:rPr>
                <w:rFonts w:ascii="Times New Roman" w:hAnsi="Times New Roman" w:cs="Times New Roman"/>
                <w:b/>
                <w:noProof/>
              </w:rPr>
              <w:t>%</w:t>
            </w:r>
            <w:r w:rsidR="00D54639">
              <w:rPr>
                <w:rFonts w:ascii="Times New Roman" w:hAnsi="Times New Roman" w:cs="Times New Roman"/>
                <w:b/>
                <w:noProof/>
              </w:rPr>
              <w:t>]</w:t>
            </w:r>
            <w:r w:rsidR="00D54639" w:rsidRPr="00C56EA3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80122C" w:rsidRPr="00607A5B" w14:paraId="63060631" w14:textId="60BAA723" w:rsidTr="005C7A17">
        <w:trPr>
          <w:jc w:val="center"/>
        </w:trPr>
        <w:tc>
          <w:tcPr>
            <w:tcW w:w="1811" w:type="dxa"/>
            <w:tcBorders>
              <w:top w:val="single" w:sz="4" w:space="0" w:color="auto"/>
            </w:tcBorders>
            <w:vAlign w:val="center"/>
          </w:tcPr>
          <w:p w14:paraId="2900B045" w14:textId="0971188D" w:rsidR="0080122C" w:rsidRPr="00607A5B" w:rsidRDefault="0080122C" w:rsidP="00A3230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.3</w:t>
            </w:r>
            <w:r>
              <w:rPr>
                <w:rFonts w:ascii="Times New Roman" w:hAnsi="Times New Roman" w:cs="Times New Roman"/>
                <w:noProof/>
              </w:rPr>
              <w:t>35</w:t>
            </w:r>
          </w:p>
        </w:tc>
        <w:tc>
          <w:tcPr>
            <w:tcW w:w="1879" w:type="dxa"/>
            <w:tcBorders>
              <w:top w:val="single" w:sz="4" w:space="0" w:color="auto"/>
            </w:tcBorders>
            <w:vAlign w:val="center"/>
          </w:tcPr>
          <w:p w14:paraId="1A7704F6" w14:textId="77777777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620" w:type="dxa"/>
            <w:tcBorders>
              <w:top w:val="single" w:sz="4" w:space="0" w:color="auto"/>
            </w:tcBorders>
          </w:tcPr>
          <w:p w14:paraId="439C3B64" w14:textId="2E37653F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293.04492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14:paraId="7E0E7EED" w14:textId="11B79BA3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14711</w:t>
            </w:r>
          </w:p>
        </w:tc>
        <w:tc>
          <w:tcPr>
            <w:tcW w:w="2700" w:type="dxa"/>
            <w:tcBorders>
              <w:top w:val="single" w:sz="4" w:space="0" w:color="auto"/>
            </w:tcBorders>
          </w:tcPr>
          <w:p w14:paraId="73AAE246" w14:textId="704C60A9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1</w:t>
            </w:r>
          </w:p>
        </w:tc>
      </w:tr>
      <w:tr w:rsidR="0080122C" w:rsidRPr="00607A5B" w14:paraId="5279B78B" w14:textId="7DB77B3B" w:rsidTr="005C7A17">
        <w:trPr>
          <w:jc w:val="center"/>
        </w:trPr>
        <w:tc>
          <w:tcPr>
            <w:tcW w:w="1811" w:type="dxa"/>
            <w:vAlign w:val="center"/>
          </w:tcPr>
          <w:p w14:paraId="792861CF" w14:textId="23CC7886" w:rsidR="0080122C" w:rsidRPr="00607A5B" w:rsidRDefault="0080122C" w:rsidP="00A3230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393</w:t>
            </w:r>
          </w:p>
        </w:tc>
        <w:tc>
          <w:tcPr>
            <w:tcW w:w="1879" w:type="dxa"/>
            <w:vAlign w:val="center"/>
          </w:tcPr>
          <w:p w14:paraId="1D3D4481" w14:textId="77777777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propanol</w:t>
            </w:r>
          </w:p>
        </w:tc>
        <w:tc>
          <w:tcPr>
            <w:tcW w:w="1620" w:type="dxa"/>
          </w:tcPr>
          <w:p w14:paraId="0904EA99" w14:textId="027679C9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68.33704</w:t>
            </w:r>
          </w:p>
        </w:tc>
        <w:tc>
          <w:tcPr>
            <w:tcW w:w="1350" w:type="dxa"/>
          </w:tcPr>
          <w:p w14:paraId="5EF92F3C" w14:textId="50ED27C5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12478</w:t>
            </w:r>
          </w:p>
        </w:tc>
        <w:tc>
          <w:tcPr>
            <w:tcW w:w="2700" w:type="dxa"/>
          </w:tcPr>
          <w:p w14:paraId="02FF848B" w14:textId="1F6A6D5A" w:rsidR="0080122C" w:rsidRPr="00607A5B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5</w:t>
            </w:r>
          </w:p>
        </w:tc>
      </w:tr>
      <w:tr w:rsidR="0080122C" w:rsidRPr="00607A5B" w14:paraId="12AA1C05" w14:textId="77777777" w:rsidTr="005C7A17">
        <w:trPr>
          <w:jc w:val="center"/>
        </w:trPr>
        <w:tc>
          <w:tcPr>
            <w:tcW w:w="1811" w:type="dxa"/>
            <w:vAlign w:val="center"/>
          </w:tcPr>
          <w:p w14:paraId="018D90A0" w14:textId="001B2FCA" w:rsidR="0080122C" w:rsidRDefault="0080122C" w:rsidP="00A3230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34</w:t>
            </w:r>
          </w:p>
        </w:tc>
        <w:tc>
          <w:tcPr>
            <w:tcW w:w="1879" w:type="dxa"/>
            <w:vAlign w:val="center"/>
          </w:tcPr>
          <w:p w14:paraId="2EF1F13D" w14:textId="4B17393D" w:rsidR="0080122C" w:rsidRPr="00607A5B" w:rsidRDefault="00621A2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620" w:type="dxa"/>
          </w:tcPr>
          <w:p w14:paraId="12C083F6" w14:textId="5BDE464E" w:rsidR="0080122C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174.5</w:t>
            </w:r>
          </w:p>
        </w:tc>
        <w:tc>
          <w:tcPr>
            <w:tcW w:w="1350" w:type="dxa"/>
          </w:tcPr>
          <w:p w14:paraId="7E932854" w14:textId="5E0FD740" w:rsidR="0080122C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5.41698</w:t>
            </w:r>
          </w:p>
        </w:tc>
        <w:tc>
          <w:tcPr>
            <w:tcW w:w="2700" w:type="dxa"/>
          </w:tcPr>
          <w:p w14:paraId="1ABAFDDF" w14:textId="597BA583" w:rsidR="0080122C" w:rsidRDefault="0080122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80122C" w:rsidRPr="00607A5B" w14:paraId="0A52D453" w14:textId="1F8C7096" w:rsidTr="005C7A17">
        <w:trPr>
          <w:jc w:val="center"/>
        </w:trPr>
        <w:tc>
          <w:tcPr>
            <w:tcW w:w="1811" w:type="dxa"/>
            <w:vAlign w:val="center"/>
          </w:tcPr>
          <w:p w14:paraId="22832F8E" w14:textId="5F8B2380" w:rsidR="0080122C" w:rsidRPr="00607A5B" w:rsidRDefault="00411C16" w:rsidP="00A3230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47</w:t>
            </w:r>
          </w:p>
        </w:tc>
        <w:tc>
          <w:tcPr>
            <w:tcW w:w="1879" w:type="dxa"/>
            <w:vAlign w:val="center"/>
          </w:tcPr>
          <w:p w14:paraId="1DC42F2F" w14:textId="636D9881" w:rsidR="0080122C" w:rsidRPr="00607A5B" w:rsidRDefault="00411C16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yl acetate</w:t>
            </w:r>
          </w:p>
        </w:tc>
        <w:tc>
          <w:tcPr>
            <w:tcW w:w="1620" w:type="dxa"/>
          </w:tcPr>
          <w:p w14:paraId="0C1FACA7" w14:textId="2710C271" w:rsidR="0080122C" w:rsidRPr="00607A5B" w:rsidRDefault="00411C16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64.02954</w:t>
            </w:r>
          </w:p>
        </w:tc>
        <w:tc>
          <w:tcPr>
            <w:tcW w:w="1350" w:type="dxa"/>
          </w:tcPr>
          <w:p w14:paraId="4B2357B4" w14:textId="4B94A4D1" w:rsidR="0080122C" w:rsidRPr="00607A5B" w:rsidRDefault="00411C16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71457</w:t>
            </w:r>
          </w:p>
        </w:tc>
        <w:tc>
          <w:tcPr>
            <w:tcW w:w="2700" w:type="dxa"/>
          </w:tcPr>
          <w:p w14:paraId="69C7E4C9" w14:textId="0A385935" w:rsidR="0080122C" w:rsidRPr="00607A5B" w:rsidRDefault="00411C16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411C16" w:rsidRPr="00607A5B" w14:paraId="2C79EA16" w14:textId="77777777" w:rsidTr="005C7A17">
        <w:trPr>
          <w:jc w:val="center"/>
        </w:trPr>
        <w:tc>
          <w:tcPr>
            <w:tcW w:w="1811" w:type="dxa"/>
            <w:vAlign w:val="center"/>
          </w:tcPr>
          <w:p w14:paraId="0FE433EB" w14:textId="569ECD4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.</w:t>
            </w:r>
            <w:r>
              <w:rPr>
                <w:rFonts w:ascii="Times New Roman" w:hAnsi="Times New Roman" w:cs="Times New Roman"/>
                <w:noProof/>
              </w:rPr>
              <w:t>662</w:t>
            </w:r>
          </w:p>
        </w:tc>
        <w:tc>
          <w:tcPr>
            <w:tcW w:w="1879" w:type="dxa"/>
            <w:vAlign w:val="center"/>
          </w:tcPr>
          <w:p w14:paraId="40A881BB" w14:textId="2535FC2E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620" w:type="dxa"/>
          </w:tcPr>
          <w:p w14:paraId="1B85C817" w14:textId="23182CF5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569.88892</w:t>
            </w:r>
          </w:p>
        </w:tc>
        <w:tc>
          <w:tcPr>
            <w:tcW w:w="1350" w:type="dxa"/>
          </w:tcPr>
          <w:p w14:paraId="7659D612" w14:textId="718167FA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6366</w:t>
            </w:r>
          </w:p>
        </w:tc>
        <w:tc>
          <w:tcPr>
            <w:tcW w:w="2700" w:type="dxa"/>
          </w:tcPr>
          <w:p w14:paraId="6F7667D3" w14:textId="0C7ECBC6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.6</w:t>
            </w:r>
          </w:p>
        </w:tc>
      </w:tr>
      <w:tr w:rsidR="00411C16" w:rsidRPr="00607A5B" w14:paraId="0AC012DC" w14:textId="34A0F000" w:rsidTr="005C7A17">
        <w:trPr>
          <w:jc w:val="center"/>
        </w:trPr>
        <w:tc>
          <w:tcPr>
            <w:tcW w:w="1811" w:type="dxa"/>
            <w:vAlign w:val="center"/>
          </w:tcPr>
          <w:p w14:paraId="26A83B1C" w14:textId="6954B16D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980</w:t>
            </w:r>
          </w:p>
        </w:tc>
        <w:tc>
          <w:tcPr>
            <w:tcW w:w="1879" w:type="dxa"/>
            <w:vAlign w:val="center"/>
          </w:tcPr>
          <w:p w14:paraId="1EF07B8A" w14:textId="7777777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620" w:type="dxa"/>
          </w:tcPr>
          <w:p w14:paraId="4ACA2BCC" w14:textId="22361288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69.32996</w:t>
            </w:r>
          </w:p>
        </w:tc>
        <w:tc>
          <w:tcPr>
            <w:tcW w:w="1350" w:type="dxa"/>
          </w:tcPr>
          <w:p w14:paraId="62ED672E" w14:textId="4151A08B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64438</w:t>
            </w:r>
          </w:p>
        </w:tc>
        <w:tc>
          <w:tcPr>
            <w:tcW w:w="2700" w:type="dxa"/>
          </w:tcPr>
          <w:p w14:paraId="1D2408F1" w14:textId="08F7134A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6</w:t>
            </w:r>
          </w:p>
        </w:tc>
      </w:tr>
      <w:tr w:rsidR="00411C16" w:rsidRPr="00607A5B" w14:paraId="4E091680" w14:textId="77777777" w:rsidTr="005C7A17">
        <w:trPr>
          <w:jc w:val="center"/>
        </w:trPr>
        <w:tc>
          <w:tcPr>
            <w:tcW w:w="1811" w:type="dxa"/>
            <w:vAlign w:val="center"/>
          </w:tcPr>
          <w:p w14:paraId="46227421" w14:textId="55BB58F5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77</w:t>
            </w:r>
          </w:p>
        </w:tc>
        <w:tc>
          <w:tcPr>
            <w:tcW w:w="1879" w:type="dxa"/>
            <w:vAlign w:val="center"/>
          </w:tcPr>
          <w:p w14:paraId="32CE02DC" w14:textId="10237405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411C16">
              <w:rPr>
                <w:rFonts w:ascii="Times New Roman" w:hAnsi="Times New Roman" w:cs="Times New Roman"/>
                <w:noProof/>
              </w:rPr>
              <w:t>diethoxymethane</w:t>
            </w:r>
          </w:p>
        </w:tc>
        <w:tc>
          <w:tcPr>
            <w:tcW w:w="1620" w:type="dxa"/>
          </w:tcPr>
          <w:p w14:paraId="245088D7" w14:textId="72AAA328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6.39939</w:t>
            </w:r>
          </w:p>
        </w:tc>
        <w:tc>
          <w:tcPr>
            <w:tcW w:w="1350" w:type="dxa"/>
          </w:tcPr>
          <w:p w14:paraId="409E6E8E" w14:textId="5342D5D3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1216</w:t>
            </w:r>
          </w:p>
        </w:tc>
        <w:tc>
          <w:tcPr>
            <w:tcW w:w="2700" w:type="dxa"/>
          </w:tcPr>
          <w:p w14:paraId="19041E3F" w14:textId="735A9CA0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411C16" w:rsidRPr="00607A5B" w14:paraId="7C6CD4BA" w14:textId="0A77D055" w:rsidTr="005C7A17">
        <w:trPr>
          <w:jc w:val="center"/>
        </w:trPr>
        <w:tc>
          <w:tcPr>
            <w:tcW w:w="1811" w:type="dxa"/>
            <w:vAlign w:val="center"/>
          </w:tcPr>
          <w:p w14:paraId="05A03E78" w14:textId="25482B34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.2</w:t>
            </w:r>
            <w:r>
              <w:rPr>
                <w:rFonts w:ascii="Times New Roman" w:hAnsi="Times New Roman" w:cs="Times New Roman"/>
                <w:noProof/>
              </w:rPr>
              <w:t>17</w:t>
            </w:r>
          </w:p>
        </w:tc>
        <w:tc>
          <w:tcPr>
            <w:tcW w:w="1879" w:type="dxa"/>
            <w:vAlign w:val="center"/>
          </w:tcPr>
          <w:p w14:paraId="6F892C13" w14:textId="7777777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pentanol</w:t>
            </w:r>
          </w:p>
        </w:tc>
        <w:tc>
          <w:tcPr>
            <w:tcW w:w="1620" w:type="dxa"/>
          </w:tcPr>
          <w:p w14:paraId="7A70C82A" w14:textId="3A13CA78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27.67053</w:t>
            </w:r>
          </w:p>
        </w:tc>
        <w:tc>
          <w:tcPr>
            <w:tcW w:w="1350" w:type="dxa"/>
          </w:tcPr>
          <w:p w14:paraId="2A9C7044" w14:textId="7589B4E1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16876</w:t>
            </w:r>
          </w:p>
        </w:tc>
        <w:tc>
          <w:tcPr>
            <w:tcW w:w="2700" w:type="dxa"/>
          </w:tcPr>
          <w:p w14:paraId="31800AFF" w14:textId="5426C5D5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8</w:t>
            </w:r>
          </w:p>
        </w:tc>
      </w:tr>
      <w:tr w:rsidR="00411C16" w:rsidRPr="00607A5B" w14:paraId="001D9FD8" w14:textId="1832A25E" w:rsidTr="005C7A17">
        <w:trPr>
          <w:jc w:val="center"/>
        </w:trPr>
        <w:tc>
          <w:tcPr>
            <w:tcW w:w="1811" w:type="dxa"/>
            <w:vAlign w:val="center"/>
          </w:tcPr>
          <w:p w14:paraId="7629DF46" w14:textId="044F18A3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3.</w:t>
            </w:r>
            <w:r>
              <w:rPr>
                <w:rFonts w:ascii="Times New Roman" w:hAnsi="Times New Roman" w:cs="Times New Roman"/>
                <w:noProof/>
              </w:rPr>
              <w:t>174</w:t>
            </w:r>
          </w:p>
        </w:tc>
        <w:tc>
          <w:tcPr>
            <w:tcW w:w="1879" w:type="dxa"/>
            <w:vAlign w:val="center"/>
          </w:tcPr>
          <w:p w14:paraId="3F677C70" w14:textId="7777777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3-hexanol</w:t>
            </w:r>
          </w:p>
        </w:tc>
        <w:tc>
          <w:tcPr>
            <w:tcW w:w="1620" w:type="dxa"/>
          </w:tcPr>
          <w:p w14:paraId="69728A7A" w14:textId="53D6B8BA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15.06836</w:t>
            </w:r>
          </w:p>
        </w:tc>
        <w:tc>
          <w:tcPr>
            <w:tcW w:w="1350" w:type="dxa"/>
          </w:tcPr>
          <w:p w14:paraId="5F7DAF51" w14:textId="71FD83B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8179</w:t>
            </w:r>
          </w:p>
        </w:tc>
        <w:tc>
          <w:tcPr>
            <w:tcW w:w="2700" w:type="dxa"/>
          </w:tcPr>
          <w:p w14:paraId="698BBFCC" w14:textId="3F85A3FE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4</w:t>
            </w:r>
          </w:p>
        </w:tc>
      </w:tr>
      <w:tr w:rsidR="00411C16" w:rsidRPr="00607A5B" w14:paraId="503EDA5A" w14:textId="3149D22C" w:rsidTr="005C7A17">
        <w:trPr>
          <w:trHeight w:val="57"/>
          <w:jc w:val="center"/>
        </w:trPr>
        <w:tc>
          <w:tcPr>
            <w:tcW w:w="1811" w:type="dxa"/>
            <w:vAlign w:val="center"/>
          </w:tcPr>
          <w:p w14:paraId="552AC2BF" w14:textId="1D4FFA96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 072</w:t>
            </w:r>
          </w:p>
        </w:tc>
        <w:tc>
          <w:tcPr>
            <w:tcW w:w="1879" w:type="dxa"/>
            <w:vAlign w:val="center"/>
          </w:tcPr>
          <w:p w14:paraId="647DFC24" w14:textId="7777777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620" w:type="dxa"/>
          </w:tcPr>
          <w:p w14:paraId="66ABBA24" w14:textId="66037387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97.88586</w:t>
            </w:r>
          </w:p>
        </w:tc>
        <w:tc>
          <w:tcPr>
            <w:tcW w:w="1350" w:type="dxa"/>
          </w:tcPr>
          <w:p w14:paraId="7ED96404" w14:textId="26FAD6A2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14668</w:t>
            </w:r>
          </w:p>
        </w:tc>
        <w:tc>
          <w:tcPr>
            <w:tcW w:w="2700" w:type="dxa"/>
          </w:tcPr>
          <w:p w14:paraId="7810AC63" w14:textId="1167C9CE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411C16" w:rsidRPr="00607A5B" w14:paraId="610853F5" w14:textId="32B239F7" w:rsidTr="005C7A17">
        <w:trPr>
          <w:jc w:val="center"/>
        </w:trPr>
        <w:tc>
          <w:tcPr>
            <w:tcW w:w="1811" w:type="dxa"/>
            <w:vAlign w:val="center"/>
          </w:tcPr>
          <w:p w14:paraId="164B9068" w14:textId="5C4E3B8C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394</w:t>
            </w:r>
          </w:p>
        </w:tc>
        <w:tc>
          <w:tcPr>
            <w:tcW w:w="1879" w:type="dxa"/>
            <w:vAlign w:val="center"/>
          </w:tcPr>
          <w:p w14:paraId="6BEF93DC" w14:textId="77777777" w:rsidR="00411C16" w:rsidRPr="00607A5B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620" w:type="dxa"/>
          </w:tcPr>
          <w:p w14:paraId="53286227" w14:textId="11B6DE31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66.97992</w:t>
            </w:r>
          </w:p>
        </w:tc>
        <w:tc>
          <w:tcPr>
            <w:tcW w:w="1350" w:type="dxa"/>
          </w:tcPr>
          <w:p w14:paraId="27B1D362" w14:textId="01D31015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64264</w:t>
            </w:r>
          </w:p>
        </w:tc>
        <w:tc>
          <w:tcPr>
            <w:tcW w:w="2700" w:type="dxa"/>
          </w:tcPr>
          <w:p w14:paraId="7A669710" w14:textId="3556DF77" w:rsidR="00411C16" w:rsidRDefault="00411C16" w:rsidP="00411C16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0DD88815" w14:textId="77777777" w:rsidR="00D54639" w:rsidRPr="00B935A2" w:rsidRDefault="00D54639" w:rsidP="00D54639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5F2F3237" w14:textId="19D8B6F2" w:rsidR="005C7A17" w:rsidRDefault="005C7A17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D33559C" w14:textId="77777777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E0921AE" w14:textId="77777777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CA90679" w14:textId="77777777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8411EB8" w14:textId="77777777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6DC763D" w14:textId="77777777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69F6DA1" w14:textId="023BF55A" w:rsidR="00232A1B" w:rsidRDefault="00232A1B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884F163" w14:textId="0453B5DE" w:rsidR="0058368C" w:rsidRDefault="000E78F8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="0058368C">
        <w:rPr>
          <w:rFonts w:ascii="Times New Roman" w:hAnsi="Times New Roman" w:cs="Times New Roman"/>
          <w:sz w:val="24"/>
          <w:szCs w:val="24"/>
        </w:rPr>
        <w:t xml:space="preserve">Example: </w:t>
      </w:r>
      <w:r w:rsidR="007F7105" w:rsidRPr="007F7105">
        <w:rPr>
          <w:rFonts w:ascii="Times New Roman" w:hAnsi="Times New Roman" w:cs="Times New Roman"/>
          <w:sz w:val="24"/>
          <w:szCs w:val="24"/>
        </w:rPr>
        <w:t>Supplementary Table</w:t>
      </w:r>
      <w:r w:rsidR="007F7105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F5550">
        <w:rPr>
          <w:rFonts w:ascii="Times New Roman" w:hAnsi="Times New Roman" w:cs="Times New Roman"/>
          <w:sz w:val="24"/>
          <w:szCs w:val="24"/>
        </w:rPr>
        <w:t>4</w:t>
      </w:r>
      <w:r w:rsidR="00C56EA3">
        <w:rPr>
          <w:rFonts w:ascii="Times New Roman" w:hAnsi="Times New Roman" w:cs="Times New Roman"/>
          <w:sz w:val="24"/>
          <w:szCs w:val="24"/>
        </w:rPr>
        <w:t>,</w:t>
      </w:r>
      <w:r w:rsidR="00C56EA3" w:rsidRPr="00C56EA3">
        <w:rPr>
          <w:rFonts w:ascii="Times New Roman" w:hAnsi="Times New Roman" w:cs="Times New Roman"/>
          <w:sz w:val="24"/>
          <w:szCs w:val="24"/>
        </w:rPr>
        <w:t xml:space="preserve"> </w:t>
      </w:r>
      <w:r w:rsidR="00C56EA3">
        <w:rPr>
          <w:rFonts w:ascii="Times New Roman" w:hAnsi="Times New Roman" w:cs="Times New Roman"/>
          <w:sz w:val="24"/>
          <w:szCs w:val="24"/>
        </w:rPr>
        <w:t>Entry 8.</w:t>
      </w:r>
    </w:p>
    <w:p w14:paraId="318B9F95" w14:textId="69316281" w:rsidR="00B000B3" w:rsidRDefault="0046041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0E78F8">
        <w:rPr>
          <w:rFonts w:ascii="Times New Roman" w:hAnsi="Times New Roman" w:cs="Times New Roman"/>
          <w:sz w:val="24"/>
          <w:szCs w:val="24"/>
        </w:rPr>
        <w:t>eaction conditions: 5</w:t>
      </w:r>
      <w:r w:rsidR="00D144FB">
        <w:rPr>
          <w:rFonts w:ascii="Times New Roman" w:hAnsi="Times New Roman" w:cs="Times New Roman"/>
          <w:sz w:val="24"/>
          <w:szCs w:val="24"/>
        </w:rPr>
        <w:t xml:space="preserve">.0 </w:t>
      </w:r>
      <w:r w:rsidR="000E78F8">
        <w:rPr>
          <w:rFonts w:ascii="Times New Roman" w:hAnsi="Times New Roman" w:cs="Times New Roman"/>
          <w:sz w:val="24"/>
          <w:szCs w:val="24"/>
        </w:rPr>
        <w:t xml:space="preserve">mL </w:t>
      </w:r>
      <w:r w:rsidR="00B40D00">
        <w:rPr>
          <w:rFonts w:ascii="Times New Roman" w:hAnsi="Times New Roman" w:cs="Times New Roman"/>
          <w:sz w:val="24"/>
          <w:szCs w:val="24"/>
        </w:rPr>
        <w:t>EtOH</w:t>
      </w:r>
      <w:r w:rsidR="000E78F8">
        <w:rPr>
          <w:rFonts w:ascii="Times New Roman" w:hAnsi="Times New Roman" w:cs="Times New Roman"/>
          <w:sz w:val="24"/>
          <w:szCs w:val="24"/>
        </w:rPr>
        <w:t xml:space="preserve">, </w:t>
      </w:r>
      <w:r w:rsidR="000E78F8" w:rsidRPr="000E78F8">
        <w:rPr>
          <w:rFonts w:ascii="Times New Roman" w:hAnsi="Times New Roman" w:cs="Times New Roman"/>
          <w:b/>
          <w:sz w:val="24"/>
          <w:szCs w:val="24"/>
        </w:rPr>
        <w:t>Ru</w:t>
      </w:r>
      <w:r w:rsidR="000E78F8" w:rsidRPr="000E78F8">
        <w:rPr>
          <w:rFonts w:ascii="Times New Roman" w:hAnsi="Times New Roman" w:cs="Times New Roman"/>
          <w:sz w:val="24"/>
          <w:szCs w:val="24"/>
        </w:rPr>
        <w:t>-</w:t>
      </w:r>
      <w:r w:rsidR="000E78F8" w:rsidRPr="000E78F8">
        <w:rPr>
          <w:rFonts w:ascii="Times New Roman" w:hAnsi="Times New Roman" w:cs="Times New Roman"/>
          <w:b/>
          <w:sz w:val="24"/>
          <w:szCs w:val="24"/>
        </w:rPr>
        <w:t>2</w:t>
      </w:r>
      <w:r w:rsidR="000E78F8">
        <w:rPr>
          <w:rFonts w:ascii="Times New Roman" w:hAnsi="Times New Roman" w:cs="Times New Roman"/>
          <w:sz w:val="24"/>
          <w:szCs w:val="24"/>
        </w:rPr>
        <w:t xml:space="preserve"> (250 ppm</w:t>
      </w:r>
      <w:r w:rsidR="001658B6">
        <w:rPr>
          <w:rFonts w:ascii="Times New Roman" w:hAnsi="Times New Roman" w:cs="Times New Roman"/>
          <w:sz w:val="24"/>
          <w:szCs w:val="24"/>
        </w:rPr>
        <w:t>, 15.1 mg</w:t>
      </w:r>
      <w:r w:rsidR="000E78F8">
        <w:rPr>
          <w:rFonts w:ascii="Times New Roman" w:hAnsi="Times New Roman" w:cs="Times New Roman"/>
          <w:sz w:val="24"/>
          <w:szCs w:val="24"/>
        </w:rPr>
        <w:t xml:space="preserve">), </w:t>
      </w:r>
      <w:r w:rsidR="000E78F8" w:rsidRPr="000E78F8">
        <w:rPr>
          <w:rFonts w:ascii="Times New Roman" w:hAnsi="Times New Roman" w:cs="Times New Roman"/>
          <w:sz w:val="24"/>
          <w:szCs w:val="24"/>
        </w:rPr>
        <w:t>96</w:t>
      </w:r>
      <w:r w:rsidR="000E78F8">
        <w:rPr>
          <w:rFonts w:ascii="Times New Roman" w:hAnsi="Times New Roman" w:cs="Times New Roman"/>
          <w:sz w:val="24"/>
          <w:szCs w:val="24"/>
        </w:rPr>
        <w:t xml:space="preserve"> h</w:t>
      </w:r>
      <w:r w:rsidR="000E78F8" w:rsidRPr="000E78F8">
        <w:rPr>
          <w:rFonts w:ascii="Times New Roman" w:hAnsi="Times New Roman" w:cs="Times New Roman"/>
          <w:sz w:val="24"/>
          <w:szCs w:val="24"/>
        </w:rPr>
        <w:t>,</w:t>
      </w:r>
      <w:r w:rsidR="000E78F8">
        <w:rPr>
          <w:rFonts w:ascii="Times New Roman" w:hAnsi="Times New Roman" w:cs="Times New Roman"/>
          <w:sz w:val="24"/>
          <w:szCs w:val="24"/>
        </w:rPr>
        <w:t xml:space="preserve"> </w:t>
      </w:r>
      <w:r w:rsidR="000E78F8" w:rsidRPr="000E78F8">
        <w:rPr>
          <w:rFonts w:ascii="Times New Roman" w:hAnsi="Times New Roman" w:cs="Times New Roman"/>
          <w:sz w:val="24"/>
          <w:szCs w:val="24"/>
        </w:rPr>
        <w:t>115</w:t>
      </w:r>
      <w:r w:rsidR="000E78F8">
        <w:rPr>
          <w:rFonts w:ascii="Times New Roman" w:hAnsi="Times New Roman" w:cs="Times New Roman"/>
          <w:sz w:val="24"/>
          <w:szCs w:val="24"/>
        </w:rPr>
        <w:t xml:space="preserve"> </w:t>
      </w:r>
      <w:r w:rsidR="000E78F8" w:rsidRPr="000E78F8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0E78F8">
        <w:rPr>
          <w:rFonts w:ascii="Times New Roman" w:hAnsi="Times New Roman" w:cs="Times New Roman"/>
          <w:sz w:val="24"/>
          <w:szCs w:val="24"/>
        </w:rPr>
        <w:t>C</w:t>
      </w:r>
      <w:r w:rsidR="000E78F8" w:rsidRPr="000E78F8">
        <w:rPr>
          <w:rFonts w:ascii="Times New Roman" w:hAnsi="Times New Roman" w:cs="Times New Roman"/>
          <w:sz w:val="24"/>
          <w:szCs w:val="24"/>
        </w:rPr>
        <w:t>,</w:t>
      </w:r>
      <w:r w:rsidR="000E78F8">
        <w:rPr>
          <w:rFonts w:ascii="Times New Roman" w:hAnsi="Times New Roman" w:cs="Times New Roman"/>
          <w:sz w:val="24"/>
          <w:szCs w:val="24"/>
        </w:rPr>
        <w:t xml:space="preserve"> </w:t>
      </w:r>
      <w:r w:rsidR="000E78F8" w:rsidRPr="000E78F8">
        <w:rPr>
          <w:rFonts w:ascii="Times New Roman" w:hAnsi="Times New Roman" w:cs="Times New Roman"/>
          <w:sz w:val="24"/>
          <w:szCs w:val="24"/>
        </w:rPr>
        <w:t>NaOEt</w:t>
      </w:r>
      <w:r w:rsidR="000E78F8">
        <w:rPr>
          <w:rFonts w:ascii="Times New Roman" w:hAnsi="Times New Roman" w:cs="Times New Roman"/>
          <w:sz w:val="24"/>
          <w:szCs w:val="24"/>
        </w:rPr>
        <w:t xml:space="preserve"> (20 mol%</w:t>
      </w:r>
      <w:r w:rsidR="001658B6">
        <w:rPr>
          <w:rFonts w:ascii="Times New Roman" w:hAnsi="Times New Roman" w:cs="Times New Roman"/>
          <w:sz w:val="24"/>
          <w:szCs w:val="24"/>
        </w:rPr>
        <w:t>, 1166 mg</w:t>
      </w:r>
      <w:r w:rsidR="000E78F8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04BD9E34" w14:textId="4BDF360A" w:rsidR="006D1553" w:rsidRDefault="00232A1B" w:rsidP="00232A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D29015D" wp14:editId="612A269E">
            <wp:extent cx="5915025" cy="2510790"/>
            <wp:effectExtent l="0" t="0" r="9525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t="886" r="481" b="1724"/>
                    <a:stretch/>
                  </pic:blipFill>
                  <pic:spPr bwMode="auto">
                    <a:xfrm>
                      <a:off x="0" y="0"/>
                      <a:ext cx="591502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078070" w14:textId="3148A4F4" w:rsidR="00D15EE3" w:rsidRPr="007F7105" w:rsidRDefault="00D02566" w:rsidP="00B427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02566">
        <w:rPr>
          <w:noProof/>
        </w:rPr>
        <w:t xml:space="preserve"> </w:t>
      </w:r>
      <w:r w:rsid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="00D7193E"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D7193E">
        <w:rPr>
          <w:rFonts w:ascii="Times New Roman" w:hAnsi="Times New Roman" w:cs="Times New Roman"/>
          <w:b/>
          <w:sz w:val="24"/>
          <w:szCs w:val="24"/>
        </w:rPr>
        <w:t>10</w:t>
      </w:r>
      <w:r w:rsidR="004130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3044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="00D7193E" w:rsidRPr="007F71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7F7105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B4271B" w:rsidRPr="007F7105">
        <w:rPr>
          <w:rFonts w:ascii="Times New Roman" w:hAnsi="Times New Roman" w:cs="Times New Roman"/>
          <w:b/>
          <w:sz w:val="24"/>
          <w:szCs w:val="24"/>
        </w:rPr>
        <w:t>from GC-FID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0"/>
        <w:gridCol w:w="2104"/>
        <w:gridCol w:w="1314"/>
        <w:gridCol w:w="1314"/>
        <w:gridCol w:w="2628"/>
      </w:tblGrid>
      <w:tr w:rsidR="002D5E4B" w:rsidRPr="00607A5B" w14:paraId="5BCD973D" w14:textId="5F6BC3DF" w:rsidTr="00A76C72">
        <w:trPr>
          <w:jc w:val="center"/>
        </w:trPr>
        <w:tc>
          <w:tcPr>
            <w:tcW w:w="2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A720D5" w14:textId="3843E823" w:rsidR="002D5E4B" w:rsidRPr="00607A5B" w:rsidRDefault="002D5E4B" w:rsidP="00241DFD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1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A36E5D" w14:textId="72ACA4D4" w:rsidR="002D5E4B" w:rsidRPr="00607A5B" w:rsidRDefault="002D5E4B" w:rsidP="00241DFD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BFF588" w14:textId="56E185EB" w:rsidR="002D5E4B" w:rsidRDefault="002D5E4B" w:rsidP="00241DFD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 xml:space="preserve">rea 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300EAE" w14:textId="5ECCAEB6" w:rsidR="002D5E4B" w:rsidRDefault="002D5E4B" w:rsidP="005C7A17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Area </w:t>
            </w:r>
            <w:r w:rsidR="005C7A17">
              <w:rPr>
                <w:rFonts w:ascii="Times New Roman" w:hAnsi="Times New Roman" w:cs="Times New Roman"/>
                <w:b/>
                <w:noProof/>
              </w:rPr>
              <w:t>[%]</w:t>
            </w:r>
          </w:p>
        </w:tc>
        <w:tc>
          <w:tcPr>
            <w:tcW w:w="26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461E2C" w14:textId="0B7DE8B2" w:rsidR="002D5E4B" w:rsidRDefault="002D5E4B" w:rsidP="00241DFD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 </w:t>
            </w:r>
            <w:r>
              <w:rPr>
                <w:rFonts w:ascii="Times New Roman" w:hAnsi="Times New Roman" w:cs="Times New Roman"/>
                <w:b/>
                <w:noProof/>
                <w:lang w:val="da-DK"/>
              </w:rPr>
              <w:t xml:space="preserve">/ </w:t>
            </w: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>ield</w:t>
            </w:r>
            <w:r w:rsidR="005C7A17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D54639" w:rsidRPr="00413044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2D5E4B" w:rsidRPr="00607A5B" w14:paraId="5E1A1C95" w14:textId="510067DB" w:rsidTr="00A76C72">
        <w:trPr>
          <w:jc w:val="center"/>
        </w:trPr>
        <w:tc>
          <w:tcPr>
            <w:tcW w:w="2000" w:type="dxa"/>
            <w:tcBorders>
              <w:top w:val="single" w:sz="4" w:space="0" w:color="auto"/>
            </w:tcBorders>
            <w:vAlign w:val="center"/>
          </w:tcPr>
          <w:p w14:paraId="792FD480" w14:textId="472945BD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381</w:t>
            </w:r>
          </w:p>
        </w:tc>
        <w:tc>
          <w:tcPr>
            <w:tcW w:w="2104" w:type="dxa"/>
            <w:tcBorders>
              <w:top w:val="single" w:sz="4" w:space="0" w:color="auto"/>
            </w:tcBorders>
            <w:vAlign w:val="center"/>
          </w:tcPr>
          <w:p w14:paraId="3AF82E6F" w14:textId="386737A2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5107489C" w14:textId="76236B27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0797.9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5C20F424" w14:textId="2ED9177A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0.86938</w:t>
            </w:r>
          </w:p>
        </w:tc>
        <w:tc>
          <w:tcPr>
            <w:tcW w:w="2628" w:type="dxa"/>
            <w:tcBorders>
              <w:top w:val="single" w:sz="4" w:space="0" w:color="auto"/>
            </w:tcBorders>
          </w:tcPr>
          <w:p w14:paraId="179D2FA7" w14:textId="3F37282B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5</w:t>
            </w:r>
          </w:p>
        </w:tc>
      </w:tr>
      <w:tr w:rsidR="002D5E4B" w:rsidRPr="00607A5B" w14:paraId="3EA4CC06" w14:textId="0439CD26" w:rsidTr="00A76C72">
        <w:trPr>
          <w:jc w:val="center"/>
        </w:trPr>
        <w:tc>
          <w:tcPr>
            <w:tcW w:w="2000" w:type="dxa"/>
            <w:vAlign w:val="center"/>
          </w:tcPr>
          <w:p w14:paraId="2AC76C2D" w14:textId="7F838DFE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24</w:t>
            </w:r>
          </w:p>
        </w:tc>
        <w:tc>
          <w:tcPr>
            <w:tcW w:w="2104" w:type="dxa"/>
            <w:vAlign w:val="center"/>
          </w:tcPr>
          <w:p w14:paraId="3F8DD157" w14:textId="4E4C8C50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propanol</w:t>
            </w:r>
          </w:p>
        </w:tc>
        <w:tc>
          <w:tcPr>
            <w:tcW w:w="1314" w:type="dxa"/>
          </w:tcPr>
          <w:p w14:paraId="0F0A0A29" w14:textId="4D4020CF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897.57007</w:t>
            </w:r>
          </w:p>
        </w:tc>
        <w:tc>
          <w:tcPr>
            <w:tcW w:w="1314" w:type="dxa"/>
          </w:tcPr>
          <w:p w14:paraId="5B8838D6" w14:textId="21A7CD87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98511</w:t>
            </w:r>
          </w:p>
        </w:tc>
        <w:tc>
          <w:tcPr>
            <w:tcW w:w="2628" w:type="dxa"/>
          </w:tcPr>
          <w:p w14:paraId="387FD61D" w14:textId="707DDB4A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6</w:t>
            </w:r>
          </w:p>
        </w:tc>
      </w:tr>
      <w:tr w:rsidR="002D5E4B" w:rsidRPr="00607A5B" w14:paraId="61FE28E0" w14:textId="77777777" w:rsidTr="00A76C72">
        <w:trPr>
          <w:jc w:val="center"/>
        </w:trPr>
        <w:tc>
          <w:tcPr>
            <w:tcW w:w="2000" w:type="dxa"/>
            <w:vAlign w:val="center"/>
          </w:tcPr>
          <w:p w14:paraId="04504A5C" w14:textId="3BED0886" w:rsidR="002D5E4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38</w:t>
            </w:r>
          </w:p>
        </w:tc>
        <w:tc>
          <w:tcPr>
            <w:tcW w:w="2104" w:type="dxa"/>
            <w:vAlign w:val="center"/>
          </w:tcPr>
          <w:p w14:paraId="17416D5D" w14:textId="117525CA" w:rsidR="002D5E4B" w:rsidRPr="00607A5B" w:rsidRDefault="00621A24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314" w:type="dxa"/>
          </w:tcPr>
          <w:p w14:paraId="440D3644" w14:textId="58478638" w:rsidR="002D5E4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8131.8</w:t>
            </w:r>
          </w:p>
        </w:tc>
        <w:tc>
          <w:tcPr>
            <w:tcW w:w="1314" w:type="dxa"/>
          </w:tcPr>
          <w:p w14:paraId="49E7B25C" w14:textId="431BA518" w:rsidR="002D5E4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3.36273</w:t>
            </w:r>
          </w:p>
        </w:tc>
        <w:tc>
          <w:tcPr>
            <w:tcW w:w="2628" w:type="dxa"/>
          </w:tcPr>
          <w:p w14:paraId="48E3B0B0" w14:textId="75CD362B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2D5E4B" w:rsidRPr="00607A5B" w14:paraId="359DE1DD" w14:textId="1B45EFED" w:rsidTr="00A76C72">
        <w:trPr>
          <w:jc w:val="center"/>
        </w:trPr>
        <w:tc>
          <w:tcPr>
            <w:tcW w:w="2000" w:type="dxa"/>
            <w:vAlign w:val="center"/>
          </w:tcPr>
          <w:p w14:paraId="5333DEB7" w14:textId="07AF62A5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718</w:t>
            </w:r>
          </w:p>
        </w:tc>
        <w:tc>
          <w:tcPr>
            <w:tcW w:w="2104" w:type="dxa"/>
            <w:vAlign w:val="center"/>
          </w:tcPr>
          <w:p w14:paraId="07F3F8D6" w14:textId="67F5054A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314" w:type="dxa"/>
          </w:tcPr>
          <w:p w14:paraId="6DA30506" w14:textId="70AC33E2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429.3</w:t>
            </w:r>
          </w:p>
        </w:tc>
        <w:tc>
          <w:tcPr>
            <w:tcW w:w="1314" w:type="dxa"/>
          </w:tcPr>
          <w:p w14:paraId="5BD3861C" w14:textId="70DB607D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00533</w:t>
            </w:r>
          </w:p>
        </w:tc>
        <w:tc>
          <w:tcPr>
            <w:tcW w:w="2628" w:type="dxa"/>
          </w:tcPr>
          <w:p w14:paraId="65122552" w14:textId="42141C91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.3</w:t>
            </w:r>
          </w:p>
        </w:tc>
      </w:tr>
      <w:tr w:rsidR="002D5E4B" w:rsidRPr="00607A5B" w14:paraId="78B9BA43" w14:textId="042EACE9" w:rsidTr="00A76C72">
        <w:trPr>
          <w:jc w:val="center"/>
        </w:trPr>
        <w:tc>
          <w:tcPr>
            <w:tcW w:w="2000" w:type="dxa"/>
            <w:vAlign w:val="center"/>
          </w:tcPr>
          <w:p w14:paraId="04EEB700" w14:textId="78DA6FB9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29</w:t>
            </w:r>
          </w:p>
        </w:tc>
        <w:tc>
          <w:tcPr>
            <w:tcW w:w="2104" w:type="dxa"/>
            <w:vAlign w:val="center"/>
          </w:tcPr>
          <w:p w14:paraId="54EF3B10" w14:textId="40D5DE6A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314" w:type="dxa"/>
          </w:tcPr>
          <w:p w14:paraId="26B4A21D" w14:textId="3A2B7292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425.74414</w:t>
            </w:r>
          </w:p>
        </w:tc>
        <w:tc>
          <w:tcPr>
            <w:tcW w:w="1314" w:type="dxa"/>
          </w:tcPr>
          <w:p w14:paraId="393066E9" w14:textId="3DBD7F3E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86458</w:t>
            </w:r>
          </w:p>
        </w:tc>
        <w:tc>
          <w:tcPr>
            <w:tcW w:w="2628" w:type="dxa"/>
          </w:tcPr>
          <w:p w14:paraId="0DAC0C43" w14:textId="6A922B15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5</w:t>
            </w:r>
          </w:p>
        </w:tc>
      </w:tr>
      <w:tr w:rsidR="000915C5" w:rsidRPr="00607A5B" w14:paraId="32B7BC8A" w14:textId="77777777" w:rsidTr="00A76C72">
        <w:trPr>
          <w:jc w:val="center"/>
        </w:trPr>
        <w:tc>
          <w:tcPr>
            <w:tcW w:w="2000" w:type="dxa"/>
            <w:vAlign w:val="center"/>
          </w:tcPr>
          <w:p w14:paraId="0A01D173" w14:textId="1EE861E5" w:rsidR="000915C5" w:rsidRDefault="000915C5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118</w:t>
            </w:r>
          </w:p>
        </w:tc>
        <w:tc>
          <w:tcPr>
            <w:tcW w:w="2104" w:type="dxa"/>
            <w:vAlign w:val="center"/>
          </w:tcPr>
          <w:p w14:paraId="02CCDDFB" w14:textId="6A9BFD2B" w:rsidR="000915C5" w:rsidRPr="00607A5B" w:rsidRDefault="000915C5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411C16">
              <w:rPr>
                <w:rFonts w:ascii="Times New Roman" w:hAnsi="Times New Roman" w:cs="Times New Roman"/>
                <w:noProof/>
              </w:rPr>
              <w:t>diethoxymethane</w:t>
            </w:r>
          </w:p>
        </w:tc>
        <w:tc>
          <w:tcPr>
            <w:tcW w:w="1314" w:type="dxa"/>
          </w:tcPr>
          <w:p w14:paraId="086C9850" w14:textId="0400DA8C" w:rsidR="000915C5" w:rsidRDefault="000915C5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4.34705</w:t>
            </w:r>
          </w:p>
        </w:tc>
        <w:tc>
          <w:tcPr>
            <w:tcW w:w="1314" w:type="dxa"/>
          </w:tcPr>
          <w:p w14:paraId="491BFC65" w14:textId="5692BA76" w:rsidR="000915C5" w:rsidRDefault="000915C5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4568</w:t>
            </w:r>
          </w:p>
        </w:tc>
        <w:tc>
          <w:tcPr>
            <w:tcW w:w="2628" w:type="dxa"/>
          </w:tcPr>
          <w:p w14:paraId="51AE9C87" w14:textId="6F627D96" w:rsidR="000915C5" w:rsidRDefault="000915C5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2D5E4B" w:rsidRPr="00607A5B" w14:paraId="091C8C2A" w14:textId="1C5F20DD" w:rsidTr="00A76C72">
        <w:trPr>
          <w:jc w:val="center"/>
        </w:trPr>
        <w:tc>
          <w:tcPr>
            <w:tcW w:w="2000" w:type="dxa"/>
            <w:vAlign w:val="center"/>
          </w:tcPr>
          <w:p w14:paraId="082B9A4C" w14:textId="44235895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252</w:t>
            </w:r>
          </w:p>
        </w:tc>
        <w:tc>
          <w:tcPr>
            <w:tcW w:w="2104" w:type="dxa"/>
            <w:vAlign w:val="center"/>
          </w:tcPr>
          <w:p w14:paraId="0BCB1620" w14:textId="70FD7CD0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pentanol</w:t>
            </w:r>
          </w:p>
        </w:tc>
        <w:tc>
          <w:tcPr>
            <w:tcW w:w="1314" w:type="dxa"/>
          </w:tcPr>
          <w:p w14:paraId="188A4F33" w14:textId="1CF6B2A7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115.85864</w:t>
            </w:r>
          </w:p>
        </w:tc>
        <w:tc>
          <w:tcPr>
            <w:tcW w:w="1314" w:type="dxa"/>
          </w:tcPr>
          <w:p w14:paraId="504420AE" w14:textId="63D07AC6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05933</w:t>
            </w:r>
          </w:p>
        </w:tc>
        <w:tc>
          <w:tcPr>
            <w:tcW w:w="2628" w:type="dxa"/>
          </w:tcPr>
          <w:p w14:paraId="087C6C72" w14:textId="0F94FE57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</w:t>
            </w:r>
          </w:p>
        </w:tc>
      </w:tr>
      <w:tr w:rsidR="002D5E4B" w:rsidRPr="00607A5B" w14:paraId="30D0F5DE" w14:textId="285900B2" w:rsidTr="00A76C72">
        <w:trPr>
          <w:jc w:val="center"/>
        </w:trPr>
        <w:tc>
          <w:tcPr>
            <w:tcW w:w="2000" w:type="dxa"/>
            <w:vAlign w:val="center"/>
          </w:tcPr>
          <w:p w14:paraId="2739E620" w14:textId="7A5C84C9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234</w:t>
            </w:r>
          </w:p>
        </w:tc>
        <w:tc>
          <w:tcPr>
            <w:tcW w:w="2104" w:type="dxa"/>
            <w:vAlign w:val="center"/>
          </w:tcPr>
          <w:p w14:paraId="733E1C4F" w14:textId="3AC0879E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3-hexanol</w:t>
            </w:r>
          </w:p>
        </w:tc>
        <w:tc>
          <w:tcPr>
            <w:tcW w:w="1314" w:type="dxa"/>
          </w:tcPr>
          <w:p w14:paraId="4B01194A" w14:textId="3A2C38B5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092.85254</w:t>
            </w:r>
          </w:p>
        </w:tc>
        <w:tc>
          <w:tcPr>
            <w:tcW w:w="1314" w:type="dxa"/>
          </w:tcPr>
          <w:p w14:paraId="7455112A" w14:textId="15A1C9E0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75140</w:t>
            </w:r>
          </w:p>
        </w:tc>
        <w:tc>
          <w:tcPr>
            <w:tcW w:w="2628" w:type="dxa"/>
          </w:tcPr>
          <w:p w14:paraId="797C77BD" w14:textId="0108D689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9</w:t>
            </w:r>
          </w:p>
        </w:tc>
      </w:tr>
      <w:tr w:rsidR="002D5E4B" w:rsidRPr="00607A5B" w14:paraId="7D53A8B8" w14:textId="370A8E03" w:rsidTr="00A76C72">
        <w:trPr>
          <w:jc w:val="center"/>
        </w:trPr>
        <w:tc>
          <w:tcPr>
            <w:tcW w:w="2000" w:type="dxa"/>
            <w:vAlign w:val="center"/>
          </w:tcPr>
          <w:p w14:paraId="5B75002B" w14:textId="4FDC3563" w:rsidR="002D5E4B" w:rsidRPr="00607A5B" w:rsidRDefault="00034BFF" w:rsidP="00241DF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455</w:t>
            </w:r>
          </w:p>
        </w:tc>
        <w:tc>
          <w:tcPr>
            <w:tcW w:w="2104" w:type="dxa"/>
            <w:vAlign w:val="center"/>
          </w:tcPr>
          <w:p w14:paraId="32944624" w14:textId="50103B77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4-heptanol</w:t>
            </w:r>
          </w:p>
        </w:tc>
        <w:tc>
          <w:tcPr>
            <w:tcW w:w="1314" w:type="dxa"/>
          </w:tcPr>
          <w:p w14:paraId="5C6A4941" w14:textId="3B157A74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60.98340</w:t>
            </w:r>
          </w:p>
        </w:tc>
        <w:tc>
          <w:tcPr>
            <w:tcW w:w="1314" w:type="dxa"/>
          </w:tcPr>
          <w:p w14:paraId="1D4A4A47" w14:textId="31855398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22472</w:t>
            </w:r>
          </w:p>
        </w:tc>
        <w:tc>
          <w:tcPr>
            <w:tcW w:w="2628" w:type="dxa"/>
          </w:tcPr>
          <w:p w14:paraId="2AF6E8C6" w14:textId="20055DD3" w:rsidR="002D5E4B" w:rsidRPr="00607A5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2D5E4B" w:rsidRPr="00607A5B" w14:paraId="45B7E1F8" w14:textId="5D4CCC0B" w:rsidTr="00A76C72">
        <w:trPr>
          <w:trHeight w:val="57"/>
          <w:jc w:val="center"/>
        </w:trPr>
        <w:tc>
          <w:tcPr>
            <w:tcW w:w="2000" w:type="dxa"/>
            <w:vAlign w:val="center"/>
          </w:tcPr>
          <w:p w14:paraId="70632D11" w14:textId="7B987C9E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105</w:t>
            </w:r>
          </w:p>
        </w:tc>
        <w:tc>
          <w:tcPr>
            <w:tcW w:w="2104" w:type="dxa"/>
            <w:vAlign w:val="center"/>
          </w:tcPr>
          <w:p w14:paraId="27C4D8A4" w14:textId="61F856B2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314" w:type="dxa"/>
          </w:tcPr>
          <w:p w14:paraId="4E11FD69" w14:textId="70BFFC39" w:rsidR="002D5E4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189.15063</w:t>
            </w:r>
          </w:p>
        </w:tc>
        <w:tc>
          <w:tcPr>
            <w:tcW w:w="1314" w:type="dxa"/>
          </w:tcPr>
          <w:p w14:paraId="79DEC1CD" w14:textId="3D71A143" w:rsidR="002D5E4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74427</w:t>
            </w:r>
          </w:p>
        </w:tc>
        <w:tc>
          <w:tcPr>
            <w:tcW w:w="2628" w:type="dxa"/>
          </w:tcPr>
          <w:p w14:paraId="663CB336" w14:textId="0DE3CFBA" w:rsidR="002D5E4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2D5E4B" w:rsidRPr="00607A5B" w14:paraId="367B240E" w14:textId="41B40A11" w:rsidTr="00A76C72">
        <w:trPr>
          <w:jc w:val="center"/>
        </w:trPr>
        <w:tc>
          <w:tcPr>
            <w:tcW w:w="2000" w:type="dxa"/>
            <w:vAlign w:val="center"/>
          </w:tcPr>
          <w:p w14:paraId="2D80F1B9" w14:textId="7B199B1B" w:rsidR="002D5E4B" w:rsidRPr="00607A5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463</w:t>
            </w:r>
          </w:p>
        </w:tc>
        <w:tc>
          <w:tcPr>
            <w:tcW w:w="2104" w:type="dxa"/>
            <w:vAlign w:val="center"/>
          </w:tcPr>
          <w:p w14:paraId="46C60A04" w14:textId="0F1D58E8" w:rsidR="002D5E4B" w:rsidRPr="00607A5B" w:rsidRDefault="002D5E4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314" w:type="dxa"/>
          </w:tcPr>
          <w:p w14:paraId="0BFCBFCE" w14:textId="3624915E" w:rsidR="002D5E4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827.92480</w:t>
            </w:r>
          </w:p>
        </w:tc>
        <w:tc>
          <w:tcPr>
            <w:tcW w:w="1314" w:type="dxa"/>
          </w:tcPr>
          <w:p w14:paraId="197EEDD3" w14:textId="734E5A29" w:rsidR="002D5E4B" w:rsidRDefault="00034BFF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66133</w:t>
            </w:r>
          </w:p>
        </w:tc>
        <w:tc>
          <w:tcPr>
            <w:tcW w:w="2628" w:type="dxa"/>
          </w:tcPr>
          <w:p w14:paraId="32F2F3C9" w14:textId="14D9E719" w:rsidR="002D5E4B" w:rsidRDefault="00CC1CAB" w:rsidP="00607A5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061E3515" w14:textId="77777777" w:rsidR="00D54639" w:rsidRPr="00B935A2" w:rsidRDefault="00D54639" w:rsidP="00D54639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411BBE0D" w14:textId="77777777" w:rsidR="004E6B3E" w:rsidRDefault="004E6B3E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BAC68CE" w14:textId="749F0B7C" w:rsidR="005C7A17" w:rsidRDefault="005C7A17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4887FB9" w14:textId="0802B330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AA0E40B" w14:textId="3331C1E2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6E7B8FF" w14:textId="30B76082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5FE288E" w14:textId="5D1C063A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727D41C" w14:textId="7D37EA8E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4371B0C" w14:textId="6EAB0CBC" w:rsidR="003C064A" w:rsidRDefault="003C064A" w:rsidP="00110DA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13104E5" w14:textId="1524507C" w:rsidR="00110DA6" w:rsidRDefault="00110DA6" w:rsidP="00110DA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) Example: </w:t>
      </w:r>
      <w:r w:rsidR="003405FD" w:rsidRPr="003405FD">
        <w:rPr>
          <w:rFonts w:ascii="Times New Roman" w:hAnsi="Times New Roman" w:cs="Times New Roman"/>
          <w:sz w:val="24"/>
          <w:szCs w:val="24"/>
        </w:rPr>
        <w:t>Supplementary Table</w:t>
      </w:r>
      <w:r w:rsidR="003405FD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="00413044">
        <w:rPr>
          <w:rFonts w:ascii="Times New Roman" w:hAnsi="Times New Roman" w:cs="Times New Roman"/>
          <w:sz w:val="24"/>
          <w:szCs w:val="24"/>
        </w:rPr>
        <w:t>,</w:t>
      </w:r>
      <w:r w:rsidR="00413044" w:rsidRPr="00413044">
        <w:rPr>
          <w:rFonts w:ascii="Times New Roman" w:hAnsi="Times New Roman" w:cs="Times New Roman"/>
          <w:sz w:val="24"/>
          <w:szCs w:val="24"/>
        </w:rPr>
        <w:t xml:space="preserve"> </w:t>
      </w:r>
      <w:r w:rsidR="00413044">
        <w:rPr>
          <w:rFonts w:ascii="Times New Roman" w:hAnsi="Times New Roman" w:cs="Times New Roman"/>
          <w:sz w:val="24"/>
          <w:szCs w:val="24"/>
        </w:rPr>
        <w:t>Entry 1.</w:t>
      </w:r>
    </w:p>
    <w:p w14:paraId="70958F4B" w14:textId="73C26A55" w:rsidR="00110DA6" w:rsidRDefault="00110DA6" w:rsidP="00110DA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ction conditions: 5 mL EtOH, </w:t>
      </w:r>
      <w:r w:rsidRPr="000E78F8">
        <w:rPr>
          <w:rFonts w:ascii="Times New Roman" w:hAnsi="Times New Roman" w:cs="Times New Roman"/>
          <w:b/>
          <w:sz w:val="24"/>
          <w:szCs w:val="24"/>
        </w:rPr>
        <w:t>Ru</w:t>
      </w:r>
      <w:r w:rsidRPr="000E78F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250 ppm, </w:t>
      </w:r>
      <w:r w:rsidR="00FB6423">
        <w:rPr>
          <w:rFonts w:ascii="Times New Roman" w:hAnsi="Times New Roman" w:cs="Times New Roman"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>.</w:t>
      </w:r>
      <w:r w:rsidR="00FB642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mg), </w:t>
      </w:r>
      <w:r w:rsidRPr="000E78F8">
        <w:rPr>
          <w:rFonts w:ascii="Times New Roman" w:hAnsi="Times New Roman" w:cs="Times New Roman"/>
          <w:sz w:val="24"/>
          <w:szCs w:val="24"/>
        </w:rPr>
        <w:t>96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0E78F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78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15 </w:t>
      </w:r>
      <w:r w:rsidRPr="000E78F8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0E78F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78F8">
        <w:rPr>
          <w:rFonts w:ascii="Times New Roman" w:hAnsi="Times New Roman" w:cs="Times New Roman"/>
          <w:sz w:val="24"/>
          <w:szCs w:val="24"/>
        </w:rPr>
        <w:t>NaOEt</w:t>
      </w:r>
      <w:r>
        <w:rPr>
          <w:rFonts w:ascii="Times New Roman" w:hAnsi="Times New Roman" w:cs="Times New Roman"/>
          <w:sz w:val="24"/>
          <w:szCs w:val="24"/>
        </w:rPr>
        <w:t xml:space="preserve"> (20 mol%, 583 mg) in </w:t>
      </w:r>
      <w:r w:rsidRPr="0052478B">
        <w:rPr>
          <w:rFonts w:ascii="Times New Roman" w:hAnsi="Times New Roman" w:cs="Times New Roman"/>
          <w:sz w:val="24"/>
          <w:szCs w:val="24"/>
        </w:rPr>
        <w:t>reactor</w:t>
      </w:r>
      <w:r>
        <w:rPr>
          <w:rFonts w:ascii="Times New Roman" w:hAnsi="Times New Roman" w:cs="Times New Roman"/>
          <w:sz w:val="24"/>
          <w:szCs w:val="24"/>
        </w:rPr>
        <w:t xml:space="preserve"> A and 600 rpm.</w:t>
      </w:r>
    </w:p>
    <w:p w14:paraId="28B0FDCC" w14:textId="6EC88644" w:rsidR="00110DA6" w:rsidRDefault="000A6C9C" w:rsidP="000C790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2251509" wp14:editId="43E71AC2">
            <wp:extent cx="5912224" cy="25368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" r="528"/>
                    <a:stretch/>
                  </pic:blipFill>
                  <pic:spPr bwMode="auto">
                    <a:xfrm>
                      <a:off x="0" y="0"/>
                      <a:ext cx="5912224" cy="2536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3D4723" w14:textId="1BBF4DE9" w:rsidR="00C54C9B" w:rsidRPr="003405FD" w:rsidRDefault="00D7193E" w:rsidP="00C54C9B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3405FD">
        <w:rPr>
          <w:rFonts w:ascii="Times New Roman" w:hAnsi="Times New Roman" w:cs="Times New Roman"/>
          <w:b/>
          <w:sz w:val="24"/>
          <w:szCs w:val="24"/>
        </w:rPr>
        <w:t>11</w:t>
      </w:r>
      <w:r w:rsidR="00E32C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2CFC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3405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3405FD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C54C9B" w:rsidRPr="003405FD">
        <w:rPr>
          <w:rFonts w:ascii="Times New Roman" w:hAnsi="Times New Roman" w:cs="Times New Roman"/>
          <w:b/>
          <w:sz w:val="24"/>
          <w:szCs w:val="24"/>
        </w:rPr>
        <w:t>from GC-FID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0"/>
        <w:gridCol w:w="2104"/>
        <w:gridCol w:w="1314"/>
        <w:gridCol w:w="1314"/>
        <w:gridCol w:w="2628"/>
      </w:tblGrid>
      <w:tr w:rsidR="00C54C9B" w:rsidRPr="00607A5B" w14:paraId="6D94582C" w14:textId="77777777" w:rsidTr="005E13E5">
        <w:trPr>
          <w:jc w:val="center"/>
        </w:trPr>
        <w:tc>
          <w:tcPr>
            <w:tcW w:w="2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DEF89C" w14:textId="7777777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1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F44BEB" w14:textId="7777777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1148A5" w14:textId="77777777" w:rsidR="00C54C9B" w:rsidRDefault="00C54C9B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 xml:space="preserve">rea 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1CA65A" w14:textId="062FF71F" w:rsidR="00C54C9B" w:rsidRDefault="005C7A17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rea [%]</w:t>
            </w:r>
          </w:p>
        </w:tc>
        <w:tc>
          <w:tcPr>
            <w:tcW w:w="26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269E51" w14:textId="738C4A1A" w:rsidR="00C54C9B" w:rsidRDefault="00C54C9B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 </w:t>
            </w:r>
            <w:r>
              <w:rPr>
                <w:rFonts w:ascii="Times New Roman" w:hAnsi="Times New Roman" w:cs="Times New Roman"/>
                <w:b/>
                <w:noProof/>
                <w:lang w:val="da-DK"/>
              </w:rPr>
              <w:t xml:space="preserve">/ </w:t>
            </w: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>ield</w:t>
            </w:r>
            <w:r w:rsidR="005C7A17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3755B6" w:rsidRPr="00E32CFC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C54C9B" w:rsidRPr="00607A5B" w14:paraId="1ADAED6F" w14:textId="77777777" w:rsidTr="005E13E5">
        <w:trPr>
          <w:jc w:val="center"/>
        </w:trPr>
        <w:tc>
          <w:tcPr>
            <w:tcW w:w="2000" w:type="dxa"/>
            <w:tcBorders>
              <w:top w:val="single" w:sz="4" w:space="0" w:color="auto"/>
            </w:tcBorders>
            <w:vAlign w:val="center"/>
          </w:tcPr>
          <w:p w14:paraId="6F078C83" w14:textId="0B27FFF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369</w:t>
            </w:r>
          </w:p>
        </w:tc>
        <w:tc>
          <w:tcPr>
            <w:tcW w:w="2104" w:type="dxa"/>
            <w:tcBorders>
              <w:top w:val="single" w:sz="4" w:space="0" w:color="auto"/>
            </w:tcBorders>
            <w:vAlign w:val="center"/>
          </w:tcPr>
          <w:p w14:paraId="0FA67999" w14:textId="7777777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0093ADBD" w14:textId="3E3D3476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9729.5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3C7CE641" w14:textId="4B285AA2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7.35016</w:t>
            </w:r>
          </w:p>
        </w:tc>
        <w:tc>
          <w:tcPr>
            <w:tcW w:w="2628" w:type="dxa"/>
            <w:tcBorders>
              <w:top w:val="single" w:sz="4" w:space="0" w:color="auto"/>
            </w:tcBorders>
          </w:tcPr>
          <w:p w14:paraId="1E9A271B" w14:textId="48998824" w:rsidR="00C54C9B" w:rsidRPr="00607A5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7</w:t>
            </w:r>
          </w:p>
        </w:tc>
      </w:tr>
      <w:tr w:rsidR="00C54C9B" w:rsidRPr="00607A5B" w14:paraId="314A3570" w14:textId="77777777" w:rsidTr="005E13E5">
        <w:trPr>
          <w:jc w:val="center"/>
        </w:trPr>
        <w:tc>
          <w:tcPr>
            <w:tcW w:w="2000" w:type="dxa"/>
            <w:vAlign w:val="center"/>
          </w:tcPr>
          <w:p w14:paraId="290275B2" w14:textId="245CC084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04</w:t>
            </w:r>
          </w:p>
        </w:tc>
        <w:tc>
          <w:tcPr>
            <w:tcW w:w="2104" w:type="dxa"/>
            <w:vAlign w:val="center"/>
          </w:tcPr>
          <w:p w14:paraId="5E6A04BB" w14:textId="0733F7AD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propanol</w:t>
            </w:r>
          </w:p>
        </w:tc>
        <w:tc>
          <w:tcPr>
            <w:tcW w:w="1314" w:type="dxa"/>
          </w:tcPr>
          <w:p w14:paraId="24445652" w14:textId="63AD3559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24.32721</w:t>
            </w:r>
          </w:p>
        </w:tc>
        <w:tc>
          <w:tcPr>
            <w:tcW w:w="1314" w:type="dxa"/>
          </w:tcPr>
          <w:p w14:paraId="6CB06034" w14:textId="1B9A42EA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1256</w:t>
            </w:r>
          </w:p>
        </w:tc>
        <w:tc>
          <w:tcPr>
            <w:tcW w:w="2628" w:type="dxa"/>
          </w:tcPr>
          <w:p w14:paraId="4567919E" w14:textId="4504BA95" w:rsidR="00C54C9B" w:rsidRPr="00607A5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6</w:t>
            </w:r>
          </w:p>
        </w:tc>
      </w:tr>
      <w:tr w:rsidR="00C54C9B" w:rsidRPr="00607A5B" w14:paraId="3EE69FCF" w14:textId="77777777" w:rsidTr="005E13E5">
        <w:trPr>
          <w:jc w:val="center"/>
        </w:trPr>
        <w:tc>
          <w:tcPr>
            <w:tcW w:w="2000" w:type="dxa"/>
            <w:vAlign w:val="center"/>
          </w:tcPr>
          <w:p w14:paraId="5BD37EC2" w14:textId="4C65C960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33</w:t>
            </w:r>
          </w:p>
        </w:tc>
        <w:tc>
          <w:tcPr>
            <w:tcW w:w="2104" w:type="dxa"/>
            <w:vAlign w:val="center"/>
          </w:tcPr>
          <w:p w14:paraId="5BB2C499" w14:textId="7AA6782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314" w:type="dxa"/>
          </w:tcPr>
          <w:p w14:paraId="742CFF8A" w14:textId="5BF4D8D2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6245.6</w:t>
            </w:r>
          </w:p>
        </w:tc>
        <w:tc>
          <w:tcPr>
            <w:tcW w:w="1314" w:type="dxa"/>
          </w:tcPr>
          <w:p w14:paraId="7D5448CA" w14:textId="7FB6DB0D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7.21646</w:t>
            </w:r>
          </w:p>
        </w:tc>
        <w:tc>
          <w:tcPr>
            <w:tcW w:w="2628" w:type="dxa"/>
          </w:tcPr>
          <w:p w14:paraId="257970BC" w14:textId="79BED7A6" w:rsidR="00C54C9B" w:rsidRPr="00607A5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687000" w:rsidRPr="00607A5B" w14:paraId="52E5E6E4" w14:textId="77777777" w:rsidTr="005E13E5">
        <w:trPr>
          <w:jc w:val="center"/>
        </w:trPr>
        <w:tc>
          <w:tcPr>
            <w:tcW w:w="2000" w:type="dxa"/>
            <w:vAlign w:val="center"/>
          </w:tcPr>
          <w:p w14:paraId="599100DB" w14:textId="34AD73AB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23</w:t>
            </w:r>
          </w:p>
        </w:tc>
        <w:tc>
          <w:tcPr>
            <w:tcW w:w="2104" w:type="dxa"/>
            <w:vAlign w:val="center"/>
          </w:tcPr>
          <w:p w14:paraId="2ADAC420" w14:textId="7BBC71EF" w:rsidR="00687000" w:rsidRPr="00621A24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yl acetate</w:t>
            </w:r>
          </w:p>
        </w:tc>
        <w:tc>
          <w:tcPr>
            <w:tcW w:w="1314" w:type="dxa"/>
          </w:tcPr>
          <w:p w14:paraId="25A2CF0D" w14:textId="26FD6744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.94422</w:t>
            </w:r>
          </w:p>
        </w:tc>
        <w:tc>
          <w:tcPr>
            <w:tcW w:w="1314" w:type="dxa"/>
          </w:tcPr>
          <w:p w14:paraId="71EDEDE0" w14:textId="0DEAAA5B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0386</w:t>
            </w:r>
          </w:p>
        </w:tc>
        <w:tc>
          <w:tcPr>
            <w:tcW w:w="2628" w:type="dxa"/>
          </w:tcPr>
          <w:p w14:paraId="4FCBA781" w14:textId="413DB916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C54C9B" w:rsidRPr="00607A5B" w14:paraId="025E93A4" w14:textId="77777777" w:rsidTr="005E13E5">
        <w:trPr>
          <w:jc w:val="center"/>
        </w:trPr>
        <w:tc>
          <w:tcPr>
            <w:tcW w:w="2000" w:type="dxa"/>
            <w:vAlign w:val="center"/>
          </w:tcPr>
          <w:p w14:paraId="308D94ED" w14:textId="5B0C6DF8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70</w:t>
            </w:r>
          </w:p>
        </w:tc>
        <w:tc>
          <w:tcPr>
            <w:tcW w:w="2104" w:type="dxa"/>
            <w:vAlign w:val="center"/>
          </w:tcPr>
          <w:p w14:paraId="429721F0" w14:textId="220B1668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314" w:type="dxa"/>
            <w:vAlign w:val="center"/>
          </w:tcPr>
          <w:p w14:paraId="3AFDC5DC" w14:textId="398AA0D3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602.84082</w:t>
            </w:r>
          </w:p>
        </w:tc>
        <w:tc>
          <w:tcPr>
            <w:tcW w:w="1314" w:type="dxa"/>
          </w:tcPr>
          <w:p w14:paraId="349C6250" w14:textId="402BD8FB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84924</w:t>
            </w:r>
          </w:p>
        </w:tc>
        <w:tc>
          <w:tcPr>
            <w:tcW w:w="2628" w:type="dxa"/>
          </w:tcPr>
          <w:p w14:paraId="6E746549" w14:textId="28A70260" w:rsidR="00C54C9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0</w:t>
            </w:r>
          </w:p>
        </w:tc>
      </w:tr>
      <w:tr w:rsidR="00C54C9B" w:rsidRPr="00607A5B" w14:paraId="304A354B" w14:textId="77777777" w:rsidTr="005E13E5">
        <w:trPr>
          <w:jc w:val="center"/>
        </w:trPr>
        <w:tc>
          <w:tcPr>
            <w:tcW w:w="2000" w:type="dxa"/>
            <w:vAlign w:val="center"/>
          </w:tcPr>
          <w:p w14:paraId="0152A045" w14:textId="6B2F4E46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27</w:t>
            </w:r>
          </w:p>
        </w:tc>
        <w:tc>
          <w:tcPr>
            <w:tcW w:w="2104" w:type="dxa"/>
            <w:vAlign w:val="center"/>
          </w:tcPr>
          <w:p w14:paraId="59DB388E" w14:textId="77777777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314" w:type="dxa"/>
          </w:tcPr>
          <w:p w14:paraId="4A1586FB" w14:textId="537C0A18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326.2</w:t>
            </w:r>
          </w:p>
        </w:tc>
        <w:tc>
          <w:tcPr>
            <w:tcW w:w="1314" w:type="dxa"/>
          </w:tcPr>
          <w:p w14:paraId="36E82B64" w14:textId="3A32E862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18201</w:t>
            </w:r>
          </w:p>
        </w:tc>
        <w:tc>
          <w:tcPr>
            <w:tcW w:w="2628" w:type="dxa"/>
          </w:tcPr>
          <w:p w14:paraId="03D57DDD" w14:textId="745BD94E" w:rsidR="00C54C9B" w:rsidRPr="00607A5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2</w:t>
            </w:r>
          </w:p>
        </w:tc>
      </w:tr>
      <w:tr w:rsidR="00687000" w:rsidRPr="00607A5B" w14:paraId="3E7F1078" w14:textId="77777777" w:rsidTr="005E13E5">
        <w:trPr>
          <w:jc w:val="center"/>
        </w:trPr>
        <w:tc>
          <w:tcPr>
            <w:tcW w:w="2000" w:type="dxa"/>
            <w:vAlign w:val="center"/>
          </w:tcPr>
          <w:p w14:paraId="7C165F4C" w14:textId="3FAAD64F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98</w:t>
            </w:r>
          </w:p>
        </w:tc>
        <w:tc>
          <w:tcPr>
            <w:tcW w:w="2104" w:type="dxa"/>
            <w:vAlign w:val="center"/>
          </w:tcPr>
          <w:p w14:paraId="0152F0A2" w14:textId="7470F870" w:rsidR="00687000" w:rsidRPr="00607A5B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411C16">
              <w:rPr>
                <w:rFonts w:ascii="Times New Roman" w:hAnsi="Times New Roman" w:cs="Times New Roman"/>
                <w:noProof/>
              </w:rPr>
              <w:t>diethoxymethane</w:t>
            </w:r>
          </w:p>
        </w:tc>
        <w:tc>
          <w:tcPr>
            <w:tcW w:w="1314" w:type="dxa"/>
          </w:tcPr>
          <w:p w14:paraId="65E61A71" w14:textId="69540F63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.79898</w:t>
            </w:r>
          </w:p>
        </w:tc>
        <w:tc>
          <w:tcPr>
            <w:tcW w:w="1314" w:type="dxa"/>
          </w:tcPr>
          <w:p w14:paraId="4791459B" w14:textId="021E5CB5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0380</w:t>
            </w:r>
          </w:p>
        </w:tc>
        <w:tc>
          <w:tcPr>
            <w:tcW w:w="2628" w:type="dxa"/>
          </w:tcPr>
          <w:p w14:paraId="2B282779" w14:textId="0EFBAB06" w:rsidR="00687000" w:rsidRDefault="0068700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C54C9B" w:rsidRPr="00607A5B" w14:paraId="05356A04" w14:textId="77777777" w:rsidTr="005E13E5">
        <w:trPr>
          <w:jc w:val="center"/>
        </w:trPr>
        <w:tc>
          <w:tcPr>
            <w:tcW w:w="2000" w:type="dxa"/>
            <w:vAlign w:val="center"/>
          </w:tcPr>
          <w:p w14:paraId="29EB45F4" w14:textId="1B642791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221</w:t>
            </w:r>
          </w:p>
        </w:tc>
        <w:tc>
          <w:tcPr>
            <w:tcW w:w="2104" w:type="dxa"/>
            <w:vAlign w:val="center"/>
          </w:tcPr>
          <w:p w14:paraId="41E774F6" w14:textId="5587B4C0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pentanol</w:t>
            </w:r>
          </w:p>
        </w:tc>
        <w:tc>
          <w:tcPr>
            <w:tcW w:w="1314" w:type="dxa"/>
          </w:tcPr>
          <w:p w14:paraId="677EDA9B" w14:textId="1B95932E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17.71112</w:t>
            </w:r>
          </w:p>
        </w:tc>
        <w:tc>
          <w:tcPr>
            <w:tcW w:w="1314" w:type="dxa"/>
          </w:tcPr>
          <w:p w14:paraId="089552F7" w14:textId="57787787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26655</w:t>
            </w:r>
          </w:p>
        </w:tc>
        <w:tc>
          <w:tcPr>
            <w:tcW w:w="2628" w:type="dxa"/>
          </w:tcPr>
          <w:p w14:paraId="639C7B5C" w14:textId="29161B37" w:rsidR="00C54C9B" w:rsidRPr="00D75C17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</w:t>
            </w:r>
          </w:p>
        </w:tc>
      </w:tr>
      <w:tr w:rsidR="00C54C9B" w:rsidRPr="00607A5B" w14:paraId="10F81229" w14:textId="77777777" w:rsidTr="005E13E5">
        <w:trPr>
          <w:jc w:val="center"/>
        </w:trPr>
        <w:tc>
          <w:tcPr>
            <w:tcW w:w="2000" w:type="dxa"/>
            <w:vAlign w:val="center"/>
          </w:tcPr>
          <w:p w14:paraId="6D30DD03" w14:textId="03F5DF6A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186</w:t>
            </w:r>
          </w:p>
        </w:tc>
        <w:tc>
          <w:tcPr>
            <w:tcW w:w="2104" w:type="dxa"/>
            <w:vAlign w:val="center"/>
          </w:tcPr>
          <w:p w14:paraId="069BB9D3" w14:textId="246221A2" w:rsidR="00C54C9B" w:rsidRPr="00607A5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  <w:r w:rsidRPr="00D75C17">
              <w:rPr>
                <w:rFonts w:ascii="Times New Roman" w:hAnsi="Times New Roman" w:cs="Times New Roman"/>
                <w:noProof/>
              </w:rPr>
              <w:t>-hexanol</w:t>
            </w:r>
          </w:p>
        </w:tc>
        <w:tc>
          <w:tcPr>
            <w:tcW w:w="1314" w:type="dxa"/>
          </w:tcPr>
          <w:p w14:paraId="1F347F56" w14:textId="6F8A766D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816.89905</w:t>
            </w:r>
          </w:p>
        </w:tc>
        <w:tc>
          <w:tcPr>
            <w:tcW w:w="1314" w:type="dxa"/>
          </w:tcPr>
          <w:p w14:paraId="3C05DC1C" w14:textId="18D17626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78402</w:t>
            </w:r>
          </w:p>
        </w:tc>
        <w:tc>
          <w:tcPr>
            <w:tcW w:w="2628" w:type="dxa"/>
          </w:tcPr>
          <w:p w14:paraId="47D9FE28" w14:textId="76FEA33D" w:rsidR="00C54C9B" w:rsidRPr="00D75C17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0</w:t>
            </w:r>
          </w:p>
        </w:tc>
      </w:tr>
      <w:tr w:rsidR="00C54C9B" w:rsidRPr="00607A5B" w14:paraId="7FF55299" w14:textId="77777777" w:rsidTr="005E13E5">
        <w:trPr>
          <w:jc w:val="center"/>
        </w:trPr>
        <w:tc>
          <w:tcPr>
            <w:tcW w:w="2000" w:type="dxa"/>
            <w:vAlign w:val="center"/>
          </w:tcPr>
          <w:p w14:paraId="32BD07F1" w14:textId="43BB7947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448</w:t>
            </w:r>
          </w:p>
        </w:tc>
        <w:tc>
          <w:tcPr>
            <w:tcW w:w="2104" w:type="dxa"/>
            <w:vAlign w:val="center"/>
          </w:tcPr>
          <w:p w14:paraId="18E66DF0" w14:textId="6B85CD53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eptanol</w:t>
            </w:r>
          </w:p>
        </w:tc>
        <w:tc>
          <w:tcPr>
            <w:tcW w:w="1314" w:type="dxa"/>
          </w:tcPr>
          <w:p w14:paraId="5B144B4E" w14:textId="5A7E606E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8.97281</w:t>
            </w:r>
          </w:p>
        </w:tc>
        <w:tc>
          <w:tcPr>
            <w:tcW w:w="1314" w:type="dxa"/>
          </w:tcPr>
          <w:p w14:paraId="3499D53D" w14:textId="5DF6E7B8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5997</w:t>
            </w:r>
          </w:p>
        </w:tc>
        <w:tc>
          <w:tcPr>
            <w:tcW w:w="2628" w:type="dxa"/>
          </w:tcPr>
          <w:p w14:paraId="0C966034" w14:textId="70E167A8" w:rsidR="00C54C9B" w:rsidRPr="00D75C17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C54C9B" w:rsidRPr="00607A5B" w14:paraId="09DFD66D" w14:textId="77777777" w:rsidTr="005E13E5">
        <w:trPr>
          <w:jc w:val="center"/>
        </w:trPr>
        <w:tc>
          <w:tcPr>
            <w:tcW w:w="2000" w:type="dxa"/>
            <w:vAlign w:val="center"/>
          </w:tcPr>
          <w:p w14:paraId="17DD6944" w14:textId="6BB95B22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079</w:t>
            </w:r>
          </w:p>
        </w:tc>
        <w:tc>
          <w:tcPr>
            <w:tcW w:w="2104" w:type="dxa"/>
            <w:vAlign w:val="center"/>
          </w:tcPr>
          <w:p w14:paraId="241C1C4A" w14:textId="77777777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314" w:type="dxa"/>
          </w:tcPr>
          <w:p w14:paraId="6575FA67" w14:textId="31184FAB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56.10242</w:t>
            </w:r>
          </w:p>
        </w:tc>
        <w:tc>
          <w:tcPr>
            <w:tcW w:w="1314" w:type="dxa"/>
          </w:tcPr>
          <w:p w14:paraId="7A14321B" w14:textId="373B435D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62833</w:t>
            </w:r>
          </w:p>
        </w:tc>
        <w:tc>
          <w:tcPr>
            <w:tcW w:w="2628" w:type="dxa"/>
          </w:tcPr>
          <w:p w14:paraId="73D33D34" w14:textId="74D04786" w:rsidR="00C54C9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C54C9B" w:rsidRPr="00607A5B" w14:paraId="62A96EA0" w14:textId="77777777" w:rsidTr="005E13E5">
        <w:trPr>
          <w:jc w:val="center"/>
        </w:trPr>
        <w:tc>
          <w:tcPr>
            <w:tcW w:w="2000" w:type="dxa"/>
            <w:vAlign w:val="center"/>
          </w:tcPr>
          <w:p w14:paraId="6B31C1AD" w14:textId="43953475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437</w:t>
            </w:r>
          </w:p>
        </w:tc>
        <w:tc>
          <w:tcPr>
            <w:tcW w:w="2104" w:type="dxa"/>
            <w:vAlign w:val="center"/>
          </w:tcPr>
          <w:p w14:paraId="6EDFFEE2" w14:textId="77777777" w:rsidR="00C54C9B" w:rsidRPr="00D75C17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314" w:type="dxa"/>
          </w:tcPr>
          <w:p w14:paraId="224219D1" w14:textId="78D0F432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004.85645</w:t>
            </w:r>
          </w:p>
        </w:tc>
        <w:tc>
          <w:tcPr>
            <w:tcW w:w="1314" w:type="dxa"/>
          </w:tcPr>
          <w:p w14:paraId="5CE52830" w14:textId="71DB8BEB" w:rsidR="00C54C9B" w:rsidRDefault="00C54C9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02272</w:t>
            </w:r>
          </w:p>
        </w:tc>
        <w:tc>
          <w:tcPr>
            <w:tcW w:w="2628" w:type="dxa"/>
          </w:tcPr>
          <w:p w14:paraId="5E439B4B" w14:textId="7C3ABC79" w:rsidR="00C54C9B" w:rsidRDefault="007944B1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051F33CA" w14:textId="77777777" w:rsidR="003755B6" w:rsidRPr="00B935A2" w:rsidRDefault="003755B6" w:rsidP="003755B6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203ADAB0" w14:textId="0D58CC8A" w:rsidR="00110DA6" w:rsidRDefault="00110DA6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471F047" w14:textId="4B981780" w:rsidR="0028300D" w:rsidRDefault="0028300D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4CA59E6" w14:textId="7ECEE9A3" w:rsidR="0022028B" w:rsidRDefault="0022028B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2E61D81" w14:textId="735DFB74" w:rsidR="000A6C9C" w:rsidRDefault="000A6C9C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7848859" w14:textId="4DA4C548" w:rsidR="000A6C9C" w:rsidRDefault="000A6C9C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53140FC" w14:textId="3B0A3E74" w:rsidR="000A6C9C" w:rsidRDefault="000A6C9C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9CD969" w14:textId="494B231B" w:rsidR="000C790B" w:rsidRDefault="000C790B" w:rsidP="00FB042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D8355E3" w14:textId="33A57E02" w:rsidR="00FB042D" w:rsidRDefault="00FB6423" w:rsidP="00FB042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</w:t>
      </w:r>
      <w:r w:rsidR="00FB042D">
        <w:rPr>
          <w:rFonts w:ascii="Times New Roman" w:hAnsi="Times New Roman" w:cs="Times New Roman"/>
          <w:sz w:val="24"/>
          <w:szCs w:val="24"/>
        </w:rPr>
        <w:t>) Example</w:t>
      </w:r>
      <w:r w:rsidR="00FB042D" w:rsidRPr="00803617">
        <w:rPr>
          <w:rFonts w:ascii="Times New Roman" w:hAnsi="Times New Roman" w:cs="Times New Roman"/>
          <w:sz w:val="24"/>
          <w:szCs w:val="24"/>
        </w:rPr>
        <w:t xml:space="preserve">: </w:t>
      </w:r>
      <w:r w:rsidR="00803617" w:rsidRPr="00803617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B042D" w:rsidRPr="00803617">
        <w:rPr>
          <w:rFonts w:ascii="Times New Roman" w:hAnsi="Times New Roman" w:cs="Times New Roman"/>
          <w:sz w:val="24"/>
          <w:szCs w:val="24"/>
        </w:rPr>
        <w:t>5</w:t>
      </w:r>
      <w:r w:rsidR="00E93303">
        <w:rPr>
          <w:rFonts w:ascii="Times New Roman" w:hAnsi="Times New Roman" w:cs="Times New Roman"/>
          <w:sz w:val="24"/>
          <w:szCs w:val="24"/>
        </w:rPr>
        <w:t>,</w:t>
      </w:r>
      <w:r w:rsidR="00E93303" w:rsidRPr="00E93303">
        <w:rPr>
          <w:rFonts w:ascii="Times New Roman" w:hAnsi="Times New Roman" w:cs="Times New Roman"/>
          <w:sz w:val="24"/>
          <w:szCs w:val="24"/>
        </w:rPr>
        <w:t xml:space="preserve"> </w:t>
      </w:r>
      <w:r w:rsidR="00E93303" w:rsidRPr="00803617">
        <w:rPr>
          <w:rFonts w:ascii="Times New Roman" w:hAnsi="Times New Roman" w:cs="Times New Roman"/>
          <w:sz w:val="24"/>
          <w:szCs w:val="24"/>
        </w:rPr>
        <w:t>Entry 2</w:t>
      </w:r>
      <w:r w:rsidR="00E93303">
        <w:rPr>
          <w:rFonts w:ascii="Times New Roman" w:hAnsi="Times New Roman" w:cs="Times New Roman"/>
          <w:sz w:val="24"/>
          <w:szCs w:val="24"/>
        </w:rPr>
        <w:t>.</w:t>
      </w:r>
    </w:p>
    <w:p w14:paraId="3282DC01" w14:textId="00C53B25" w:rsidR="00FB042D" w:rsidRDefault="00FB042D" w:rsidP="00FB042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action conditions: 5 mL EtOH, </w:t>
      </w:r>
      <w:r w:rsidRPr="000E78F8">
        <w:rPr>
          <w:rFonts w:ascii="Times New Roman" w:hAnsi="Times New Roman" w:cs="Times New Roman"/>
          <w:b/>
          <w:sz w:val="24"/>
          <w:szCs w:val="24"/>
        </w:rPr>
        <w:t>Ru</w:t>
      </w:r>
      <w:r w:rsidRPr="000E78F8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250 ppm, </w:t>
      </w:r>
      <w:r w:rsidR="00FB6423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6.</w:t>
      </w:r>
      <w:r w:rsidR="00FB6423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mg), </w:t>
      </w:r>
      <w:r w:rsidRPr="000E78F8">
        <w:rPr>
          <w:rFonts w:ascii="Times New Roman" w:hAnsi="Times New Roman" w:cs="Times New Roman"/>
          <w:sz w:val="24"/>
          <w:szCs w:val="24"/>
        </w:rPr>
        <w:t>96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0E78F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78F8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15 </w:t>
      </w:r>
      <w:r w:rsidRPr="000E78F8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0E78F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78F8">
        <w:rPr>
          <w:rFonts w:ascii="Times New Roman" w:hAnsi="Times New Roman" w:cs="Times New Roman"/>
          <w:sz w:val="24"/>
          <w:szCs w:val="24"/>
        </w:rPr>
        <w:t>NaOEt</w:t>
      </w:r>
      <w:r>
        <w:rPr>
          <w:rFonts w:ascii="Times New Roman" w:hAnsi="Times New Roman" w:cs="Times New Roman"/>
          <w:sz w:val="24"/>
          <w:szCs w:val="24"/>
        </w:rPr>
        <w:t xml:space="preserve"> (20 mol%, 583 mg) in </w:t>
      </w:r>
      <w:r w:rsidRPr="0052478B">
        <w:rPr>
          <w:rFonts w:ascii="Times New Roman" w:hAnsi="Times New Roman" w:cs="Times New Roman"/>
          <w:sz w:val="24"/>
          <w:szCs w:val="24"/>
        </w:rPr>
        <w:t>reactor</w:t>
      </w:r>
      <w:r>
        <w:rPr>
          <w:rFonts w:ascii="Times New Roman" w:hAnsi="Times New Roman" w:cs="Times New Roman"/>
          <w:sz w:val="24"/>
          <w:szCs w:val="24"/>
        </w:rPr>
        <w:t xml:space="preserve"> A and 600 rpm.</w:t>
      </w:r>
    </w:p>
    <w:p w14:paraId="0AF54F0C" w14:textId="1C54DA94" w:rsidR="00110DA6" w:rsidRDefault="000A6C9C" w:rsidP="000A6C9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E521BDB" wp14:editId="5EF48EE7">
            <wp:extent cx="5920740" cy="2554605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r="385"/>
                    <a:stretch/>
                  </pic:blipFill>
                  <pic:spPr bwMode="auto">
                    <a:xfrm>
                      <a:off x="0" y="0"/>
                      <a:ext cx="5920740" cy="2554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8E4270" w14:textId="7EFB711D" w:rsidR="00282A5A" w:rsidRPr="00B4271B" w:rsidRDefault="00D7193E" w:rsidP="00282A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03617">
        <w:rPr>
          <w:rFonts w:ascii="Times New Roman" w:hAnsi="Times New Roman" w:cs="Times New Roman"/>
          <w:b/>
          <w:sz w:val="24"/>
          <w:szCs w:val="24"/>
        </w:rPr>
        <w:t>Table 12</w:t>
      </w:r>
      <w:r w:rsidR="00E933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303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8036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803617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E93303">
        <w:rPr>
          <w:rFonts w:ascii="Times New Roman" w:hAnsi="Times New Roman" w:cs="Times New Roman"/>
          <w:b/>
          <w:sz w:val="24"/>
          <w:szCs w:val="24"/>
        </w:rPr>
        <w:t>from GC-FID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0"/>
        <w:gridCol w:w="2104"/>
        <w:gridCol w:w="1314"/>
        <w:gridCol w:w="1314"/>
        <w:gridCol w:w="2628"/>
      </w:tblGrid>
      <w:tr w:rsidR="00282A5A" w:rsidRPr="00607A5B" w14:paraId="5D3A9EE8" w14:textId="77777777" w:rsidTr="005E13E5">
        <w:trPr>
          <w:jc w:val="center"/>
        </w:trPr>
        <w:tc>
          <w:tcPr>
            <w:tcW w:w="2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97C224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1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FFB7CA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3AC2FC" w14:textId="77777777" w:rsidR="00282A5A" w:rsidRDefault="00282A5A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 xml:space="preserve">rea 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57081A" w14:textId="3EBD5011" w:rsidR="00282A5A" w:rsidRDefault="005C7A17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rea</w:t>
            </w:r>
            <w:r w:rsidR="0022028B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</w:p>
        </w:tc>
        <w:tc>
          <w:tcPr>
            <w:tcW w:w="26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DE9D06" w14:textId="0F67D2A7" w:rsidR="00282A5A" w:rsidRDefault="00282A5A" w:rsidP="005E13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 </w:t>
            </w:r>
            <w:r>
              <w:rPr>
                <w:rFonts w:ascii="Times New Roman" w:hAnsi="Times New Roman" w:cs="Times New Roman"/>
                <w:b/>
                <w:noProof/>
                <w:lang w:val="da-DK"/>
              </w:rPr>
              <w:t xml:space="preserve">/ </w:t>
            </w: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>ield</w:t>
            </w:r>
            <w:r w:rsidR="0022028B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FD1471" w:rsidRPr="00F17FDA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282A5A" w:rsidRPr="00607A5B" w14:paraId="1E7CB6DD" w14:textId="77777777" w:rsidTr="005E13E5">
        <w:trPr>
          <w:jc w:val="center"/>
        </w:trPr>
        <w:tc>
          <w:tcPr>
            <w:tcW w:w="2000" w:type="dxa"/>
            <w:tcBorders>
              <w:top w:val="single" w:sz="4" w:space="0" w:color="auto"/>
            </w:tcBorders>
            <w:vAlign w:val="center"/>
          </w:tcPr>
          <w:p w14:paraId="2CEF1F2C" w14:textId="11829872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359</w:t>
            </w:r>
          </w:p>
        </w:tc>
        <w:tc>
          <w:tcPr>
            <w:tcW w:w="2104" w:type="dxa"/>
            <w:tcBorders>
              <w:top w:val="single" w:sz="4" w:space="0" w:color="auto"/>
            </w:tcBorders>
            <w:vAlign w:val="center"/>
          </w:tcPr>
          <w:p w14:paraId="6C8B9C3F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42F5FEBE" w14:textId="10C505F5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4510.3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723AA18D" w14:textId="3C1E15E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8.87546</w:t>
            </w:r>
          </w:p>
        </w:tc>
        <w:tc>
          <w:tcPr>
            <w:tcW w:w="2628" w:type="dxa"/>
            <w:tcBorders>
              <w:top w:val="single" w:sz="4" w:space="0" w:color="auto"/>
            </w:tcBorders>
          </w:tcPr>
          <w:p w14:paraId="4E5498F4" w14:textId="29B24BB4" w:rsidR="00282A5A" w:rsidRPr="00607A5B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6</w:t>
            </w:r>
          </w:p>
        </w:tc>
      </w:tr>
      <w:tr w:rsidR="00282A5A" w:rsidRPr="00607A5B" w14:paraId="1DF8E025" w14:textId="77777777" w:rsidTr="005E13E5">
        <w:trPr>
          <w:jc w:val="center"/>
        </w:trPr>
        <w:tc>
          <w:tcPr>
            <w:tcW w:w="2000" w:type="dxa"/>
            <w:vAlign w:val="center"/>
          </w:tcPr>
          <w:p w14:paraId="317FF72E" w14:textId="6759058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00</w:t>
            </w:r>
          </w:p>
        </w:tc>
        <w:tc>
          <w:tcPr>
            <w:tcW w:w="2104" w:type="dxa"/>
            <w:vAlign w:val="center"/>
          </w:tcPr>
          <w:p w14:paraId="153A70B6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propanol</w:t>
            </w:r>
          </w:p>
        </w:tc>
        <w:tc>
          <w:tcPr>
            <w:tcW w:w="1314" w:type="dxa"/>
          </w:tcPr>
          <w:p w14:paraId="7E02B727" w14:textId="6B7BD519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41.91418</w:t>
            </w:r>
          </w:p>
        </w:tc>
        <w:tc>
          <w:tcPr>
            <w:tcW w:w="1314" w:type="dxa"/>
          </w:tcPr>
          <w:p w14:paraId="4939467B" w14:textId="02A6CA16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4129</w:t>
            </w:r>
          </w:p>
        </w:tc>
        <w:tc>
          <w:tcPr>
            <w:tcW w:w="2628" w:type="dxa"/>
          </w:tcPr>
          <w:p w14:paraId="3551CB81" w14:textId="4B6FCBB4" w:rsidR="00282A5A" w:rsidRPr="00607A5B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7</w:t>
            </w:r>
          </w:p>
        </w:tc>
      </w:tr>
      <w:tr w:rsidR="00282A5A" w:rsidRPr="00607A5B" w14:paraId="4322629C" w14:textId="77777777" w:rsidTr="005E13E5">
        <w:trPr>
          <w:jc w:val="center"/>
        </w:trPr>
        <w:tc>
          <w:tcPr>
            <w:tcW w:w="2000" w:type="dxa"/>
            <w:vAlign w:val="center"/>
          </w:tcPr>
          <w:p w14:paraId="6FBB9B78" w14:textId="03743F66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34</w:t>
            </w:r>
          </w:p>
        </w:tc>
        <w:tc>
          <w:tcPr>
            <w:tcW w:w="2104" w:type="dxa"/>
            <w:vAlign w:val="center"/>
          </w:tcPr>
          <w:p w14:paraId="0B4834FF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314" w:type="dxa"/>
          </w:tcPr>
          <w:p w14:paraId="6C25CB6A" w14:textId="428C9936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1392.7</w:t>
            </w:r>
          </w:p>
        </w:tc>
        <w:tc>
          <w:tcPr>
            <w:tcW w:w="1314" w:type="dxa"/>
          </w:tcPr>
          <w:p w14:paraId="00F984DE" w14:textId="64474B5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6.64151</w:t>
            </w:r>
          </w:p>
        </w:tc>
        <w:tc>
          <w:tcPr>
            <w:tcW w:w="2628" w:type="dxa"/>
          </w:tcPr>
          <w:p w14:paraId="7F6AE6BA" w14:textId="70B6F32D" w:rsidR="00282A5A" w:rsidRPr="00607A5B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282A5A" w:rsidRPr="00607A5B" w14:paraId="6DAF0928" w14:textId="77777777" w:rsidTr="005E13E5">
        <w:trPr>
          <w:jc w:val="center"/>
        </w:trPr>
        <w:tc>
          <w:tcPr>
            <w:tcW w:w="2000" w:type="dxa"/>
            <w:vAlign w:val="center"/>
          </w:tcPr>
          <w:p w14:paraId="192DD56A" w14:textId="63B99DDA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65</w:t>
            </w:r>
          </w:p>
        </w:tc>
        <w:tc>
          <w:tcPr>
            <w:tcW w:w="2104" w:type="dxa"/>
            <w:vAlign w:val="center"/>
          </w:tcPr>
          <w:p w14:paraId="0E60F5B7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314" w:type="dxa"/>
            <w:vAlign w:val="center"/>
          </w:tcPr>
          <w:p w14:paraId="38BF156B" w14:textId="293169E1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692.29688</w:t>
            </w:r>
          </w:p>
        </w:tc>
        <w:tc>
          <w:tcPr>
            <w:tcW w:w="1314" w:type="dxa"/>
          </w:tcPr>
          <w:p w14:paraId="15A57C98" w14:textId="0D60FC05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07851</w:t>
            </w:r>
          </w:p>
        </w:tc>
        <w:tc>
          <w:tcPr>
            <w:tcW w:w="2628" w:type="dxa"/>
          </w:tcPr>
          <w:p w14:paraId="08A99B14" w14:textId="2C84CA45" w:rsidR="00282A5A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8</w:t>
            </w:r>
          </w:p>
        </w:tc>
      </w:tr>
      <w:tr w:rsidR="00282A5A" w:rsidRPr="00607A5B" w14:paraId="05FE0ABE" w14:textId="77777777" w:rsidTr="005E13E5">
        <w:trPr>
          <w:jc w:val="center"/>
        </w:trPr>
        <w:tc>
          <w:tcPr>
            <w:tcW w:w="2000" w:type="dxa"/>
            <w:vAlign w:val="center"/>
          </w:tcPr>
          <w:p w14:paraId="6EFF3AE4" w14:textId="4867280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16</w:t>
            </w:r>
          </w:p>
        </w:tc>
        <w:tc>
          <w:tcPr>
            <w:tcW w:w="2104" w:type="dxa"/>
            <w:vAlign w:val="center"/>
          </w:tcPr>
          <w:p w14:paraId="5083244E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314" w:type="dxa"/>
          </w:tcPr>
          <w:p w14:paraId="52149854" w14:textId="310A700B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309.6</w:t>
            </w:r>
          </w:p>
        </w:tc>
        <w:tc>
          <w:tcPr>
            <w:tcW w:w="1314" w:type="dxa"/>
          </w:tcPr>
          <w:p w14:paraId="7B24C01B" w14:textId="3F24B024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20252</w:t>
            </w:r>
          </w:p>
        </w:tc>
        <w:tc>
          <w:tcPr>
            <w:tcW w:w="2628" w:type="dxa"/>
          </w:tcPr>
          <w:p w14:paraId="4BEAB3BC" w14:textId="494FC70F" w:rsidR="00282A5A" w:rsidRPr="00607A5B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4</w:t>
            </w:r>
          </w:p>
        </w:tc>
      </w:tr>
      <w:tr w:rsidR="00791C3B" w:rsidRPr="00607A5B" w14:paraId="670D3A34" w14:textId="77777777" w:rsidTr="005E13E5">
        <w:trPr>
          <w:jc w:val="center"/>
        </w:trPr>
        <w:tc>
          <w:tcPr>
            <w:tcW w:w="2000" w:type="dxa"/>
            <w:vAlign w:val="center"/>
          </w:tcPr>
          <w:p w14:paraId="548DEA94" w14:textId="7B96DB6C" w:rsidR="00791C3B" w:rsidRDefault="00791C3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92</w:t>
            </w:r>
          </w:p>
        </w:tc>
        <w:tc>
          <w:tcPr>
            <w:tcW w:w="2104" w:type="dxa"/>
            <w:vAlign w:val="center"/>
          </w:tcPr>
          <w:p w14:paraId="636D0BA0" w14:textId="722E3587" w:rsidR="00791C3B" w:rsidRPr="00607A5B" w:rsidRDefault="00791C3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411C16">
              <w:rPr>
                <w:rFonts w:ascii="Times New Roman" w:hAnsi="Times New Roman" w:cs="Times New Roman"/>
                <w:noProof/>
              </w:rPr>
              <w:t>diethoxymethane</w:t>
            </w:r>
          </w:p>
        </w:tc>
        <w:tc>
          <w:tcPr>
            <w:tcW w:w="1314" w:type="dxa"/>
          </w:tcPr>
          <w:p w14:paraId="6963ED7D" w14:textId="7970E827" w:rsidR="00791C3B" w:rsidRDefault="00791C3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9.78473</w:t>
            </w:r>
          </w:p>
        </w:tc>
        <w:tc>
          <w:tcPr>
            <w:tcW w:w="1314" w:type="dxa"/>
          </w:tcPr>
          <w:p w14:paraId="399AB19F" w14:textId="16CDE906" w:rsidR="00791C3B" w:rsidRDefault="00791C3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0910</w:t>
            </w:r>
          </w:p>
        </w:tc>
        <w:tc>
          <w:tcPr>
            <w:tcW w:w="2628" w:type="dxa"/>
          </w:tcPr>
          <w:p w14:paraId="7E9CF919" w14:textId="53C97BCF" w:rsidR="00791C3B" w:rsidRDefault="00791C3B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282A5A" w:rsidRPr="00607A5B" w14:paraId="04320BED" w14:textId="77777777" w:rsidTr="005E13E5">
        <w:trPr>
          <w:jc w:val="center"/>
        </w:trPr>
        <w:tc>
          <w:tcPr>
            <w:tcW w:w="2000" w:type="dxa"/>
            <w:vAlign w:val="center"/>
          </w:tcPr>
          <w:p w14:paraId="7DEECD86" w14:textId="0B1B4B1F" w:rsidR="00282A5A" w:rsidRPr="00607A5B" w:rsidRDefault="00282A5A" w:rsidP="00282A5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215</w:t>
            </w:r>
          </w:p>
        </w:tc>
        <w:tc>
          <w:tcPr>
            <w:tcW w:w="2104" w:type="dxa"/>
            <w:vAlign w:val="center"/>
          </w:tcPr>
          <w:p w14:paraId="4D4F77DA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pentanol</w:t>
            </w:r>
          </w:p>
        </w:tc>
        <w:tc>
          <w:tcPr>
            <w:tcW w:w="1314" w:type="dxa"/>
          </w:tcPr>
          <w:p w14:paraId="7CB5CEDE" w14:textId="5B0C969D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66.55798</w:t>
            </w:r>
          </w:p>
        </w:tc>
        <w:tc>
          <w:tcPr>
            <w:tcW w:w="1314" w:type="dxa"/>
          </w:tcPr>
          <w:p w14:paraId="65CE1155" w14:textId="583B6178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0662</w:t>
            </w:r>
          </w:p>
        </w:tc>
        <w:tc>
          <w:tcPr>
            <w:tcW w:w="2628" w:type="dxa"/>
          </w:tcPr>
          <w:p w14:paraId="2D7BDF4B" w14:textId="3B1B4678" w:rsidR="00282A5A" w:rsidRPr="00D75C17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4</w:t>
            </w:r>
          </w:p>
        </w:tc>
      </w:tr>
      <w:tr w:rsidR="00282A5A" w:rsidRPr="00607A5B" w14:paraId="01059735" w14:textId="77777777" w:rsidTr="005E13E5">
        <w:trPr>
          <w:jc w:val="center"/>
        </w:trPr>
        <w:tc>
          <w:tcPr>
            <w:tcW w:w="2000" w:type="dxa"/>
            <w:vAlign w:val="center"/>
          </w:tcPr>
          <w:p w14:paraId="0F00481C" w14:textId="66E4F905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184</w:t>
            </w:r>
          </w:p>
        </w:tc>
        <w:tc>
          <w:tcPr>
            <w:tcW w:w="2104" w:type="dxa"/>
            <w:vAlign w:val="center"/>
          </w:tcPr>
          <w:p w14:paraId="18DB18D1" w14:textId="77777777" w:rsidR="00282A5A" w:rsidRPr="00607A5B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  <w:r w:rsidRPr="00D75C17">
              <w:rPr>
                <w:rFonts w:ascii="Times New Roman" w:hAnsi="Times New Roman" w:cs="Times New Roman"/>
                <w:noProof/>
              </w:rPr>
              <w:t>-hexanol</w:t>
            </w:r>
          </w:p>
        </w:tc>
        <w:tc>
          <w:tcPr>
            <w:tcW w:w="1314" w:type="dxa"/>
          </w:tcPr>
          <w:p w14:paraId="2853B7B5" w14:textId="2B1B227E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086.07300</w:t>
            </w:r>
          </w:p>
        </w:tc>
        <w:tc>
          <w:tcPr>
            <w:tcW w:w="1314" w:type="dxa"/>
          </w:tcPr>
          <w:p w14:paraId="2EBB73EC" w14:textId="2D68FF51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95961</w:t>
            </w:r>
          </w:p>
        </w:tc>
        <w:tc>
          <w:tcPr>
            <w:tcW w:w="2628" w:type="dxa"/>
          </w:tcPr>
          <w:p w14:paraId="685ADE0D" w14:textId="4A32BDEF" w:rsidR="00282A5A" w:rsidRPr="00D75C17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5</w:t>
            </w:r>
          </w:p>
        </w:tc>
      </w:tr>
      <w:tr w:rsidR="00282A5A" w:rsidRPr="00607A5B" w14:paraId="0A7F32DD" w14:textId="77777777" w:rsidTr="005E13E5">
        <w:trPr>
          <w:jc w:val="center"/>
        </w:trPr>
        <w:tc>
          <w:tcPr>
            <w:tcW w:w="2000" w:type="dxa"/>
            <w:vAlign w:val="center"/>
          </w:tcPr>
          <w:p w14:paraId="4E8670BE" w14:textId="09AAD531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444</w:t>
            </w:r>
          </w:p>
        </w:tc>
        <w:tc>
          <w:tcPr>
            <w:tcW w:w="2104" w:type="dxa"/>
            <w:vAlign w:val="center"/>
          </w:tcPr>
          <w:p w14:paraId="16A0147A" w14:textId="77777777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eptanol</w:t>
            </w:r>
          </w:p>
        </w:tc>
        <w:tc>
          <w:tcPr>
            <w:tcW w:w="1314" w:type="dxa"/>
          </w:tcPr>
          <w:p w14:paraId="163E3708" w14:textId="129C00E3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08.58214</w:t>
            </w:r>
          </w:p>
        </w:tc>
        <w:tc>
          <w:tcPr>
            <w:tcW w:w="1314" w:type="dxa"/>
          </w:tcPr>
          <w:p w14:paraId="6BD1F5E9" w14:textId="66865800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9595</w:t>
            </w:r>
          </w:p>
        </w:tc>
        <w:tc>
          <w:tcPr>
            <w:tcW w:w="2628" w:type="dxa"/>
          </w:tcPr>
          <w:p w14:paraId="70D3DAD6" w14:textId="26BAD75E" w:rsidR="00282A5A" w:rsidRPr="00D75C17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282A5A" w:rsidRPr="00607A5B" w14:paraId="681A6A91" w14:textId="77777777" w:rsidTr="005E13E5">
        <w:trPr>
          <w:jc w:val="center"/>
        </w:trPr>
        <w:tc>
          <w:tcPr>
            <w:tcW w:w="2000" w:type="dxa"/>
            <w:vAlign w:val="center"/>
          </w:tcPr>
          <w:p w14:paraId="4CCF0A26" w14:textId="19CA2430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072</w:t>
            </w:r>
          </w:p>
        </w:tc>
        <w:tc>
          <w:tcPr>
            <w:tcW w:w="2104" w:type="dxa"/>
            <w:vAlign w:val="center"/>
          </w:tcPr>
          <w:p w14:paraId="3DC520AE" w14:textId="77777777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314" w:type="dxa"/>
          </w:tcPr>
          <w:p w14:paraId="4E839AFC" w14:textId="2E848299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88.52576</w:t>
            </w:r>
          </w:p>
        </w:tc>
        <w:tc>
          <w:tcPr>
            <w:tcW w:w="1314" w:type="dxa"/>
          </w:tcPr>
          <w:p w14:paraId="29DDA557" w14:textId="62402C2D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50073</w:t>
            </w:r>
          </w:p>
        </w:tc>
        <w:tc>
          <w:tcPr>
            <w:tcW w:w="2628" w:type="dxa"/>
          </w:tcPr>
          <w:p w14:paraId="371CD4BF" w14:textId="43981DFF" w:rsidR="00282A5A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282A5A" w:rsidRPr="00607A5B" w14:paraId="5A61E657" w14:textId="77777777" w:rsidTr="005E13E5">
        <w:trPr>
          <w:jc w:val="center"/>
        </w:trPr>
        <w:tc>
          <w:tcPr>
            <w:tcW w:w="2000" w:type="dxa"/>
            <w:vAlign w:val="center"/>
          </w:tcPr>
          <w:p w14:paraId="58772BF1" w14:textId="0ACD771B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423</w:t>
            </w:r>
          </w:p>
        </w:tc>
        <w:tc>
          <w:tcPr>
            <w:tcW w:w="2104" w:type="dxa"/>
            <w:vAlign w:val="center"/>
          </w:tcPr>
          <w:p w14:paraId="6EDDB2A3" w14:textId="77777777" w:rsidR="00282A5A" w:rsidRPr="00D75C17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314" w:type="dxa"/>
          </w:tcPr>
          <w:p w14:paraId="4A1AFB3E" w14:textId="744E48B4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422.88037</w:t>
            </w:r>
          </w:p>
        </w:tc>
        <w:tc>
          <w:tcPr>
            <w:tcW w:w="1314" w:type="dxa"/>
          </w:tcPr>
          <w:p w14:paraId="08256640" w14:textId="1FA37443" w:rsidR="00282A5A" w:rsidRDefault="00282A5A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49457</w:t>
            </w:r>
          </w:p>
        </w:tc>
        <w:tc>
          <w:tcPr>
            <w:tcW w:w="2628" w:type="dxa"/>
          </w:tcPr>
          <w:p w14:paraId="1DD047DF" w14:textId="746AA205" w:rsidR="00282A5A" w:rsidRDefault="001F64D0" w:rsidP="005E13E5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581366D2" w14:textId="77777777" w:rsidR="00FD1471" w:rsidRPr="00B935A2" w:rsidRDefault="00FD1471" w:rsidP="00FD1471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33DC1E34" w14:textId="7BD1FDB6" w:rsidR="0028300D" w:rsidRDefault="0028300D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1FF2E6C" w14:textId="599802E0" w:rsidR="00ED6224" w:rsidRDefault="00ED6224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7B32B22" w14:textId="11214218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3F13AE1" w14:textId="69255E52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A057A3" w14:textId="6A4015E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79540C5" w14:textId="07043B76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869C042" w14:textId="299B7BE9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29E4A19" w14:textId="44AFD5EC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686B9E9" w14:textId="648A50FA" w:rsidR="0058368C" w:rsidRDefault="00110DA6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</w:t>
      </w:r>
      <w:r w:rsidR="00F64E28">
        <w:rPr>
          <w:rFonts w:ascii="Times New Roman" w:hAnsi="Times New Roman" w:cs="Times New Roman"/>
          <w:sz w:val="24"/>
          <w:szCs w:val="24"/>
        </w:rPr>
        <w:t xml:space="preserve">) </w:t>
      </w:r>
      <w:r w:rsidR="0058368C">
        <w:rPr>
          <w:rFonts w:ascii="Times New Roman" w:hAnsi="Times New Roman" w:cs="Times New Roman"/>
          <w:sz w:val="24"/>
          <w:szCs w:val="24"/>
        </w:rPr>
        <w:t xml:space="preserve">Example: </w:t>
      </w:r>
      <w:r w:rsidR="00746E61" w:rsidRPr="00746E61">
        <w:rPr>
          <w:rFonts w:ascii="Times New Roman" w:hAnsi="Times New Roman" w:cs="Times New Roman"/>
          <w:sz w:val="24"/>
          <w:szCs w:val="24"/>
        </w:rPr>
        <w:t>Supplementary Table</w:t>
      </w:r>
      <w:r w:rsidR="00746E61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5280">
        <w:rPr>
          <w:rFonts w:ascii="Times New Roman" w:hAnsi="Times New Roman" w:cs="Times New Roman"/>
          <w:sz w:val="24"/>
          <w:szCs w:val="24"/>
        </w:rPr>
        <w:t>5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sz w:val="24"/>
          <w:szCs w:val="24"/>
        </w:rPr>
        <w:t>Entry 5.</w:t>
      </w:r>
    </w:p>
    <w:p w14:paraId="74AE8674" w14:textId="6943B893" w:rsidR="006D1553" w:rsidRPr="000A6C9C" w:rsidRDefault="0046041C" w:rsidP="000A6C9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F64E28">
        <w:rPr>
          <w:rFonts w:ascii="Times New Roman" w:hAnsi="Times New Roman" w:cs="Times New Roman"/>
          <w:sz w:val="24"/>
          <w:szCs w:val="24"/>
        </w:rPr>
        <w:t>eaction conditions: 2.5</w:t>
      </w:r>
      <w:r w:rsidR="00D144FB">
        <w:rPr>
          <w:rFonts w:ascii="Times New Roman" w:hAnsi="Times New Roman" w:cs="Times New Roman"/>
          <w:sz w:val="24"/>
          <w:szCs w:val="24"/>
        </w:rPr>
        <w:t xml:space="preserve"> </w:t>
      </w:r>
      <w:r w:rsidR="00F64E28">
        <w:rPr>
          <w:rFonts w:ascii="Times New Roman" w:hAnsi="Times New Roman" w:cs="Times New Roman"/>
          <w:sz w:val="24"/>
          <w:szCs w:val="24"/>
        </w:rPr>
        <w:t xml:space="preserve">mL </w:t>
      </w:r>
      <w:r w:rsidR="00B40D00">
        <w:rPr>
          <w:rFonts w:ascii="Times New Roman" w:hAnsi="Times New Roman" w:cs="Times New Roman"/>
          <w:sz w:val="24"/>
          <w:szCs w:val="24"/>
        </w:rPr>
        <w:t>EtOH</w:t>
      </w:r>
      <w:r w:rsidR="00F64E28">
        <w:rPr>
          <w:rFonts w:ascii="Times New Roman" w:hAnsi="Times New Roman" w:cs="Times New Roman"/>
          <w:sz w:val="24"/>
          <w:szCs w:val="24"/>
        </w:rPr>
        <w:t xml:space="preserve">, </w:t>
      </w:r>
      <w:r w:rsidR="00F64E28" w:rsidRPr="000E78F8">
        <w:rPr>
          <w:rFonts w:ascii="Times New Roman" w:hAnsi="Times New Roman" w:cs="Times New Roman"/>
          <w:b/>
          <w:sz w:val="24"/>
          <w:szCs w:val="24"/>
        </w:rPr>
        <w:t>Ru</w:t>
      </w:r>
      <w:r w:rsidR="00F64E28" w:rsidRPr="000E78F8">
        <w:rPr>
          <w:rFonts w:ascii="Times New Roman" w:hAnsi="Times New Roman" w:cs="Times New Roman"/>
          <w:sz w:val="24"/>
          <w:szCs w:val="24"/>
        </w:rPr>
        <w:t>-</w:t>
      </w:r>
      <w:r w:rsidR="00F64E28">
        <w:rPr>
          <w:rFonts w:ascii="Times New Roman" w:hAnsi="Times New Roman" w:cs="Times New Roman"/>
          <w:b/>
          <w:sz w:val="24"/>
          <w:szCs w:val="24"/>
        </w:rPr>
        <w:t>5</w:t>
      </w:r>
      <w:r w:rsidR="00F64E28">
        <w:rPr>
          <w:rFonts w:ascii="Times New Roman" w:hAnsi="Times New Roman" w:cs="Times New Roman"/>
          <w:sz w:val="24"/>
          <w:szCs w:val="24"/>
        </w:rPr>
        <w:t xml:space="preserve"> (250 ppm</w:t>
      </w:r>
      <w:r w:rsidR="00B40D00">
        <w:rPr>
          <w:rFonts w:ascii="Times New Roman" w:hAnsi="Times New Roman" w:cs="Times New Roman"/>
          <w:sz w:val="24"/>
          <w:szCs w:val="24"/>
        </w:rPr>
        <w:t xml:space="preserve">, </w:t>
      </w:r>
      <w:r w:rsidR="00636554">
        <w:rPr>
          <w:rFonts w:ascii="Times New Roman" w:hAnsi="Times New Roman" w:cs="Times New Roman"/>
          <w:sz w:val="24"/>
          <w:szCs w:val="24"/>
        </w:rPr>
        <w:t>6</w:t>
      </w:r>
      <w:r w:rsidR="00B40D00">
        <w:rPr>
          <w:rFonts w:ascii="Times New Roman" w:hAnsi="Times New Roman" w:cs="Times New Roman"/>
          <w:sz w:val="24"/>
          <w:szCs w:val="24"/>
        </w:rPr>
        <w:t>.</w:t>
      </w:r>
      <w:r w:rsidR="00636554">
        <w:rPr>
          <w:rFonts w:ascii="Times New Roman" w:hAnsi="Times New Roman" w:cs="Times New Roman"/>
          <w:sz w:val="24"/>
          <w:szCs w:val="24"/>
        </w:rPr>
        <w:t>8</w:t>
      </w:r>
      <w:r w:rsidR="00B40D00">
        <w:rPr>
          <w:rFonts w:ascii="Times New Roman" w:hAnsi="Times New Roman" w:cs="Times New Roman"/>
          <w:sz w:val="24"/>
          <w:szCs w:val="24"/>
        </w:rPr>
        <w:t xml:space="preserve"> mg</w:t>
      </w:r>
      <w:r w:rsidR="00F64E28">
        <w:rPr>
          <w:rFonts w:ascii="Times New Roman" w:hAnsi="Times New Roman" w:cs="Times New Roman"/>
          <w:sz w:val="24"/>
          <w:szCs w:val="24"/>
        </w:rPr>
        <w:t xml:space="preserve">), </w:t>
      </w:r>
      <w:r w:rsidR="00F64E28" w:rsidRPr="000E78F8">
        <w:rPr>
          <w:rFonts w:ascii="Times New Roman" w:hAnsi="Times New Roman" w:cs="Times New Roman"/>
          <w:sz w:val="24"/>
          <w:szCs w:val="24"/>
        </w:rPr>
        <w:t>96</w:t>
      </w:r>
      <w:r w:rsidR="00F64E28">
        <w:rPr>
          <w:rFonts w:ascii="Times New Roman" w:hAnsi="Times New Roman" w:cs="Times New Roman"/>
          <w:sz w:val="24"/>
          <w:szCs w:val="24"/>
        </w:rPr>
        <w:t xml:space="preserve"> h</w:t>
      </w:r>
      <w:r w:rsidR="00F64E28" w:rsidRPr="000E78F8">
        <w:rPr>
          <w:rFonts w:ascii="Times New Roman" w:hAnsi="Times New Roman" w:cs="Times New Roman"/>
          <w:sz w:val="24"/>
          <w:szCs w:val="24"/>
        </w:rPr>
        <w:t>,</w:t>
      </w:r>
      <w:r w:rsidR="00F64E28">
        <w:rPr>
          <w:rFonts w:ascii="Times New Roman" w:hAnsi="Times New Roman" w:cs="Times New Roman"/>
          <w:sz w:val="24"/>
          <w:szCs w:val="24"/>
        </w:rPr>
        <w:t xml:space="preserve"> </w:t>
      </w:r>
      <w:r w:rsidR="00F64E28" w:rsidRPr="000E78F8">
        <w:rPr>
          <w:rFonts w:ascii="Times New Roman" w:hAnsi="Times New Roman" w:cs="Times New Roman"/>
          <w:sz w:val="24"/>
          <w:szCs w:val="24"/>
        </w:rPr>
        <w:t>1</w:t>
      </w:r>
      <w:r w:rsidR="00F64E28">
        <w:rPr>
          <w:rFonts w:ascii="Times New Roman" w:hAnsi="Times New Roman" w:cs="Times New Roman"/>
          <w:sz w:val="24"/>
          <w:szCs w:val="24"/>
        </w:rPr>
        <w:t xml:space="preserve">30 </w:t>
      </w:r>
      <w:r w:rsidR="00F64E28" w:rsidRPr="000E78F8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64E28">
        <w:rPr>
          <w:rFonts w:ascii="Times New Roman" w:hAnsi="Times New Roman" w:cs="Times New Roman"/>
          <w:sz w:val="24"/>
          <w:szCs w:val="24"/>
        </w:rPr>
        <w:t>C</w:t>
      </w:r>
      <w:r w:rsidR="00F64E28" w:rsidRPr="000E78F8">
        <w:rPr>
          <w:rFonts w:ascii="Times New Roman" w:hAnsi="Times New Roman" w:cs="Times New Roman"/>
          <w:sz w:val="24"/>
          <w:szCs w:val="24"/>
        </w:rPr>
        <w:t>,</w:t>
      </w:r>
      <w:r w:rsidR="00F64E28">
        <w:rPr>
          <w:rFonts w:ascii="Times New Roman" w:hAnsi="Times New Roman" w:cs="Times New Roman"/>
          <w:sz w:val="24"/>
          <w:szCs w:val="24"/>
        </w:rPr>
        <w:t xml:space="preserve"> </w:t>
      </w:r>
      <w:r w:rsidR="00F64E28" w:rsidRPr="000E78F8">
        <w:rPr>
          <w:rFonts w:ascii="Times New Roman" w:hAnsi="Times New Roman" w:cs="Times New Roman"/>
          <w:sz w:val="24"/>
          <w:szCs w:val="24"/>
        </w:rPr>
        <w:t>NaOEt</w:t>
      </w:r>
      <w:r w:rsidR="00F64E28">
        <w:rPr>
          <w:rFonts w:ascii="Times New Roman" w:hAnsi="Times New Roman" w:cs="Times New Roman"/>
          <w:sz w:val="24"/>
          <w:szCs w:val="24"/>
        </w:rPr>
        <w:t xml:space="preserve"> (20 mol%</w:t>
      </w:r>
      <w:r w:rsidR="00B40D00">
        <w:rPr>
          <w:rFonts w:ascii="Times New Roman" w:hAnsi="Times New Roman" w:cs="Times New Roman"/>
          <w:sz w:val="24"/>
          <w:szCs w:val="24"/>
        </w:rPr>
        <w:t>, 583 mg</w:t>
      </w:r>
      <w:r w:rsidR="00F64E28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66FF1251" w14:textId="657C7A52" w:rsidR="005E7AE0" w:rsidRDefault="000A6C9C" w:rsidP="000A6C9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00B7ED4B" wp14:editId="4F6ED0BA">
            <wp:extent cx="5942330" cy="2500630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t="950" r="-4" b="1040"/>
                    <a:stretch/>
                  </pic:blipFill>
                  <pic:spPr bwMode="auto">
                    <a:xfrm>
                      <a:off x="0" y="0"/>
                      <a:ext cx="5942330" cy="2500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989CD6" w14:textId="2E3A0EE9" w:rsidR="00D75C17" w:rsidRPr="00746E61" w:rsidRDefault="00D7193E" w:rsidP="00D75C17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746E61">
        <w:rPr>
          <w:rFonts w:ascii="Times New Roman" w:hAnsi="Times New Roman" w:cs="Times New Roman"/>
          <w:b/>
          <w:sz w:val="24"/>
          <w:szCs w:val="24"/>
        </w:rPr>
        <w:t>Table 13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746E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300D" w:rsidRPr="00746E61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746E61">
        <w:rPr>
          <w:rFonts w:ascii="Times New Roman" w:hAnsi="Times New Roman" w:cs="Times New Roman"/>
          <w:b/>
          <w:sz w:val="24"/>
          <w:szCs w:val="24"/>
        </w:rPr>
        <w:t>from GC-FID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0"/>
        <w:gridCol w:w="2104"/>
        <w:gridCol w:w="1314"/>
        <w:gridCol w:w="1314"/>
        <w:gridCol w:w="2628"/>
      </w:tblGrid>
      <w:tr w:rsidR="002F3427" w:rsidRPr="00607A5B" w14:paraId="47B28060" w14:textId="54154339" w:rsidTr="00A76C72">
        <w:trPr>
          <w:jc w:val="center"/>
        </w:trPr>
        <w:tc>
          <w:tcPr>
            <w:tcW w:w="2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C5B82C" w14:textId="77777777" w:rsidR="002F3427" w:rsidRPr="00607A5B" w:rsidRDefault="002F3427" w:rsidP="0004183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1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37688B" w14:textId="77777777" w:rsidR="002F3427" w:rsidRPr="00607A5B" w:rsidRDefault="002F3427" w:rsidP="0004183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9D0E09" w14:textId="749C2C1E" w:rsidR="002F3427" w:rsidRDefault="002F3427" w:rsidP="0004183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A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 xml:space="preserve">rea </w:t>
            </w:r>
          </w:p>
        </w:tc>
        <w:tc>
          <w:tcPr>
            <w:tcW w:w="1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FD410B" w14:textId="2F9D838B" w:rsidR="002F3427" w:rsidRDefault="002F3427" w:rsidP="005C7A17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Area </w:t>
            </w:r>
            <w:r w:rsidR="00ED6224">
              <w:rPr>
                <w:rFonts w:ascii="Times New Roman" w:hAnsi="Times New Roman" w:cs="Times New Roman"/>
                <w:b/>
                <w:noProof/>
              </w:rPr>
              <w:t>[%]</w:t>
            </w:r>
          </w:p>
        </w:tc>
        <w:tc>
          <w:tcPr>
            <w:tcW w:w="26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C0C489" w14:textId="69E9C032" w:rsidR="002F3427" w:rsidRDefault="002F3427" w:rsidP="0004183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 </w:t>
            </w:r>
            <w:r>
              <w:rPr>
                <w:rFonts w:ascii="Times New Roman" w:hAnsi="Times New Roman" w:cs="Times New Roman"/>
                <w:b/>
                <w:noProof/>
                <w:lang w:val="da-DK"/>
              </w:rPr>
              <w:t xml:space="preserve">/ </w:t>
            </w: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Pr="00881B92">
              <w:rPr>
                <w:rFonts w:ascii="Times New Roman" w:hAnsi="Times New Roman" w:cs="Times New Roman"/>
                <w:b/>
                <w:noProof/>
              </w:rPr>
              <w:t>ield</w:t>
            </w:r>
            <w:r w:rsidR="00ED6224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FD1471" w:rsidRPr="00F17FDA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2F3427" w:rsidRPr="00607A5B" w14:paraId="62372057" w14:textId="5440AC03" w:rsidTr="00A76C72">
        <w:trPr>
          <w:jc w:val="center"/>
        </w:trPr>
        <w:tc>
          <w:tcPr>
            <w:tcW w:w="2000" w:type="dxa"/>
            <w:tcBorders>
              <w:top w:val="single" w:sz="4" w:space="0" w:color="auto"/>
            </w:tcBorders>
            <w:vAlign w:val="center"/>
          </w:tcPr>
          <w:p w14:paraId="25F3C1A9" w14:textId="3DE3C1CB" w:rsidR="002F3427" w:rsidRPr="00607A5B" w:rsidRDefault="002F3427" w:rsidP="0004183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317</w:t>
            </w:r>
          </w:p>
        </w:tc>
        <w:tc>
          <w:tcPr>
            <w:tcW w:w="2104" w:type="dxa"/>
            <w:tcBorders>
              <w:top w:val="single" w:sz="4" w:space="0" w:color="auto"/>
            </w:tcBorders>
            <w:vAlign w:val="center"/>
          </w:tcPr>
          <w:p w14:paraId="1359419F" w14:textId="77777777" w:rsidR="002F3427" w:rsidRPr="00607A5B" w:rsidRDefault="002F3427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06BB6BEF" w14:textId="0C5F4E98" w:rsidR="002F3427" w:rsidRPr="00607A5B" w:rsidRDefault="002F3427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013.5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14:paraId="6D98F57D" w14:textId="4E73DFCC" w:rsidR="002F3427" w:rsidRPr="00607A5B" w:rsidRDefault="002F3427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10001</w:t>
            </w:r>
          </w:p>
        </w:tc>
        <w:tc>
          <w:tcPr>
            <w:tcW w:w="2628" w:type="dxa"/>
            <w:tcBorders>
              <w:top w:val="single" w:sz="4" w:space="0" w:color="auto"/>
            </w:tcBorders>
          </w:tcPr>
          <w:p w14:paraId="5013CCAD" w14:textId="052BDDBB" w:rsidR="002F3427" w:rsidRPr="00607A5B" w:rsidRDefault="002F3427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9</w:t>
            </w:r>
          </w:p>
        </w:tc>
      </w:tr>
      <w:tr w:rsidR="00C54C9B" w:rsidRPr="00607A5B" w14:paraId="11EEFE60" w14:textId="77777777" w:rsidTr="005E13E5">
        <w:trPr>
          <w:jc w:val="center"/>
        </w:trPr>
        <w:tc>
          <w:tcPr>
            <w:tcW w:w="2000" w:type="dxa"/>
            <w:vAlign w:val="center"/>
          </w:tcPr>
          <w:p w14:paraId="384A2971" w14:textId="2AA8A8FA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33</w:t>
            </w:r>
          </w:p>
        </w:tc>
        <w:tc>
          <w:tcPr>
            <w:tcW w:w="2104" w:type="dxa"/>
            <w:vAlign w:val="center"/>
          </w:tcPr>
          <w:p w14:paraId="1024B217" w14:textId="23674B06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314" w:type="dxa"/>
            <w:vAlign w:val="center"/>
          </w:tcPr>
          <w:p w14:paraId="6AD0CE41" w14:textId="4CB5F49A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745.9</w:t>
            </w:r>
          </w:p>
        </w:tc>
        <w:tc>
          <w:tcPr>
            <w:tcW w:w="1314" w:type="dxa"/>
          </w:tcPr>
          <w:p w14:paraId="678592C4" w14:textId="7B75A676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4.87437</w:t>
            </w:r>
          </w:p>
        </w:tc>
        <w:tc>
          <w:tcPr>
            <w:tcW w:w="2628" w:type="dxa"/>
          </w:tcPr>
          <w:p w14:paraId="0A5C4C7D" w14:textId="6B7FF9FF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C54C9B" w:rsidRPr="00607A5B" w14:paraId="71B3D443" w14:textId="229FDDAB" w:rsidTr="00A76C72">
        <w:trPr>
          <w:jc w:val="center"/>
        </w:trPr>
        <w:tc>
          <w:tcPr>
            <w:tcW w:w="2000" w:type="dxa"/>
            <w:vAlign w:val="center"/>
          </w:tcPr>
          <w:p w14:paraId="04649043" w14:textId="48C6AEF1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.</w:t>
            </w:r>
            <w:r>
              <w:rPr>
                <w:rFonts w:ascii="Times New Roman" w:hAnsi="Times New Roman" w:cs="Times New Roman"/>
                <w:noProof/>
              </w:rPr>
              <w:t>666</w:t>
            </w:r>
          </w:p>
        </w:tc>
        <w:tc>
          <w:tcPr>
            <w:tcW w:w="2104" w:type="dxa"/>
            <w:vAlign w:val="center"/>
          </w:tcPr>
          <w:p w14:paraId="20FF001B" w14:textId="77777777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314" w:type="dxa"/>
          </w:tcPr>
          <w:p w14:paraId="2DB818A7" w14:textId="6BE1D777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07.80112</w:t>
            </w:r>
          </w:p>
        </w:tc>
        <w:tc>
          <w:tcPr>
            <w:tcW w:w="1314" w:type="dxa"/>
          </w:tcPr>
          <w:p w14:paraId="70A02231" w14:textId="579CB134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10551</w:t>
            </w:r>
          </w:p>
        </w:tc>
        <w:tc>
          <w:tcPr>
            <w:tcW w:w="2628" w:type="dxa"/>
          </w:tcPr>
          <w:p w14:paraId="6A07B446" w14:textId="3CF90BD5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0</w:t>
            </w:r>
          </w:p>
        </w:tc>
      </w:tr>
      <w:tr w:rsidR="00C54C9B" w:rsidRPr="00607A5B" w14:paraId="2CC9788B" w14:textId="449BC263" w:rsidTr="00A76C72">
        <w:trPr>
          <w:jc w:val="center"/>
        </w:trPr>
        <w:tc>
          <w:tcPr>
            <w:tcW w:w="2000" w:type="dxa"/>
            <w:vAlign w:val="center"/>
          </w:tcPr>
          <w:p w14:paraId="1AE300FC" w14:textId="4BFEEF1C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.0</w:t>
            </w:r>
            <w:r>
              <w:rPr>
                <w:rFonts w:ascii="Times New Roman" w:hAnsi="Times New Roman" w:cs="Times New Roman"/>
                <w:noProof/>
              </w:rPr>
              <w:t>24</w:t>
            </w:r>
          </w:p>
        </w:tc>
        <w:tc>
          <w:tcPr>
            <w:tcW w:w="2104" w:type="dxa"/>
            <w:vAlign w:val="center"/>
          </w:tcPr>
          <w:p w14:paraId="11A973BB" w14:textId="77777777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314" w:type="dxa"/>
          </w:tcPr>
          <w:p w14:paraId="4AED4CDC" w14:textId="55E09A7E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908.8</w:t>
            </w:r>
          </w:p>
        </w:tc>
        <w:tc>
          <w:tcPr>
            <w:tcW w:w="1314" w:type="dxa"/>
          </w:tcPr>
          <w:p w14:paraId="7B7540C2" w14:textId="5F2035B0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.57001</w:t>
            </w:r>
          </w:p>
        </w:tc>
        <w:tc>
          <w:tcPr>
            <w:tcW w:w="2628" w:type="dxa"/>
          </w:tcPr>
          <w:p w14:paraId="267D2B74" w14:textId="4DE7924A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2.1</w:t>
            </w:r>
          </w:p>
        </w:tc>
      </w:tr>
      <w:tr w:rsidR="00C54C9B" w:rsidRPr="00607A5B" w14:paraId="00CB674B" w14:textId="2AF8D2AA" w:rsidTr="00A76C72">
        <w:trPr>
          <w:jc w:val="center"/>
        </w:trPr>
        <w:tc>
          <w:tcPr>
            <w:tcW w:w="2000" w:type="dxa"/>
            <w:vAlign w:val="center"/>
          </w:tcPr>
          <w:p w14:paraId="706802B7" w14:textId="46158F5C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776</w:t>
            </w:r>
          </w:p>
        </w:tc>
        <w:tc>
          <w:tcPr>
            <w:tcW w:w="2104" w:type="dxa"/>
            <w:vAlign w:val="center"/>
          </w:tcPr>
          <w:p w14:paraId="613D1E97" w14:textId="0B0D9C27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D75C17">
              <w:rPr>
                <w:rFonts w:ascii="Times New Roman" w:hAnsi="Times New Roman" w:cs="Times New Roman"/>
                <w:noProof/>
              </w:rPr>
              <w:t>2-ethyl-1-butanol</w:t>
            </w:r>
          </w:p>
        </w:tc>
        <w:tc>
          <w:tcPr>
            <w:tcW w:w="1314" w:type="dxa"/>
          </w:tcPr>
          <w:p w14:paraId="024CF77D" w14:textId="58038CA6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00.70880</w:t>
            </w:r>
          </w:p>
        </w:tc>
        <w:tc>
          <w:tcPr>
            <w:tcW w:w="1314" w:type="dxa"/>
          </w:tcPr>
          <w:p w14:paraId="7864C3C7" w14:textId="6F584920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45735</w:t>
            </w:r>
          </w:p>
        </w:tc>
        <w:tc>
          <w:tcPr>
            <w:tcW w:w="2628" w:type="dxa"/>
          </w:tcPr>
          <w:p w14:paraId="26B68F36" w14:textId="0B5A19C2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9</w:t>
            </w:r>
          </w:p>
        </w:tc>
      </w:tr>
      <w:tr w:rsidR="00C54C9B" w:rsidRPr="00607A5B" w14:paraId="043D2542" w14:textId="44A0E116" w:rsidTr="00A76C72">
        <w:trPr>
          <w:jc w:val="center"/>
        </w:trPr>
        <w:tc>
          <w:tcPr>
            <w:tcW w:w="2000" w:type="dxa"/>
            <w:vAlign w:val="center"/>
          </w:tcPr>
          <w:p w14:paraId="066DEA55" w14:textId="2234F10C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184</w:t>
            </w:r>
          </w:p>
        </w:tc>
        <w:tc>
          <w:tcPr>
            <w:tcW w:w="2104" w:type="dxa"/>
            <w:vAlign w:val="center"/>
          </w:tcPr>
          <w:p w14:paraId="41C3811E" w14:textId="5465C6F3" w:rsidR="00C54C9B" w:rsidRPr="00607A5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D75C17">
              <w:rPr>
                <w:rFonts w:ascii="Times New Roman" w:hAnsi="Times New Roman" w:cs="Times New Roman"/>
                <w:noProof/>
              </w:rPr>
              <w:t>1-hexanol</w:t>
            </w:r>
          </w:p>
        </w:tc>
        <w:tc>
          <w:tcPr>
            <w:tcW w:w="1314" w:type="dxa"/>
          </w:tcPr>
          <w:p w14:paraId="09B3DB46" w14:textId="74F88A6F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093.11304</w:t>
            </w:r>
          </w:p>
        </w:tc>
        <w:tc>
          <w:tcPr>
            <w:tcW w:w="1314" w:type="dxa"/>
          </w:tcPr>
          <w:p w14:paraId="3CF6DE92" w14:textId="4A98D0AD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06280</w:t>
            </w:r>
          </w:p>
        </w:tc>
        <w:tc>
          <w:tcPr>
            <w:tcW w:w="2628" w:type="dxa"/>
          </w:tcPr>
          <w:p w14:paraId="6AE7D3FE" w14:textId="43D37A0D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0</w:t>
            </w:r>
          </w:p>
        </w:tc>
      </w:tr>
      <w:tr w:rsidR="00C54C9B" w:rsidRPr="00607A5B" w14:paraId="348765D4" w14:textId="5ABCB0A8" w:rsidTr="00A76C72">
        <w:trPr>
          <w:jc w:val="center"/>
        </w:trPr>
        <w:tc>
          <w:tcPr>
            <w:tcW w:w="2000" w:type="dxa"/>
            <w:vAlign w:val="center"/>
          </w:tcPr>
          <w:p w14:paraId="18994156" w14:textId="466BCE9C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558</w:t>
            </w:r>
          </w:p>
        </w:tc>
        <w:tc>
          <w:tcPr>
            <w:tcW w:w="2104" w:type="dxa"/>
            <w:vAlign w:val="center"/>
          </w:tcPr>
          <w:p w14:paraId="4A6C3704" w14:textId="4BAEFC58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314" w:type="dxa"/>
          </w:tcPr>
          <w:p w14:paraId="2DE18D21" w14:textId="735FBBB7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4.53439</w:t>
            </w:r>
          </w:p>
        </w:tc>
        <w:tc>
          <w:tcPr>
            <w:tcW w:w="1314" w:type="dxa"/>
          </w:tcPr>
          <w:p w14:paraId="604D8778" w14:textId="7E4C779B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07339</w:t>
            </w:r>
          </w:p>
        </w:tc>
        <w:tc>
          <w:tcPr>
            <w:tcW w:w="2628" w:type="dxa"/>
          </w:tcPr>
          <w:p w14:paraId="13D200C4" w14:textId="184C5933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C54C9B" w:rsidRPr="00607A5B" w14:paraId="13E8B1C4" w14:textId="7A74099C" w:rsidTr="00A76C72">
        <w:trPr>
          <w:jc w:val="center"/>
        </w:trPr>
        <w:tc>
          <w:tcPr>
            <w:tcW w:w="2000" w:type="dxa"/>
            <w:vAlign w:val="center"/>
          </w:tcPr>
          <w:p w14:paraId="7AAA0A3F" w14:textId="3DAB43D8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418</w:t>
            </w:r>
          </w:p>
        </w:tc>
        <w:tc>
          <w:tcPr>
            <w:tcW w:w="2104" w:type="dxa"/>
            <w:vAlign w:val="center"/>
          </w:tcPr>
          <w:p w14:paraId="685805F0" w14:textId="1A2CA1C9" w:rsidR="00C54C9B" w:rsidRPr="00D75C17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314" w:type="dxa"/>
          </w:tcPr>
          <w:p w14:paraId="51805B80" w14:textId="11871493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444.03467</w:t>
            </w:r>
          </w:p>
        </w:tc>
        <w:tc>
          <w:tcPr>
            <w:tcW w:w="1314" w:type="dxa"/>
          </w:tcPr>
          <w:p w14:paraId="1DA39B0A" w14:textId="0EED0EFA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74875</w:t>
            </w:r>
          </w:p>
        </w:tc>
        <w:tc>
          <w:tcPr>
            <w:tcW w:w="2628" w:type="dxa"/>
          </w:tcPr>
          <w:p w14:paraId="50A19E88" w14:textId="5A554692" w:rsidR="00C54C9B" w:rsidRDefault="00C54C9B" w:rsidP="00C54C9B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606C690C" w14:textId="77777777" w:rsidR="00B935A2" w:rsidRPr="00B935A2" w:rsidRDefault="00B935A2" w:rsidP="00B935A2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5806CD2E" w14:textId="43C7DFA0" w:rsidR="006D1553" w:rsidRDefault="006D1553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65DAE6C6" w14:textId="2508BE80" w:rsidR="00ED6224" w:rsidRDefault="00ED6224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5B810798" w14:textId="19677152" w:rsidR="00ED6224" w:rsidRDefault="00ED6224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0730AE7" w14:textId="36F5C810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0E08D9DE" w14:textId="7315791C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19D41D1D" w14:textId="19DFB03C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3578A253" w14:textId="4E22CF41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2875DAB7" w14:textId="761F35BB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0AF2055A" w14:textId="3CF209F7" w:rsidR="000A6C9C" w:rsidRDefault="000A6C9C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2C751921" w14:textId="77777777" w:rsidR="005B4370" w:rsidRPr="00DE375E" w:rsidRDefault="005B4370" w:rsidP="00D76908">
      <w:pPr>
        <w:rPr>
          <w:rFonts w:ascii="Times New Roman" w:hAnsi="Times New Roman" w:cs="Times New Roman"/>
          <w:b/>
          <w:sz w:val="24"/>
          <w:szCs w:val="24"/>
        </w:rPr>
      </w:pPr>
    </w:p>
    <w:p w14:paraId="45E97237" w14:textId="410FD5AB" w:rsidR="00AE60B5" w:rsidRDefault="00C7062C" w:rsidP="00AE60B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8</w:t>
      </w:r>
      <w:r w:rsidR="00AE60B5" w:rsidRPr="00C72D9D">
        <w:rPr>
          <w:rFonts w:ascii="Times New Roman" w:hAnsi="Times New Roman" w:cs="Times New Roman"/>
          <w:b/>
          <w:sz w:val="24"/>
          <w:szCs w:val="24"/>
        </w:rPr>
        <w:t>. GC-MS (</w:t>
      </w:r>
      <w:r w:rsidR="00AE60B5">
        <w:rPr>
          <w:rFonts w:ascii="Times New Roman" w:hAnsi="Times New Roman" w:cs="Times New Roman"/>
          <w:b/>
          <w:sz w:val="24"/>
          <w:szCs w:val="24"/>
        </w:rPr>
        <w:t>liquid</w:t>
      </w:r>
      <w:r w:rsidR="00AE60B5" w:rsidRPr="00C72D9D">
        <w:rPr>
          <w:rFonts w:ascii="Times New Roman" w:hAnsi="Times New Roman" w:cs="Times New Roman"/>
          <w:b/>
          <w:sz w:val="24"/>
          <w:szCs w:val="24"/>
        </w:rPr>
        <w:t xml:space="preserve"> phase) </w:t>
      </w:r>
      <w:r w:rsidR="007E5FCF">
        <w:rPr>
          <w:rFonts w:ascii="Times New Roman" w:hAnsi="Times New Roman" w:cs="Times New Roman"/>
          <w:b/>
          <w:sz w:val="24"/>
          <w:szCs w:val="24"/>
        </w:rPr>
        <w:t>reports</w:t>
      </w:r>
      <w:r w:rsidR="00AE60B5" w:rsidRPr="00C72D9D">
        <w:rPr>
          <w:rFonts w:ascii="Times New Roman" w:hAnsi="Times New Roman" w:cs="Times New Roman"/>
          <w:b/>
          <w:sz w:val="24"/>
          <w:szCs w:val="24"/>
        </w:rPr>
        <w:t xml:space="preserve"> of products</w:t>
      </w:r>
    </w:p>
    <w:p w14:paraId="2E46CA42" w14:textId="2DFB3754" w:rsidR="0058368C" w:rsidRDefault="00843ED0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 w:rsidRPr="00292A7C">
        <w:rPr>
          <w:rFonts w:ascii="Times New Roman" w:hAnsi="Times New Roman" w:cs="Times New Roman"/>
          <w:sz w:val="24"/>
          <w:szCs w:val="24"/>
        </w:rPr>
        <w:t xml:space="preserve">a) </w:t>
      </w:r>
      <w:r w:rsidR="0058368C">
        <w:rPr>
          <w:rFonts w:ascii="Times New Roman" w:hAnsi="Times New Roman" w:cs="Times New Roman"/>
          <w:sz w:val="24"/>
          <w:szCs w:val="24"/>
        </w:rPr>
        <w:t xml:space="preserve">Example: </w:t>
      </w:r>
      <w:r w:rsidR="002D6F01" w:rsidRPr="002D6F01">
        <w:rPr>
          <w:rFonts w:ascii="Times New Roman" w:hAnsi="Times New Roman" w:cs="Times New Roman"/>
          <w:sz w:val="24"/>
          <w:szCs w:val="24"/>
        </w:rPr>
        <w:t>Supplementary Table</w:t>
      </w:r>
      <w:r w:rsidR="002D6F01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5280">
        <w:rPr>
          <w:rFonts w:ascii="Times New Roman" w:hAnsi="Times New Roman" w:cs="Times New Roman"/>
          <w:sz w:val="24"/>
          <w:szCs w:val="24"/>
        </w:rPr>
        <w:t>3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58368C">
        <w:rPr>
          <w:rFonts w:ascii="Times New Roman" w:hAnsi="Times New Roman" w:cs="Times New Roman"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sz w:val="24"/>
          <w:szCs w:val="24"/>
        </w:rPr>
        <w:t>Entry 6.</w:t>
      </w:r>
    </w:p>
    <w:p w14:paraId="48A8C194" w14:textId="0484DCEB" w:rsidR="004C7070" w:rsidRPr="000A6C9C" w:rsidRDefault="0046041C" w:rsidP="000A6C9C">
      <w:pPr>
        <w:jc w:val="both"/>
        <w:rPr>
          <w:rStyle w:val="CommentReference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843ED0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843ED0">
        <w:rPr>
          <w:rFonts w:ascii="Times New Roman" w:hAnsi="Times New Roman" w:cs="Times New Roman"/>
          <w:sz w:val="24"/>
          <w:szCs w:val="24"/>
        </w:rPr>
        <w:t>5</w:t>
      </w:r>
      <w:r w:rsidR="00D144FB">
        <w:rPr>
          <w:rFonts w:ascii="Times New Roman" w:hAnsi="Times New Roman" w:cs="Times New Roman"/>
          <w:sz w:val="24"/>
          <w:szCs w:val="24"/>
        </w:rPr>
        <w:t xml:space="preserve">.0 </w:t>
      </w:r>
      <w:r w:rsidR="00843ED0">
        <w:rPr>
          <w:rFonts w:ascii="Times New Roman" w:hAnsi="Times New Roman" w:cs="Times New Roman"/>
          <w:sz w:val="24"/>
          <w:szCs w:val="24"/>
        </w:rPr>
        <w:t xml:space="preserve">mL </w:t>
      </w:r>
      <w:r w:rsidR="00487474">
        <w:rPr>
          <w:rFonts w:ascii="Times New Roman" w:hAnsi="Times New Roman" w:cs="Times New Roman"/>
          <w:sz w:val="24"/>
          <w:szCs w:val="24"/>
        </w:rPr>
        <w:t>EtOH</w:t>
      </w:r>
      <w:r w:rsidR="00843ED0">
        <w:rPr>
          <w:rFonts w:ascii="Times New Roman" w:hAnsi="Times New Roman" w:cs="Times New Roman"/>
          <w:sz w:val="24"/>
          <w:szCs w:val="24"/>
        </w:rPr>
        <w:t xml:space="preserve">, </w:t>
      </w:r>
      <w:r w:rsidR="00843ED0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843ED0" w:rsidRPr="00292A7C">
        <w:rPr>
          <w:rFonts w:ascii="Times New Roman" w:hAnsi="Times New Roman" w:cs="Times New Roman"/>
          <w:sz w:val="24"/>
          <w:szCs w:val="24"/>
        </w:rPr>
        <w:t>-</w:t>
      </w:r>
      <w:r w:rsidR="00843ED0" w:rsidRPr="00292A7C">
        <w:rPr>
          <w:rFonts w:ascii="Times New Roman" w:hAnsi="Times New Roman" w:cs="Times New Roman"/>
          <w:b/>
          <w:sz w:val="24"/>
          <w:szCs w:val="24"/>
        </w:rPr>
        <w:t>1</w:t>
      </w:r>
      <w:r w:rsidR="00843ED0">
        <w:rPr>
          <w:rFonts w:ascii="Times New Roman" w:hAnsi="Times New Roman" w:cs="Times New Roman"/>
          <w:sz w:val="24"/>
          <w:szCs w:val="24"/>
        </w:rPr>
        <w:t xml:space="preserve"> (1000 ppm</w:t>
      </w:r>
      <w:r w:rsidR="00487474">
        <w:rPr>
          <w:rFonts w:ascii="Times New Roman" w:hAnsi="Times New Roman" w:cs="Times New Roman"/>
          <w:sz w:val="24"/>
          <w:szCs w:val="24"/>
        </w:rPr>
        <w:t xml:space="preserve">, </w:t>
      </w:r>
      <w:r w:rsidR="00F810A1">
        <w:rPr>
          <w:rFonts w:ascii="Times New Roman" w:hAnsi="Times New Roman" w:cs="Times New Roman"/>
          <w:sz w:val="24"/>
          <w:szCs w:val="24"/>
        </w:rPr>
        <w:t>52 mg</w:t>
      </w:r>
      <w:r w:rsidR="00843ED0">
        <w:rPr>
          <w:rFonts w:ascii="Times New Roman" w:hAnsi="Times New Roman" w:cs="Times New Roman"/>
          <w:sz w:val="24"/>
          <w:szCs w:val="24"/>
        </w:rPr>
        <w:t>)</w:t>
      </w:r>
      <w:r w:rsidR="00843ED0" w:rsidRPr="00292A7C">
        <w:rPr>
          <w:rFonts w:ascii="Times New Roman" w:hAnsi="Times New Roman" w:cs="Times New Roman"/>
          <w:sz w:val="24"/>
          <w:szCs w:val="24"/>
        </w:rPr>
        <w:t>,</w:t>
      </w:r>
      <w:r w:rsidR="00843ED0">
        <w:rPr>
          <w:rFonts w:ascii="Times New Roman" w:hAnsi="Times New Roman" w:cs="Times New Roman"/>
          <w:sz w:val="24"/>
          <w:szCs w:val="24"/>
        </w:rPr>
        <w:t xml:space="preserve"> </w:t>
      </w:r>
      <w:r w:rsidR="00843ED0" w:rsidRPr="00292A7C">
        <w:rPr>
          <w:rFonts w:ascii="Times New Roman" w:hAnsi="Times New Roman" w:cs="Times New Roman"/>
          <w:sz w:val="24"/>
          <w:szCs w:val="24"/>
        </w:rPr>
        <w:t>96</w:t>
      </w:r>
      <w:r w:rsidR="00AE4395">
        <w:rPr>
          <w:rFonts w:ascii="Times New Roman" w:hAnsi="Times New Roman" w:cs="Times New Roman"/>
          <w:sz w:val="24"/>
          <w:szCs w:val="24"/>
        </w:rPr>
        <w:t xml:space="preserve"> </w:t>
      </w:r>
      <w:r w:rsidR="00843ED0">
        <w:rPr>
          <w:rFonts w:ascii="Times New Roman" w:hAnsi="Times New Roman" w:cs="Times New Roman"/>
          <w:sz w:val="24"/>
          <w:szCs w:val="24"/>
        </w:rPr>
        <w:t>h</w:t>
      </w:r>
      <w:r w:rsidR="00843ED0" w:rsidRPr="00292A7C">
        <w:rPr>
          <w:rFonts w:ascii="Times New Roman" w:hAnsi="Times New Roman" w:cs="Times New Roman"/>
          <w:sz w:val="24"/>
          <w:szCs w:val="24"/>
        </w:rPr>
        <w:t>,</w:t>
      </w:r>
      <w:r w:rsidR="00843ED0">
        <w:rPr>
          <w:rFonts w:ascii="Times New Roman" w:hAnsi="Times New Roman" w:cs="Times New Roman"/>
          <w:sz w:val="24"/>
          <w:szCs w:val="24"/>
        </w:rPr>
        <w:t xml:space="preserve"> </w:t>
      </w:r>
      <w:r w:rsidR="00843ED0" w:rsidRPr="00292A7C">
        <w:rPr>
          <w:rFonts w:ascii="Times New Roman" w:hAnsi="Times New Roman" w:cs="Times New Roman"/>
          <w:sz w:val="24"/>
          <w:szCs w:val="24"/>
        </w:rPr>
        <w:t>115</w:t>
      </w:r>
      <w:r w:rsidR="00843ED0">
        <w:rPr>
          <w:rFonts w:ascii="Times New Roman" w:hAnsi="Times New Roman" w:cs="Times New Roman"/>
          <w:sz w:val="24"/>
          <w:szCs w:val="24"/>
        </w:rPr>
        <w:t xml:space="preserve"> </w:t>
      </w:r>
      <w:r w:rsidR="00843ED0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43ED0">
        <w:rPr>
          <w:rFonts w:ascii="Times New Roman" w:hAnsi="Times New Roman" w:cs="Times New Roman"/>
          <w:sz w:val="24"/>
          <w:szCs w:val="24"/>
        </w:rPr>
        <w:t>C</w:t>
      </w:r>
      <w:r w:rsidR="00843ED0" w:rsidRPr="00292A7C">
        <w:rPr>
          <w:rFonts w:ascii="Times New Roman" w:hAnsi="Times New Roman" w:cs="Times New Roman"/>
          <w:sz w:val="24"/>
          <w:szCs w:val="24"/>
        </w:rPr>
        <w:t>,</w:t>
      </w:r>
      <w:r w:rsidR="00843ED0">
        <w:rPr>
          <w:rFonts w:ascii="Times New Roman" w:hAnsi="Times New Roman" w:cs="Times New Roman"/>
          <w:sz w:val="24"/>
          <w:szCs w:val="24"/>
        </w:rPr>
        <w:t xml:space="preserve"> NaO</w:t>
      </w:r>
      <w:r w:rsidR="00843ED0" w:rsidRPr="00843ED0">
        <w:rPr>
          <w:rFonts w:ascii="Times New Roman" w:hAnsi="Times New Roman" w:cs="Times New Roman"/>
          <w:i/>
          <w:sz w:val="24"/>
          <w:szCs w:val="24"/>
        </w:rPr>
        <w:t>t</w:t>
      </w:r>
      <w:r w:rsidR="00843ED0">
        <w:rPr>
          <w:rFonts w:ascii="Times New Roman" w:hAnsi="Times New Roman" w:cs="Times New Roman"/>
          <w:sz w:val="24"/>
          <w:szCs w:val="24"/>
        </w:rPr>
        <w:t>Bu (</w:t>
      </w:r>
      <w:r w:rsidR="00843ED0" w:rsidRPr="00292A7C">
        <w:rPr>
          <w:rFonts w:ascii="Times New Roman" w:hAnsi="Times New Roman" w:cs="Times New Roman"/>
          <w:sz w:val="24"/>
          <w:szCs w:val="24"/>
        </w:rPr>
        <w:t>20</w:t>
      </w:r>
      <w:r w:rsidR="00843ED0">
        <w:rPr>
          <w:rFonts w:ascii="Times New Roman" w:hAnsi="Times New Roman" w:cs="Times New Roman"/>
          <w:sz w:val="24"/>
          <w:szCs w:val="24"/>
        </w:rPr>
        <w:t xml:space="preserve"> mol%</w:t>
      </w:r>
      <w:r w:rsidR="00F810A1">
        <w:rPr>
          <w:rFonts w:ascii="Times New Roman" w:hAnsi="Times New Roman" w:cs="Times New Roman"/>
          <w:sz w:val="24"/>
          <w:szCs w:val="24"/>
        </w:rPr>
        <w:t>, 1646 mg</w:t>
      </w:r>
      <w:r w:rsidR="00843ED0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5AE2B292" w14:textId="12130BB8" w:rsidR="00AE60B5" w:rsidRDefault="000A6C9C" w:rsidP="000A6C9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0A880AB" wp14:editId="2AB01CE4">
            <wp:extent cx="5943600" cy="226314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6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8C643" w14:textId="2E064043" w:rsidR="009866B9" w:rsidRPr="002D6F01" w:rsidRDefault="00D7193E" w:rsidP="009866B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D6F01">
        <w:rPr>
          <w:rFonts w:ascii="Times New Roman" w:hAnsi="Times New Roman" w:cs="Times New Roman"/>
          <w:b/>
          <w:sz w:val="24"/>
          <w:szCs w:val="24"/>
        </w:rPr>
        <w:t>Supplementary Table 14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2D6F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F20CA" w:rsidRPr="002D6F01">
        <w:rPr>
          <w:rFonts w:ascii="Times New Roman" w:hAnsi="Times New Roman" w:cs="Times New Roman"/>
          <w:b/>
          <w:sz w:val="24"/>
          <w:szCs w:val="24"/>
        </w:rPr>
        <w:t>Information of products</w:t>
      </w:r>
      <w:r w:rsidR="009866B9" w:rsidRPr="002D6F01">
        <w:rPr>
          <w:rFonts w:ascii="Times New Roman" w:hAnsi="Times New Roman" w:cs="Times New Roman"/>
          <w:b/>
          <w:sz w:val="24"/>
          <w:szCs w:val="24"/>
        </w:rPr>
        <w:t xml:space="preserve"> from GC-</w:t>
      </w:r>
      <w:r w:rsidR="00FA61F6" w:rsidRPr="002D6F01">
        <w:rPr>
          <w:rFonts w:ascii="Times New Roman" w:hAnsi="Times New Roman" w:cs="Times New Roman"/>
          <w:b/>
          <w:sz w:val="24"/>
          <w:szCs w:val="24"/>
        </w:rPr>
        <w:t>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67"/>
        <w:gridCol w:w="1695"/>
        <w:gridCol w:w="1488"/>
        <w:gridCol w:w="1530"/>
        <w:gridCol w:w="1371"/>
        <w:gridCol w:w="1509"/>
      </w:tblGrid>
      <w:tr w:rsidR="00BA2DE5" w:rsidRPr="00607A5B" w14:paraId="13A29EF8" w14:textId="5004BD8F" w:rsidTr="00B935A2">
        <w:trPr>
          <w:jc w:val="center"/>
        </w:trPr>
        <w:tc>
          <w:tcPr>
            <w:tcW w:w="17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5AFB51" w14:textId="77777777" w:rsidR="00BA2DE5" w:rsidRPr="00607A5B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6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681961" w14:textId="77777777" w:rsidR="00BA2DE5" w:rsidRPr="00607A5B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4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4CBFAC" w14:textId="6646000E" w:rsidR="00BA2DE5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C3A423" w14:textId="4C47729C" w:rsidR="00BA2DE5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13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BABEAA" w14:textId="336C56C6" w:rsidR="00BA2DE5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% of total </w:t>
            </w:r>
            <w:r w:rsidR="00B935A2">
              <w:rPr>
                <w:rFonts w:ascii="Times New Roman" w:hAnsi="Times New Roman" w:cs="Times New Roman"/>
                <w:b/>
                <w:noProof/>
              </w:rPr>
              <w:t>(</w:t>
            </w:r>
            <w:r>
              <w:rPr>
                <w:rFonts w:ascii="Times New Roman" w:hAnsi="Times New Roman" w:cs="Times New Roman"/>
                <w:b/>
                <w:noProof/>
              </w:rPr>
              <w:t>mol%</w:t>
            </w:r>
            <w:r w:rsidR="00B935A2"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  <w:tc>
          <w:tcPr>
            <w:tcW w:w="15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E8F429" w14:textId="6C6C1F6C" w:rsidR="00BA2DE5" w:rsidRPr="004D567E" w:rsidRDefault="00BA2DE5" w:rsidP="00BA2DE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nversion / Yield</w:t>
            </w:r>
            <w:r w:rsidR="00B935A2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B935A2" w:rsidRPr="00F17FDA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4D567E" w:rsidRPr="00607A5B" w14:paraId="07826CB9" w14:textId="63EBA13C" w:rsidTr="00B935A2">
        <w:trPr>
          <w:jc w:val="center"/>
        </w:trPr>
        <w:tc>
          <w:tcPr>
            <w:tcW w:w="1767" w:type="dxa"/>
            <w:vAlign w:val="center"/>
          </w:tcPr>
          <w:p w14:paraId="4189E448" w14:textId="19750E4A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80</w:t>
            </w:r>
          </w:p>
        </w:tc>
        <w:tc>
          <w:tcPr>
            <w:tcW w:w="1695" w:type="dxa"/>
            <w:vAlign w:val="center"/>
          </w:tcPr>
          <w:p w14:paraId="620770A7" w14:textId="3AB1E6F4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488" w:type="dxa"/>
          </w:tcPr>
          <w:p w14:paraId="52798FFB" w14:textId="55F5EFB6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63227873</w:t>
            </w:r>
          </w:p>
        </w:tc>
        <w:tc>
          <w:tcPr>
            <w:tcW w:w="1530" w:type="dxa"/>
          </w:tcPr>
          <w:p w14:paraId="1C957DCE" w14:textId="56FA077C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2.50</w:t>
            </w:r>
          </w:p>
        </w:tc>
        <w:tc>
          <w:tcPr>
            <w:tcW w:w="1371" w:type="dxa"/>
          </w:tcPr>
          <w:p w14:paraId="2E0817B6" w14:textId="50FE0F3D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693</w:t>
            </w:r>
          </w:p>
        </w:tc>
        <w:tc>
          <w:tcPr>
            <w:tcW w:w="1509" w:type="dxa"/>
            <w:vAlign w:val="center"/>
          </w:tcPr>
          <w:p w14:paraId="61955A8E" w14:textId="393B5ED4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7</w:t>
            </w:r>
          </w:p>
        </w:tc>
      </w:tr>
      <w:tr w:rsidR="004D567E" w:rsidRPr="00607A5B" w14:paraId="5E7655E4" w14:textId="39BFD8AC" w:rsidTr="00B935A2">
        <w:trPr>
          <w:jc w:val="center"/>
        </w:trPr>
        <w:tc>
          <w:tcPr>
            <w:tcW w:w="1767" w:type="dxa"/>
            <w:vAlign w:val="center"/>
          </w:tcPr>
          <w:p w14:paraId="2F1E02FC" w14:textId="52C57EF9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513</w:t>
            </w:r>
          </w:p>
        </w:tc>
        <w:tc>
          <w:tcPr>
            <w:tcW w:w="1695" w:type="dxa"/>
            <w:vAlign w:val="center"/>
          </w:tcPr>
          <w:p w14:paraId="2D654328" w14:textId="31DFFB1B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488" w:type="dxa"/>
          </w:tcPr>
          <w:p w14:paraId="20CE258F" w14:textId="39DE5DBF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35973656</w:t>
            </w:r>
          </w:p>
        </w:tc>
        <w:tc>
          <w:tcPr>
            <w:tcW w:w="1530" w:type="dxa"/>
          </w:tcPr>
          <w:p w14:paraId="1F839221" w14:textId="22BF33D7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3.94</w:t>
            </w:r>
          </w:p>
        </w:tc>
        <w:tc>
          <w:tcPr>
            <w:tcW w:w="1371" w:type="dxa"/>
          </w:tcPr>
          <w:p w14:paraId="1589B1CA" w14:textId="1C349593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195</w:t>
            </w:r>
          </w:p>
        </w:tc>
        <w:tc>
          <w:tcPr>
            <w:tcW w:w="1509" w:type="dxa"/>
            <w:vAlign w:val="center"/>
          </w:tcPr>
          <w:p w14:paraId="0FE80538" w14:textId="73AC22B7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7</w:t>
            </w:r>
          </w:p>
        </w:tc>
      </w:tr>
      <w:tr w:rsidR="004D567E" w:rsidRPr="00607A5B" w14:paraId="4B5F48B1" w14:textId="531CFACD" w:rsidTr="00B935A2">
        <w:trPr>
          <w:jc w:val="center"/>
        </w:trPr>
        <w:tc>
          <w:tcPr>
            <w:tcW w:w="1767" w:type="dxa"/>
            <w:vAlign w:val="center"/>
          </w:tcPr>
          <w:p w14:paraId="43E2235D" w14:textId="6B055B56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.</w:t>
            </w:r>
            <w:r>
              <w:rPr>
                <w:rFonts w:ascii="Times New Roman" w:hAnsi="Times New Roman" w:cs="Times New Roman"/>
                <w:noProof/>
              </w:rPr>
              <w:t>663</w:t>
            </w:r>
          </w:p>
        </w:tc>
        <w:tc>
          <w:tcPr>
            <w:tcW w:w="1695" w:type="dxa"/>
            <w:vAlign w:val="center"/>
          </w:tcPr>
          <w:p w14:paraId="5573826C" w14:textId="644728DF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21A24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488" w:type="dxa"/>
          </w:tcPr>
          <w:p w14:paraId="02573FB1" w14:textId="0DBEC8BB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656087416</w:t>
            </w:r>
          </w:p>
        </w:tc>
        <w:tc>
          <w:tcPr>
            <w:tcW w:w="1530" w:type="dxa"/>
          </w:tcPr>
          <w:p w14:paraId="2D614D7D" w14:textId="6B275E8F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</w:t>
            </w:r>
          </w:p>
        </w:tc>
        <w:tc>
          <w:tcPr>
            <w:tcW w:w="1371" w:type="dxa"/>
          </w:tcPr>
          <w:p w14:paraId="3E0F3750" w14:textId="60638FBB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7.518</w:t>
            </w:r>
          </w:p>
        </w:tc>
        <w:tc>
          <w:tcPr>
            <w:tcW w:w="1509" w:type="dxa"/>
            <w:vAlign w:val="center"/>
          </w:tcPr>
          <w:p w14:paraId="19CE72ED" w14:textId="3C185164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4D567E" w:rsidRPr="00607A5B" w14:paraId="0283182E" w14:textId="201BA985" w:rsidTr="00B935A2">
        <w:trPr>
          <w:jc w:val="center"/>
        </w:trPr>
        <w:tc>
          <w:tcPr>
            <w:tcW w:w="1767" w:type="dxa"/>
            <w:vAlign w:val="center"/>
          </w:tcPr>
          <w:p w14:paraId="6975A3F0" w14:textId="4B3DD5CC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917</w:t>
            </w:r>
          </w:p>
        </w:tc>
        <w:tc>
          <w:tcPr>
            <w:tcW w:w="1695" w:type="dxa"/>
            <w:vAlign w:val="center"/>
          </w:tcPr>
          <w:p w14:paraId="611F22B3" w14:textId="77777777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488" w:type="dxa"/>
          </w:tcPr>
          <w:p w14:paraId="09EFA679" w14:textId="38D63522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227223903</w:t>
            </w:r>
          </w:p>
        </w:tc>
        <w:tc>
          <w:tcPr>
            <w:tcW w:w="1530" w:type="dxa"/>
          </w:tcPr>
          <w:p w14:paraId="0F81A3B6" w14:textId="0CC1240F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3.85</w:t>
            </w:r>
          </w:p>
        </w:tc>
        <w:tc>
          <w:tcPr>
            <w:tcW w:w="1371" w:type="dxa"/>
          </w:tcPr>
          <w:p w14:paraId="1F8C735A" w14:textId="68910A98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.690</w:t>
            </w:r>
          </w:p>
        </w:tc>
        <w:tc>
          <w:tcPr>
            <w:tcW w:w="1509" w:type="dxa"/>
            <w:vAlign w:val="center"/>
          </w:tcPr>
          <w:p w14:paraId="6043085D" w14:textId="4FB84288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.5</w:t>
            </w:r>
          </w:p>
        </w:tc>
      </w:tr>
      <w:tr w:rsidR="004D567E" w:rsidRPr="00607A5B" w14:paraId="4AF043DA" w14:textId="06A4C8B5" w:rsidTr="00B935A2">
        <w:trPr>
          <w:jc w:val="center"/>
        </w:trPr>
        <w:tc>
          <w:tcPr>
            <w:tcW w:w="1767" w:type="dxa"/>
            <w:vAlign w:val="center"/>
          </w:tcPr>
          <w:p w14:paraId="7A434671" w14:textId="29289F96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205</w:t>
            </w:r>
          </w:p>
        </w:tc>
        <w:tc>
          <w:tcPr>
            <w:tcW w:w="1695" w:type="dxa"/>
            <w:vAlign w:val="center"/>
          </w:tcPr>
          <w:p w14:paraId="01F263EE" w14:textId="77777777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488" w:type="dxa"/>
          </w:tcPr>
          <w:p w14:paraId="1F413881" w14:textId="70ED95FE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23128824</w:t>
            </w:r>
          </w:p>
        </w:tc>
        <w:tc>
          <w:tcPr>
            <w:tcW w:w="1530" w:type="dxa"/>
          </w:tcPr>
          <w:p w14:paraId="66886B59" w14:textId="65A02DE1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2.29</w:t>
            </w:r>
          </w:p>
        </w:tc>
        <w:tc>
          <w:tcPr>
            <w:tcW w:w="1371" w:type="dxa"/>
          </w:tcPr>
          <w:p w14:paraId="1F08A96D" w14:textId="4D0CED46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.408</w:t>
            </w:r>
          </w:p>
        </w:tc>
        <w:tc>
          <w:tcPr>
            <w:tcW w:w="1509" w:type="dxa"/>
            <w:vAlign w:val="center"/>
          </w:tcPr>
          <w:p w14:paraId="7AB470F6" w14:textId="3F71E223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0</w:t>
            </w:r>
          </w:p>
        </w:tc>
      </w:tr>
      <w:tr w:rsidR="004D567E" w:rsidRPr="00607A5B" w14:paraId="64856E5A" w14:textId="775E89D2" w:rsidTr="00B935A2">
        <w:trPr>
          <w:jc w:val="center"/>
        </w:trPr>
        <w:tc>
          <w:tcPr>
            <w:tcW w:w="1767" w:type="dxa"/>
            <w:vAlign w:val="center"/>
          </w:tcPr>
          <w:p w14:paraId="7E67EA58" w14:textId="404245A4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397</w:t>
            </w:r>
          </w:p>
        </w:tc>
        <w:tc>
          <w:tcPr>
            <w:tcW w:w="1695" w:type="dxa"/>
            <w:vAlign w:val="center"/>
          </w:tcPr>
          <w:p w14:paraId="7396353E" w14:textId="421FB586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D75C17">
              <w:rPr>
                <w:rFonts w:ascii="Times New Roman" w:hAnsi="Times New Roman" w:cs="Times New Roman"/>
                <w:noProof/>
              </w:rPr>
              <w:t>2</w:t>
            </w:r>
            <w:r>
              <w:rPr>
                <w:rFonts w:ascii="Times New Roman" w:hAnsi="Times New Roman" w:cs="Times New Roman"/>
                <w:noProof/>
              </w:rPr>
              <w:t>-pentanol</w:t>
            </w:r>
          </w:p>
        </w:tc>
        <w:tc>
          <w:tcPr>
            <w:tcW w:w="1488" w:type="dxa"/>
          </w:tcPr>
          <w:p w14:paraId="331471C4" w14:textId="0E4D7484" w:rsidR="002044D7" w:rsidRPr="00D75C1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81939039</w:t>
            </w:r>
          </w:p>
        </w:tc>
        <w:tc>
          <w:tcPr>
            <w:tcW w:w="1530" w:type="dxa"/>
          </w:tcPr>
          <w:p w14:paraId="63FFDA96" w14:textId="42FF2A44" w:rsidR="002044D7" w:rsidRPr="00D75C1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9.44</w:t>
            </w:r>
          </w:p>
        </w:tc>
        <w:tc>
          <w:tcPr>
            <w:tcW w:w="1371" w:type="dxa"/>
          </w:tcPr>
          <w:p w14:paraId="220CEC54" w14:textId="607266B0" w:rsidR="002044D7" w:rsidRPr="00D75C1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157</w:t>
            </w:r>
          </w:p>
        </w:tc>
        <w:tc>
          <w:tcPr>
            <w:tcW w:w="1509" w:type="dxa"/>
            <w:vAlign w:val="center"/>
          </w:tcPr>
          <w:p w14:paraId="00DA3242" w14:textId="42390AD9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</w:t>
            </w:r>
          </w:p>
        </w:tc>
      </w:tr>
      <w:tr w:rsidR="004D567E" w:rsidRPr="00607A5B" w14:paraId="65ABE0C9" w14:textId="4DC6AFEB" w:rsidTr="00B935A2">
        <w:trPr>
          <w:jc w:val="center"/>
        </w:trPr>
        <w:tc>
          <w:tcPr>
            <w:tcW w:w="1767" w:type="dxa"/>
            <w:vAlign w:val="center"/>
          </w:tcPr>
          <w:p w14:paraId="6DE76303" w14:textId="54CADBEA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260</w:t>
            </w:r>
          </w:p>
        </w:tc>
        <w:tc>
          <w:tcPr>
            <w:tcW w:w="1695" w:type="dxa"/>
            <w:vAlign w:val="center"/>
          </w:tcPr>
          <w:p w14:paraId="60CE4EA4" w14:textId="2DD0E422" w:rsidR="002044D7" w:rsidRPr="00607A5B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  <w:r w:rsidRPr="00D75C17">
              <w:rPr>
                <w:rFonts w:ascii="Times New Roman" w:hAnsi="Times New Roman" w:cs="Times New Roman"/>
                <w:noProof/>
              </w:rPr>
              <w:t>-hexanol</w:t>
            </w:r>
          </w:p>
        </w:tc>
        <w:tc>
          <w:tcPr>
            <w:tcW w:w="1488" w:type="dxa"/>
          </w:tcPr>
          <w:p w14:paraId="3C7DA663" w14:textId="23C4A8A2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266166719</w:t>
            </w:r>
          </w:p>
        </w:tc>
        <w:tc>
          <w:tcPr>
            <w:tcW w:w="1530" w:type="dxa"/>
          </w:tcPr>
          <w:p w14:paraId="44C7EAB4" w14:textId="77ECC9E8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5.32</w:t>
            </w:r>
          </w:p>
        </w:tc>
        <w:tc>
          <w:tcPr>
            <w:tcW w:w="1371" w:type="dxa"/>
          </w:tcPr>
          <w:p w14:paraId="11FDCBE4" w14:textId="4AEB6226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4.946</w:t>
            </w:r>
          </w:p>
        </w:tc>
        <w:tc>
          <w:tcPr>
            <w:tcW w:w="1509" w:type="dxa"/>
            <w:vAlign w:val="center"/>
          </w:tcPr>
          <w:p w14:paraId="5A57AF13" w14:textId="69DDB856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8</w:t>
            </w:r>
          </w:p>
        </w:tc>
      </w:tr>
      <w:tr w:rsidR="004D567E" w:rsidRPr="00607A5B" w14:paraId="1BE28AC1" w14:textId="70E45600" w:rsidTr="00B935A2">
        <w:trPr>
          <w:jc w:val="center"/>
        </w:trPr>
        <w:tc>
          <w:tcPr>
            <w:tcW w:w="1767" w:type="dxa"/>
            <w:vAlign w:val="center"/>
          </w:tcPr>
          <w:p w14:paraId="4EF4F51C" w14:textId="69D1877C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282</w:t>
            </w:r>
          </w:p>
        </w:tc>
        <w:tc>
          <w:tcPr>
            <w:tcW w:w="1695" w:type="dxa"/>
            <w:vAlign w:val="center"/>
          </w:tcPr>
          <w:p w14:paraId="266C1807" w14:textId="04130A5F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eptanol</w:t>
            </w:r>
          </w:p>
        </w:tc>
        <w:tc>
          <w:tcPr>
            <w:tcW w:w="1488" w:type="dxa"/>
          </w:tcPr>
          <w:p w14:paraId="2D5DEE84" w14:textId="73CF6D85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04316668</w:t>
            </w:r>
          </w:p>
        </w:tc>
        <w:tc>
          <w:tcPr>
            <w:tcW w:w="1530" w:type="dxa"/>
          </w:tcPr>
          <w:p w14:paraId="11897F3F" w14:textId="32B03108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.46</w:t>
            </w:r>
          </w:p>
        </w:tc>
        <w:tc>
          <w:tcPr>
            <w:tcW w:w="1371" w:type="dxa"/>
          </w:tcPr>
          <w:p w14:paraId="675B66CB" w14:textId="23154934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007</w:t>
            </w:r>
          </w:p>
        </w:tc>
        <w:tc>
          <w:tcPr>
            <w:tcW w:w="1509" w:type="dxa"/>
            <w:vAlign w:val="center"/>
          </w:tcPr>
          <w:p w14:paraId="02C41FA3" w14:textId="0B120697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0.3</w:t>
            </w:r>
          </w:p>
        </w:tc>
      </w:tr>
      <w:tr w:rsidR="004D567E" w:rsidRPr="00607A5B" w14:paraId="0F6EC0E3" w14:textId="38FE5767" w:rsidTr="00B935A2">
        <w:trPr>
          <w:jc w:val="center"/>
        </w:trPr>
        <w:tc>
          <w:tcPr>
            <w:tcW w:w="1767" w:type="dxa"/>
            <w:vAlign w:val="center"/>
          </w:tcPr>
          <w:p w14:paraId="3655A23E" w14:textId="4E55DE3C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795</w:t>
            </w:r>
          </w:p>
        </w:tc>
        <w:tc>
          <w:tcPr>
            <w:tcW w:w="1695" w:type="dxa"/>
            <w:vAlign w:val="center"/>
          </w:tcPr>
          <w:p w14:paraId="0E3DF347" w14:textId="0C404940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488" w:type="dxa"/>
          </w:tcPr>
          <w:p w14:paraId="79AA9A98" w14:textId="0575CC0D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81154003</w:t>
            </w:r>
          </w:p>
        </w:tc>
        <w:tc>
          <w:tcPr>
            <w:tcW w:w="1530" w:type="dxa"/>
          </w:tcPr>
          <w:p w14:paraId="20F9B514" w14:textId="5707718F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1.88</w:t>
            </w:r>
          </w:p>
        </w:tc>
        <w:tc>
          <w:tcPr>
            <w:tcW w:w="1371" w:type="dxa"/>
          </w:tcPr>
          <w:p w14:paraId="26A47D7C" w14:textId="1594768E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833</w:t>
            </w:r>
          </w:p>
        </w:tc>
        <w:tc>
          <w:tcPr>
            <w:tcW w:w="1509" w:type="dxa"/>
            <w:vAlign w:val="center"/>
          </w:tcPr>
          <w:p w14:paraId="106BE430" w14:textId="2E708480" w:rsidR="002044D7" w:rsidRDefault="002044D7" w:rsidP="002044D7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4D567E" w:rsidRPr="00607A5B" w14:paraId="244FB213" w14:textId="161DC0C9" w:rsidTr="00B935A2">
        <w:trPr>
          <w:jc w:val="center"/>
        </w:trPr>
        <w:tc>
          <w:tcPr>
            <w:tcW w:w="1767" w:type="dxa"/>
            <w:vAlign w:val="center"/>
          </w:tcPr>
          <w:p w14:paraId="130135E2" w14:textId="73C7B749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199</w:t>
            </w:r>
          </w:p>
        </w:tc>
        <w:tc>
          <w:tcPr>
            <w:tcW w:w="1695" w:type="dxa"/>
            <w:vAlign w:val="center"/>
          </w:tcPr>
          <w:p w14:paraId="307CE323" w14:textId="519B2145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488" w:type="dxa"/>
          </w:tcPr>
          <w:p w14:paraId="42228CDB" w14:textId="7F209C12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103928204</w:t>
            </w:r>
          </w:p>
        </w:tc>
        <w:tc>
          <w:tcPr>
            <w:tcW w:w="1530" w:type="dxa"/>
          </w:tcPr>
          <w:p w14:paraId="428290EA" w14:textId="658F8CB3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9.21</w:t>
            </w:r>
          </w:p>
        </w:tc>
        <w:tc>
          <w:tcPr>
            <w:tcW w:w="1371" w:type="dxa"/>
          </w:tcPr>
          <w:p w14:paraId="25FE354E" w14:textId="3A060821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.876</w:t>
            </w:r>
          </w:p>
        </w:tc>
        <w:tc>
          <w:tcPr>
            <w:tcW w:w="1509" w:type="dxa"/>
          </w:tcPr>
          <w:p w14:paraId="0E798D1B" w14:textId="7103E5D4" w:rsidR="002044D7" w:rsidRDefault="002044D7" w:rsidP="00920A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364B95FE" w14:textId="77777777" w:rsidR="00B935A2" w:rsidRPr="00B935A2" w:rsidRDefault="00B935A2" w:rsidP="00B935A2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6A756CAF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866B7B0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817FD07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92A4940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92B7EAD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1AC40B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F8A83D8" w14:textId="77777777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A0137D9" w14:textId="2178A025" w:rsidR="000A6C9C" w:rsidRDefault="000A6C9C" w:rsidP="00A97E4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F6C4BCA" w14:textId="42924413" w:rsidR="0058368C" w:rsidRDefault="00BD7E21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</w:t>
      </w:r>
      <w:r w:rsidRPr="00292A7C">
        <w:rPr>
          <w:rFonts w:ascii="Times New Roman" w:hAnsi="Times New Roman" w:cs="Times New Roman"/>
          <w:sz w:val="24"/>
          <w:szCs w:val="24"/>
        </w:rPr>
        <w:t xml:space="preserve">) </w:t>
      </w:r>
      <w:r w:rsidR="0058368C">
        <w:rPr>
          <w:rFonts w:ascii="Times New Roman" w:hAnsi="Times New Roman" w:cs="Times New Roman"/>
          <w:sz w:val="24"/>
          <w:szCs w:val="24"/>
        </w:rPr>
        <w:t>Example: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667EE0" w:rsidRPr="00667EE0">
        <w:rPr>
          <w:rFonts w:ascii="Times New Roman" w:hAnsi="Times New Roman" w:cs="Times New Roman"/>
          <w:sz w:val="24"/>
          <w:szCs w:val="24"/>
        </w:rPr>
        <w:t>Supplementary Table</w:t>
      </w:r>
      <w:r w:rsidR="00667EE0" w:rsidRPr="008578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5280">
        <w:rPr>
          <w:rFonts w:ascii="Times New Roman" w:hAnsi="Times New Roman" w:cs="Times New Roman"/>
          <w:sz w:val="24"/>
          <w:szCs w:val="24"/>
        </w:rPr>
        <w:t>4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sz w:val="24"/>
          <w:szCs w:val="24"/>
        </w:rPr>
        <w:t>Entry 8.</w:t>
      </w:r>
    </w:p>
    <w:p w14:paraId="389D1D50" w14:textId="018BC906" w:rsidR="00BD7E21" w:rsidRPr="00843ED0" w:rsidRDefault="0046041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BD7E21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BD7E21">
        <w:rPr>
          <w:rFonts w:ascii="Times New Roman" w:hAnsi="Times New Roman" w:cs="Times New Roman"/>
          <w:sz w:val="24"/>
          <w:szCs w:val="24"/>
        </w:rPr>
        <w:t>5</w:t>
      </w:r>
      <w:r w:rsidR="00D144FB">
        <w:rPr>
          <w:rFonts w:ascii="Times New Roman" w:hAnsi="Times New Roman" w:cs="Times New Roman"/>
          <w:sz w:val="24"/>
          <w:szCs w:val="24"/>
        </w:rPr>
        <w:t xml:space="preserve">.0 </w:t>
      </w:r>
      <w:r w:rsidR="00BD7E21">
        <w:rPr>
          <w:rFonts w:ascii="Times New Roman" w:hAnsi="Times New Roman" w:cs="Times New Roman"/>
          <w:sz w:val="24"/>
          <w:szCs w:val="24"/>
        </w:rPr>
        <w:t xml:space="preserve">mL </w:t>
      </w:r>
      <w:r w:rsidR="0082148F">
        <w:rPr>
          <w:rFonts w:ascii="Times New Roman" w:hAnsi="Times New Roman" w:cs="Times New Roman"/>
          <w:sz w:val="24"/>
          <w:szCs w:val="24"/>
        </w:rPr>
        <w:t>EtOH</w:t>
      </w:r>
      <w:r w:rsidR="00BD7E21">
        <w:rPr>
          <w:rFonts w:ascii="Times New Roman" w:hAnsi="Times New Roman" w:cs="Times New Roman"/>
          <w:sz w:val="24"/>
          <w:szCs w:val="24"/>
        </w:rPr>
        <w:t xml:space="preserve">, </w:t>
      </w:r>
      <w:r w:rsidR="00BD7E21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BD7E21" w:rsidRPr="00292A7C">
        <w:rPr>
          <w:rFonts w:ascii="Times New Roman" w:hAnsi="Times New Roman" w:cs="Times New Roman"/>
          <w:sz w:val="24"/>
          <w:szCs w:val="24"/>
        </w:rPr>
        <w:t>-</w:t>
      </w:r>
      <w:r w:rsidR="00BD7E21">
        <w:rPr>
          <w:rFonts w:ascii="Times New Roman" w:hAnsi="Times New Roman" w:cs="Times New Roman"/>
          <w:b/>
          <w:sz w:val="24"/>
          <w:szCs w:val="24"/>
        </w:rPr>
        <w:t>2</w:t>
      </w:r>
      <w:r w:rsidR="00BD7E21">
        <w:rPr>
          <w:rFonts w:ascii="Times New Roman" w:hAnsi="Times New Roman" w:cs="Times New Roman"/>
          <w:sz w:val="24"/>
          <w:szCs w:val="24"/>
        </w:rPr>
        <w:t xml:space="preserve"> (250 ppm</w:t>
      </w:r>
      <w:r w:rsidR="0082148F">
        <w:rPr>
          <w:rFonts w:ascii="Times New Roman" w:hAnsi="Times New Roman" w:cs="Times New Roman"/>
          <w:sz w:val="24"/>
          <w:szCs w:val="24"/>
        </w:rPr>
        <w:t>, 15.1 mg</w:t>
      </w:r>
      <w:r w:rsidR="00BD7E21">
        <w:rPr>
          <w:rFonts w:ascii="Times New Roman" w:hAnsi="Times New Roman" w:cs="Times New Roman"/>
          <w:sz w:val="24"/>
          <w:szCs w:val="24"/>
        </w:rPr>
        <w:t>)</w:t>
      </w:r>
      <w:r w:rsidR="00BD7E21" w:rsidRPr="00292A7C">
        <w:rPr>
          <w:rFonts w:ascii="Times New Roman" w:hAnsi="Times New Roman" w:cs="Times New Roman"/>
          <w:sz w:val="24"/>
          <w:szCs w:val="24"/>
        </w:rPr>
        <w:t>,</w:t>
      </w:r>
      <w:r w:rsidR="00BD7E21">
        <w:rPr>
          <w:rFonts w:ascii="Times New Roman" w:hAnsi="Times New Roman" w:cs="Times New Roman"/>
          <w:sz w:val="24"/>
          <w:szCs w:val="24"/>
        </w:rPr>
        <w:t xml:space="preserve"> </w:t>
      </w:r>
      <w:r w:rsidR="00BD7E21" w:rsidRPr="00292A7C">
        <w:rPr>
          <w:rFonts w:ascii="Times New Roman" w:hAnsi="Times New Roman" w:cs="Times New Roman"/>
          <w:sz w:val="24"/>
          <w:szCs w:val="24"/>
        </w:rPr>
        <w:t>96</w:t>
      </w:r>
      <w:r w:rsidR="00AE4395">
        <w:rPr>
          <w:rFonts w:ascii="Times New Roman" w:hAnsi="Times New Roman" w:cs="Times New Roman"/>
          <w:sz w:val="24"/>
          <w:szCs w:val="24"/>
        </w:rPr>
        <w:t xml:space="preserve"> </w:t>
      </w:r>
      <w:r w:rsidR="00BD7E21">
        <w:rPr>
          <w:rFonts w:ascii="Times New Roman" w:hAnsi="Times New Roman" w:cs="Times New Roman"/>
          <w:sz w:val="24"/>
          <w:szCs w:val="24"/>
        </w:rPr>
        <w:t>h</w:t>
      </w:r>
      <w:r w:rsidR="00BD7E21" w:rsidRPr="00292A7C">
        <w:rPr>
          <w:rFonts w:ascii="Times New Roman" w:hAnsi="Times New Roman" w:cs="Times New Roman"/>
          <w:sz w:val="24"/>
          <w:szCs w:val="24"/>
        </w:rPr>
        <w:t>,</w:t>
      </w:r>
      <w:r w:rsidR="00BD7E21">
        <w:rPr>
          <w:rFonts w:ascii="Times New Roman" w:hAnsi="Times New Roman" w:cs="Times New Roman"/>
          <w:sz w:val="24"/>
          <w:szCs w:val="24"/>
        </w:rPr>
        <w:t xml:space="preserve"> </w:t>
      </w:r>
      <w:r w:rsidR="00BD7E21" w:rsidRPr="00292A7C">
        <w:rPr>
          <w:rFonts w:ascii="Times New Roman" w:hAnsi="Times New Roman" w:cs="Times New Roman"/>
          <w:sz w:val="24"/>
          <w:szCs w:val="24"/>
        </w:rPr>
        <w:t>115</w:t>
      </w:r>
      <w:r w:rsidR="00BD7E21">
        <w:rPr>
          <w:rFonts w:ascii="Times New Roman" w:hAnsi="Times New Roman" w:cs="Times New Roman"/>
          <w:sz w:val="24"/>
          <w:szCs w:val="24"/>
        </w:rPr>
        <w:t xml:space="preserve"> </w:t>
      </w:r>
      <w:r w:rsidR="00BD7E21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BD7E21">
        <w:rPr>
          <w:rFonts w:ascii="Times New Roman" w:hAnsi="Times New Roman" w:cs="Times New Roman"/>
          <w:sz w:val="24"/>
          <w:szCs w:val="24"/>
        </w:rPr>
        <w:t>C</w:t>
      </w:r>
      <w:r w:rsidR="00BD7E21" w:rsidRPr="00292A7C">
        <w:rPr>
          <w:rFonts w:ascii="Times New Roman" w:hAnsi="Times New Roman" w:cs="Times New Roman"/>
          <w:sz w:val="24"/>
          <w:szCs w:val="24"/>
        </w:rPr>
        <w:t>,</w:t>
      </w:r>
      <w:r w:rsidR="00BD7E21">
        <w:rPr>
          <w:rFonts w:ascii="Times New Roman" w:hAnsi="Times New Roman" w:cs="Times New Roman"/>
          <w:sz w:val="24"/>
          <w:szCs w:val="24"/>
        </w:rPr>
        <w:t xml:space="preserve"> NaO</w:t>
      </w:r>
      <w:r w:rsidR="00BD7E21" w:rsidRPr="00BD7E21">
        <w:rPr>
          <w:rFonts w:ascii="Times New Roman" w:hAnsi="Times New Roman" w:cs="Times New Roman"/>
          <w:sz w:val="24"/>
          <w:szCs w:val="24"/>
        </w:rPr>
        <w:t>Et</w:t>
      </w:r>
      <w:r w:rsidR="00BD7E21">
        <w:rPr>
          <w:rFonts w:ascii="Times New Roman" w:hAnsi="Times New Roman" w:cs="Times New Roman"/>
          <w:sz w:val="24"/>
          <w:szCs w:val="24"/>
        </w:rPr>
        <w:t xml:space="preserve"> (</w:t>
      </w:r>
      <w:r w:rsidR="00BD7E21" w:rsidRPr="00292A7C">
        <w:rPr>
          <w:rFonts w:ascii="Times New Roman" w:hAnsi="Times New Roman" w:cs="Times New Roman"/>
          <w:sz w:val="24"/>
          <w:szCs w:val="24"/>
        </w:rPr>
        <w:t>20</w:t>
      </w:r>
      <w:r w:rsidR="00BD7E21">
        <w:rPr>
          <w:rFonts w:ascii="Times New Roman" w:hAnsi="Times New Roman" w:cs="Times New Roman"/>
          <w:sz w:val="24"/>
          <w:szCs w:val="24"/>
        </w:rPr>
        <w:t xml:space="preserve"> mol%</w:t>
      </w:r>
      <w:r w:rsidR="0082148F">
        <w:rPr>
          <w:rFonts w:ascii="Times New Roman" w:hAnsi="Times New Roman" w:cs="Times New Roman"/>
          <w:sz w:val="24"/>
          <w:szCs w:val="24"/>
        </w:rPr>
        <w:t>, 1166 mg</w:t>
      </w:r>
      <w:r w:rsidR="00BD7E21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 xml:space="preserve">and </w:t>
      </w:r>
      <w:r w:rsidR="00740BD0">
        <w:rPr>
          <w:rFonts w:ascii="Times New Roman" w:hAnsi="Times New Roman" w:cs="Times New Roman"/>
          <w:sz w:val="24"/>
          <w:szCs w:val="24"/>
        </w:rPr>
        <w:t>600 rpm.</w:t>
      </w:r>
    </w:p>
    <w:p w14:paraId="6A79A436" w14:textId="68F7345B" w:rsidR="005E7AE0" w:rsidRDefault="000A6C9C" w:rsidP="000A6C9C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3C227209" wp14:editId="21A2AEB2">
            <wp:extent cx="5943600" cy="2259965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EA1FA" w14:textId="31EC3221" w:rsidR="00FA61F6" w:rsidRPr="00667EE0" w:rsidRDefault="00D7193E" w:rsidP="00FA61F6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667EE0">
        <w:rPr>
          <w:rFonts w:ascii="Times New Roman" w:hAnsi="Times New Roman" w:cs="Times New Roman"/>
          <w:b/>
          <w:sz w:val="24"/>
          <w:szCs w:val="24"/>
        </w:rPr>
        <w:t>Table 15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015630">
        <w:rPr>
          <w:rFonts w:ascii="Times New Roman" w:hAnsi="Times New Roman" w:cs="Times New Roman"/>
          <w:b/>
          <w:sz w:val="24"/>
          <w:szCs w:val="24"/>
        </w:rPr>
        <w:t>|</w:t>
      </w:r>
      <w:r w:rsidRPr="00667E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F20CA" w:rsidRPr="00667EE0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FA61F6" w:rsidRPr="00667EE0">
        <w:rPr>
          <w:rFonts w:ascii="Times New Roman" w:hAnsi="Times New Roman" w:cs="Times New Roman"/>
          <w:b/>
          <w:sz w:val="24"/>
          <w:szCs w:val="24"/>
        </w:rPr>
        <w:t>from GC-</w:t>
      </w:r>
      <w:r w:rsidR="00350692" w:rsidRPr="00667EE0">
        <w:rPr>
          <w:rFonts w:ascii="Times New Roman" w:hAnsi="Times New Roman" w:cs="Times New Roman"/>
          <w:b/>
          <w:sz w:val="24"/>
          <w:szCs w:val="24"/>
        </w:rPr>
        <w:t>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0"/>
        <w:gridCol w:w="1710"/>
        <w:gridCol w:w="1440"/>
        <w:gridCol w:w="1350"/>
        <w:gridCol w:w="1530"/>
        <w:gridCol w:w="1710"/>
      </w:tblGrid>
      <w:tr w:rsidR="00B935A2" w:rsidRPr="00607A5B" w14:paraId="2FB4A90B" w14:textId="19755094" w:rsidTr="00B935A2">
        <w:trPr>
          <w:jc w:val="center"/>
        </w:trPr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18E27D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B5BA31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B7FBAF" w14:textId="5561D5C2" w:rsidR="00BD751A" w:rsidRDefault="00BD751A" w:rsidP="00C66E4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687E04" w14:textId="255244C7" w:rsidR="00BD751A" w:rsidRDefault="00BD751A" w:rsidP="00C66E4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0E50FF" w14:textId="1E194449" w:rsidR="00BD751A" w:rsidRDefault="00BD751A" w:rsidP="00C66E4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  <w:r w:rsidR="00E96C0D">
              <w:rPr>
                <w:rFonts w:ascii="Times New Roman" w:hAnsi="Times New Roman" w:cs="Times New Roman"/>
                <w:b/>
                <w:noProof/>
              </w:rPr>
              <w:t xml:space="preserve"> </w:t>
            </w:r>
            <w:r w:rsidR="00BE2727">
              <w:rPr>
                <w:rFonts w:ascii="Times New Roman" w:hAnsi="Times New Roman" w:cs="Times New Roman"/>
                <w:b/>
                <w:noProof/>
              </w:rPr>
              <w:t>(</w:t>
            </w:r>
            <w:r w:rsidR="00E96C0D">
              <w:rPr>
                <w:rFonts w:ascii="Times New Roman" w:hAnsi="Times New Roman" w:cs="Times New Roman"/>
                <w:b/>
                <w:noProof/>
              </w:rPr>
              <w:t>mol%</w:t>
            </w:r>
            <w:r w:rsidR="00BE2727">
              <w:rPr>
                <w:rFonts w:ascii="Times New Roman" w:hAnsi="Times New Roman" w:cs="Times New Roman"/>
                <w:b/>
                <w:noProof/>
              </w:rPr>
              <w:t>)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A10240" w14:textId="52D799D3" w:rsidR="00BD751A" w:rsidRDefault="004D567E" w:rsidP="00C66E4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Conversion / </w:t>
            </w:r>
            <w:r w:rsidR="00BD751A">
              <w:rPr>
                <w:rFonts w:ascii="Times New Roman" w:hAnsi="Times New Roman" w:cs="Times New Roman"/>
                <w:b/>
                <w:noProof/>
              </w:rPr>
              <w:t>Yield</w:t>
            </w:r>
            <w:r w:rsidR="00B935A2">
              <w:rPr>
                <w:rFonts w:ascii="Times New Roman" w:hAnsi="Times New Roman" w:cs="Times New Roman"/>
                <w:b/>
                <w:noProof/>
              </w:rPr>
              <w:t xml:space="preserve"> [%]</w:t>
            </w:r>
            <w:r w:rsidR="00B935A2" w:rsidRPr="00F17FDA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B935A2" w:rsidRPr="00607A5B" w14:paraId="671FEE3A" w14:textId="6FE02BD6" w:rsidTr="00B935A2">
        <w:trPr>
          <w:jc w:val="center"/>
        </w:trPr>
        <w:tc>
          <w:tcPr>
            <w:tcW w:w="1620" w:type="dxa"/>
            <w:vAlign w:val="center"/>
          </w:tcPr>
          <w:p w14:paraId="52D1DFD4" w14:textId="3A0F14CC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47</w:t>
            </w:r>
          </w:p>
        </w:tc>
        <w:tc>
          <w:tcPr>
            <w:tcW w:w="1710" w:type="dxa"/>
            <w:vAlign w:val="center"/>
          </w:tcPr>
          <w:p w14:paraId="5884B316" w14:textId="3F8D098C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440" w:type="dxa"/>
          </w:tcPr>
          <w:p w14:paraId="75D7427C" w14:textId="32ED0906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026304360</w:t>
            </w:r>
          </w:p>
        </w:tc>
        <w:tc>
          <w:tcPr>
            <w:tcW w:w="1350" w:type="dxa"/>
          </w:tcPr>
          <w:p w14:paraId="5E1E73AD" w14:textId="029312AE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1530" w:type="dxa"/>
          </w:tcPr>
          <w:p w14:paraId="51488B97" w14:textId="46336BEE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3.464</w:t>
            </w:r>
          </w:p>
        </w:tc>
        <w:tc>
          <w:tcPr>
            <w:tcW w:w="1710" w:type="dxa"/>
            <w:vAlign w:val="center"/>
          </w:tcPr>
          <w:p w14:paraId="05FEA1BD" w14:textId="541BC2A0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5</w:t>
            </w:r>
          </w:p>
        </w:tc>
      </w:tr>
      <w:tr w:rsidR="00B935A2" w:rsidRPr="00607A5B" w14:paraId="48235652" w14:textId="148F7FD8" w:rsidTr="00B935A2">
        <w:trPr>
          <w:jc w:val="center"/>
        </w:trPr>
        <w:tc>
          <w:tcPr>
            <w:tcW w:w="1620" w:type="dxa"/>
            <w:vAlign w:val="center"/>
          </w:tcPr>
          <w:p w14:paraId="43145BAC" w14:textId="6685C31A" w:rsidR="00BD751A" w:rsidRPr="00607A5B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582</w:t>
            </w:r>
          </w:p>
        </w:tc>
        <w:tc>
          <w:tcPr>
            <w:tcW w:w="1710" w:type="dxa"/>
            <w:vAlign w:val="center"/>
          </w:tcPr>
          <w:p w14:paraId="7F0D9BEA" w14:textId="37A6E112" w:rsidR="00BD751A" w:rsidRPr="00607A5B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56308E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440" w:type="dxa"/>
          </w:tcPr>
          <w:p w14:paraId="50028842" w14:textId="4888670A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86549541</w:t>
            </w:r>
          </w:p>
        </w:tc>
        <w:tc>
          <w:tcPr>
            <w:tcW w:w="1350" w:type="dxa"/>
          </w:tcPr>
          <w:p w14:paraId="7E4DEFA6" w14:textId="7868C385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3.62</w:t>
            </w:r>
          </w:p>
        </w:tc>
        <w:tc>
          <w:tcPr>
            <w:tcW w:w="1530" w:type="dxa"/>
          </w:tcPr>
          <w:p w14:paraId="3732E5EE" w14:textId="0A493868" w:rsidR="00BD751A" w:rsidRDefault="00BD751A" w:rsidP="00EC576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.582</w:t>
            </w:r>
          </w:p>
        </w:tc>
        <w:tc>
          <w:tcPr>
            <w:tcW w:w="1710" w:type="dxa"/>
            <w:vAlign w:val="center"/>
          </w:tcPr>
          <w:p w14:paraId="60282D13" w14:textId="4459D706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B935A2" w:rsidRPr="00607A5B" w14:paraId="71775BC7" w14:textId="0056272B" w:rsidTr="00B935A2">
        <w:trPr>
          <w:jc w:val="center"/>
        </w:trPr>
        <w:tc>
          <w:tcPr>
            <w:tcW w:w="1620" w:type="dxa"/>
            <w:vAlign w:val="center"/>
          </w:tcPr>
          <w:p w14:paraId="0EB35A70" w14:textId="1F15A836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.</w:t>
            </w:r>
            <w:r>
              <w:rPr>
                <w:rFonts w:ascii="Times New Roman" w:hAnsi="Times New Roman" w:cs="Times New Roman"/>
                <w:noProof/>
              </w:rPr>
              <w:t>846</w:t>
            </w:r>
          </w:p>
        </w:tc>
        <w:tc>
          <w:tcPr>
            <w:tcW w:w="1710" w:type="dxa"/>
            <w:vAlign w:val="center"/>
          </w:tcPr>
          <w:p w14:paraId="11A13B94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440" w:type="dxa"/>
          </w:tcPr>
          <w:p w14:paraId="7E626C3F" w14:textId="0EFBB0E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96213678</w:t>
            </w:r>
          </w:p>
        </w:tc>
        <w:tc>
          <w:tcPr>
            <w:tcW w:w="1350" w:type="dxa"/>
          </w:tcPr>
          <w:p w14:paraId="19CC9653" w14:textId="01503899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9.03</w:t>
            </w:r>
          </w:p>
        </w:tc>
        <w:tc>
          <w:tcPr>
            <w:tcW w:w="1530" w:type="dxa"/>
          </w:tcPr>
          <w:p w14:paraId="71BF1A84" w14:textId="72AC29D4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.852</w:t>
            </w:r>
          </w:p>
        </w:tc>
        <w:tc>
          <w:tcPr>
            <w:tcW w:w="1710" w:type="dxa"/>
            <w:vAlign w:val="center"/>
          </w:tcPr>
          <w:p w14:paraId="04295A5E" w14:textId="69AA9FD2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.3</w:t>
            </w:r>
          </w:p>
        </w:tc>
      </w:tr>
      <w:tr w:rsidR="00B935A2" w:rsidRPr="00607A5B" w14:paraId="4B347C09" w14:textId="417C6F0A" w:rsidTr="00B935A2">
        <w:trPr>
          <w:jc w:val="center"/>
        </w:trPr>
        <w:tc>
          <w:tcPr>
            <w:tcW w:w="1620" w:type="dxa"/>
            <w:vAlign w:val="center"/>
          </w:tcPr>
          <w:p w14:paraId="0B08D848" w14:textId="1B44E54A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139</w:t>
            </w:r>
          </w:p>
        </w:tc>
        <w:tc>
          <w:tcPr>
            <w:tcW w:w="1710" w:type="dxa"/>
            <w:vAlign w:val="center"/>
          </w:tcPr>
          <w:p w14:paraId="6D5E06B7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607A5B">
              <w:rPr>
                <w:rFonts w:ascii="Times New Roman" w:hAnsi="Times New Roman" w:cs="Times New Roman"/>
                <w:noProof/>
              </w:rPr>
              <w:t>1-butanol</w:t>
            </w:r>
          </w:p>
        </w:tc>
        <w:tc>
          <w:tcPr>
            <w:tcW w:w="1440" w:type="dxa"/>
          </w:tcPr>
          <w:p w14:paraId="3CF80005" w14:textId="316F125C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28952416</w:t>
            </w:r>
          </w:p>
        </w:tc>
        <w:tc>
          <w:tcPr>
            <w:tcW w:w="1350" w:type="dxa"/>
          </w:tcPr>
          <w:p w14:paraId="63CD1B30" w14:textId="082E05D9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5.71</w:t>
            </w:r>
          </w:p>
        </w:tc>
        <w:tc>
          <w:tcPr>
            <w:tcW w:w="1530" w:type="dxa"/>
          </w:tcPr>
          <w:p w14:paraId="1DC68F6B" w14:textId="109E93D1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.073</w:t>
            </w:r>
          </w:p>
        </w:tc>
        <w:tc>
          <w:tcPr>
            <w:tcW w:w="1710" w:type="dxa"/>
            <w:vAlign w:val="center"/>
          </w:tcPr>
          <w:p w14:paraId="5DBC9EE5" w14:textId="05E8603E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5</w:t>
            </w:r>
          </w:p>
        </w:tc>
      </w:tr>
      <w:tr w:rsidR="00B935A2" w:rsidRPr="00607A5B" w14:paraId="30EAA9DF" w14:textId="28289D18" w:rsidTr="00B935A2">
        <w:trPr>
          <w:jc w:val="center"/>
        </w:trPr>
        <w:tc>
          <w:tcPr>
            <w:tcW w:w="1620" w:type="dxa"/>
            <w:vAlign w:val="center"/>
          </w:tcPr>
          <w:p w14:paraId="3787524B" w14:textId="57D9C1F8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319</w:t>
            </w:r>
          </w:p>
        </w:tc>
        <w:tc>
          <w:tcPr>
            <w:tcW w:w="1710" w:type="dxa"/>
            <w:vAlign w:val="center"/>
          </w:tcPr>
          <w:p w14:paraId="5D6CC5BC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D75C17">
              <w:rPr>
                <w:rFonts w:ascii="Times New Roman" w:hAnsi="Times New Roman" w:cs="Times New Roman"/>
                <w:noProof/>
              </w:rPr>
              <w:t>2</w:t>
            </w:r>
            <w:r>
              <w:rPr>
                <w:rFonts w:ascii="Times New Roman" w:hAnsi="Times New Roman" w:cs="Times New Roman"/>
                <w:noProof/>
              </w:rPr>
              <w:t>-pentanol</w:t>
            </w:r>
          </w:p>
        </w:tc>
        <w:tc>
          <w:tcPr>
            <w:tcW w:w="1440" w:type="dxa"/>
          </w:tcPr>
          <w:p w14:paraId="6B846831" w14:textId="375CC853" w:rsidR="00BD751A" w:rsidRPr="00D75C17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44070235</w:t>
            </w:r>
          </w:p>
        </w:tc>
        <w:tc>
          <w:tcPr>
            <w:tcW w:w="1350" w:type="dxa"/>
          </w:tcPr>
          <w:p w14:paraId="58DB08E3" w14:textId="76061158" w:rsidR="00BD751A" w:rsidRPr="00D75C17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.05</w:t>
            </w:r>
          </w:p>
        </w:tc>
        <w:tc>
          <w:tcPr>
            <w:tcW w:w="1530" w:type="dxa"/>
          </w:tcPr>
          <w:p w14:paraId="6313CDAE" w14:textId="0424012B" w:rsidR="00BD751A" w:rsidRPr="00D75C17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826</w:t>
            </w:r>
          </w:p>
        </w:tc>
        <w:tc>
          <w:tcPr>
            <w:tcW w:w="1710" w:type="dxa"/>
            <w:vAlign w:val="center"/>
          </w:tcPr>
          <w:p w14:paraId="391F7CC2" w14:textId="3ACDE5FA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</w:t>
            </w:r>
          </w:p>
        </w:tc>
      </w:tr>
      <w:tr w:rsidR="00B935A2" w:rsidRPr="00607A5B" w14:paraId="7F34D9F9" w14:textId="0801EC8E" w:rsidTr="00B935A2">
        <w:trPr>
          <w:jc w:val="center"/>
        </w:trPr>
        <w:tc>
          <w:tcPr>
            <w:tcW w:w="1620" w:type="dxa"/>
            <w:vAlign w:val="center"/>
          </w:tcPr>
          <w:p w14:paraId="35838B0E" w14:textId="3EF28C5B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121</w:t>
            </w:r>
          </w:p>
        </w:tc>
        <w:tc>
          <w:tcPr>
            <w:tcW w:w="1710" w:type="dxa"/>
            <w:vAlign w:val="center"/>
          </w:tcPr>
          <w:p w14:paraId="127A7706" w14:textId="77777777" w:rsidR="00BD751A" w:rsidRPr="00607A5B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</w:t>
            </w:r>
            <w:r w:rsidRPr="00D75C17">
              <w:rPr>
                <w:rFonts w:ascii="Times New Roman" w:hAnsi="Times New Roman" w:cs="Times New Roman"/>
                <w:noProof/>
              </w:rPr>
              <w:t>-hexanol</w:t>
            </w:r>
          </w:p>
        </w:tc>
        <w:tc>
          <w:tcPr>
            <w:tcW w:w="1440" w:type="dxa"/>
          </w:tcPr>
          <w:p w14:paraId="36F45E14" w14:textId="294B1927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94041934</w:t>
            </w:r>
          </w:p>
        </w:tc>
        <w:tc>
          <w:tcPr>
            <w:tcW w:w="1350" w:type="dxa"/>
          </w:tcPr>
          <w:p w14:paraId="61EE84C1" w14:textId="4BB27977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4.25</w:t>
            </w:r>
          </w:p>
        </w:tc>
        <w:tc>
          <w:tcPr>
            <w:tcW w:w="1530" w:type="dxa"/>
          </w:tcPr>
          <w:p w14:paraId="2095753A" w14:textId="4993D679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.037</w:t>
            </w:r>
          </w:p>
        </w:tc>
        <w:tc>
          <w:tcPr>
            <w:tcW w:w="1710" w:type="dxa"/>
            <w:vAlign w:val="center"/>
          </w:tcPr>
          <w:p w14:paraId="4CDCC167" w14:textId="7701C519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.9</w:t>
            </w:r>
          </w:p>
        </w:tc>
      </w:tr>
      <w:tr w:rsidR="00B935A2" w:rsidRPr="00607A5B" w14:paraId="28FDC126" w14:textId="4BF460A3" w:rsidTr="00B935A2">
        <w:trPr>
          <w:jc w:val="center"/>
        </w:trPr>
        <w:tc>
          <w:tcPr>
            <w:tcW w:w="1620" w:type="dxa"/>
            <w:vAlign w:val="center"/>
          </w:tcPr>
          <w:p w14:paraId="299B1986" w14:textId="7A359E13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191</w:t>
            </w:r>
          </w:p>
        </w:tc>
        <w:tc>
          <w:tcPr>
            <w:tcW w:w="1710" w:type="dxa"/>
            <w:vAlign w:val="center"/>
          </w:tcPr>
          <w:p w14:paraId="3E2EEB18" w14:textId="77777777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eptanol</w:t>
            </w:r>
          </w:p>
        </w:tc>
        <w:tc>
          <w:tcPr>
            <w:tcW w:w="1440" w:type="dxa"/>
          </w:tcPr>
          <w:p w14:paraId="7A4CABFD" w14:textId="2A8F8583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0495747</w:t>
            </w:r>
          </w:p>
        </w:tc>
        <w:tc>
          <w:tcPr>
            <w:tcW w:w="1350" w:type="dxa"/>
          </w:tcPr>
          <w:p w14:paraId="28074CC4" w14:textId="437EFE28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45</w:t>
            </w:r>
          </w:p>
        </w:tc>
        <w:tc>
          <w:tcPr>
            <w:tcW w:w="1530" w:type="dxa"/>
          </w:tcPr>
          <w:p w14:paraId="577E91C3" w14:textId="36070C25" w:rsidR="00BD751A" w:rsidRDefault="00BD751A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80</w:t>
            </w:r>
          </w:p>
        </w:tc>
        <w:tc>
          <w:tcPr>
            <w:tcW w:w="1710" w:type="dxa"/>
            <w:vAlign w:val="center"/>
          </w:tcPr>
          <w:p w14:paraId="792C2D58" w14:textId="00CB9710" w:rsidR="00BD751A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ace</w:t>
            </w:r>
          </w:p>
        </w:tc>
      </w:tr>
      <w:tr w:rsidR="00B935A2" w:rsidRPr="00607A5B" w14:paraId="7F0EF42C" w14:textId="77777777" w:rsidTr="00B935A2">
        <w:trPr>
          <w:jc w:val="center"/>
        </w:trPr>
        <w:tc>
          <w:tcPr>
            <w:tcW w:w="1620" w:type="dxa"/>
            <w:vAlign w:val="center"/>
          </w:tcPr>
          <w:p w14:paraId="3BB8F275" w14:textId="6E1DB762" w:rsidR="00FD58C8" w:rsidRDefault="00FD58C8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703</w:t>
            </w:r>
          </w:p>
        </w:tc>
        <w:tc>
          <w:tcPr>
            <w:tcW w:w="1710" w:type="dxa"/>
            <w:vAlign w:val="center"/>
          </w:tcPr>
          <w:p w14:paraId="413A4560" w14:textId="7A630E8C" w:rsidR="00FD58C8" w:rsidRDefault="00FD58C8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ne</w:t>
            </w:r>
          </w:p>
        </w:tc>
        <w:tc>
          <w:tcPr>
            <w:tcW w:w="1440" w:type="dxa"/>
          </w:tcPr>
          <w:p w14:paraId="738449AA" w14:textId="542C6F31" w:rsidR="00FD58C8" w:rsidRDefault="00FD58C8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37082455</w:t>
            </w:r>
          </w:p>
        </w:tc>
        <w:tc>
          <w:tcPr>
            <w:tcW w:w="1350" w:type="dxa"/>
          </w:tcPr>
          <w:p w14:paraId="350AFE23" w14:textId="507C7C0F" w:rsidR="00FD58C8" w:rsidRDefault="00FD58C8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1.57</w:t>
            </w:r>
          </w:p>
        </w:tc>
        <w:tc>
          <w:tcPr>
            <w:tcW w:w="1530" w:type="dxa"/>
          </w:tcPr>
          <w:p w14:paraId="01C45677" w14:textId="68FA3070" w:rsidR="00FD58C8" w:rsidRDefault="00FD58C8" w:rsidP="008F461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.061</w:t>
            </w:r>
          </w:p>
        </w:tc>
        <w:tc>
          <w:tcPr>
            <w:tcW w:w="1710" w:type="dxa"/>
            <w:vAlign w:val="center"/>
          </w:tcPr>
          <w:p w14:paraId="6435CD39" w14:textId="62B5DD74" w:rsidR="00FD58C8" w:rsidRDefault="00FD58C8" w:rsidP="00BD751A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B935A2" w:rsidRPr="00607A5B" w14:paraId="27672062" w14:textId="77777777" w:rsidTr="00B935A2">
        <w:trPr>
          <w:jc w:val="center"/>
        </w:trPr>
        <w:tc>
          <w:tcPr>
            <w:tcW w:w="1620" w:type="dxa"/>
            <w:vAlign w:val="center"/>
          </w:tcPr>
          <w:p w14:paraId="32816DFC" w14:textId="5EBB447B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057</w:t>
            </w:r>
          </w:p>
        </w:tc>
        <w:tc>
          <w:tcPr>
            <w:tcW w:w="1710" w:type="dxa"/>
            <w:vAlign w:val="center"/>
          </w:tcPr>
          <w:p w14:paraId="2A6526A7" w14:textId="3864F02C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tridecane</w:t>
            </w:r>
          </w:p>
        </w:tc>
        <w:tc>
          <w:tcPr>
            <w:tcW w:w="1440" w:type="dxa"/>
          </w:tcPr>
          <w:p w14:paraId="0588A0CD" w14:textId="1F818010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98317982</w:t>
            </w:r>
          </w:p>
        </w:tc>
        <w:tc>
          <w:tcPr>
            <w:tcW w:w="1350" w:type="dxa"/>
          </w:tcPr>
          <w:p w14:paraId="658D7A90" w14:textId="461AA32E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4.07</w:t>
            </w:r>
          </w:p>
        </w:tc>
        <w:tc>
          <w:tcPr>
            <w:tcW w:w="1530" w:type="dxa"/>
          </w:tcPr>
          <w:p w14:paraId="7FA3D8F3" w14:textId="06F2EC7D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5.034</w:t>
            </w:r>
          </w:p>
        </w:tc>
        <w:tc>
          <w:tcPr>
            <w:tcW w:w="1710" w:type="dxa"/>
            <w:vAlign w:val="center"/>
          </w:tcPr>
          <w:p w14:paraId="4BC6DF08" w14:textId="3067238B" w:rsidR="00FD58C8" w:rsidRDefault="00FD58C8" w:rsidP="00FD58C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4A85F81E" w14:textId="05B297BD" w:rsidR="00D57C8D" w:rsidRPr="00B935A2" w:rsidRDefault="00B935A2" w:rsidP="00DF3D59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conversion and yield.</w:t>
      </w:r>
    </w:p>
    <w:p w14:paraId="6D30873C" w14:textId="238803C8" w:rsidR="009E5DAE" w:rsidRDefault="009E5DAE" w:rsidP="009E5DAE">
      <w:pPr>
        <w:jc w:val="center"/>
        <w:rPr>
          <w:noProof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4AA1D0B" wp14:editId="3D291DE4">
            <wp:extent cx="3619500" cy="3046033"/>
            <wp:effectExtent l="0" t="0" r="0" b="254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443" cy="3061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B06193" w14:textId="2F0BEABC" w:rsidR="00154C94" w:rsidRPr="00172705" w:rsidRDefault="00D7193E" w:rsidP="00CD78EC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72141" w:rsidRPr="00FA2587">
        <w:rPr>
          <w:rFonts w:ascii="Times New Roman" w:hAnsi="Times New Roman" w:cs="Times New Roman"/>
          <w:b/>
          <w:noProof/>
          <w:sz w:val="24"/>
          <w:szCs w:val="24"/>
        </w:rPr>
        <w:t xml:space="preserve">A typical MS spectrum </w:t>
      </w:r>
      <w:r w:rsidR="009B2D9C" w:rsidRPr="00FA2587">
        <w:rPr>
          <w:rFonts w:ascii="Times New Roman" w:hAnsi="Times New Roman" w:cs="Times New Roman"/>
          <w:b/>
          <w:noProof/>
          <w:sz w:val="24"/>
          <w:szCs w:val="24"/>
        </w:rPr>
        <w:t>of a reaction mixture</w:t>
      </w:r>
      <w:r w:rsidR="009B2D9C" w:rsidRPr="00CD78EC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8444A0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A2587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8444A0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Entry 8</w:t>
      </w:r>
      <w:r w:rsidR="00F17FDA">
        <w:rPr>
          <w:rFonts w:ascii="Times New Roman" w:hAnsi="Times New Roman" w:cs="Times New Roman"/>
          <w:noProof/>
          <w:sz w:val="24"/>
          <w:szCs w:val="24"/>
        </w:rPr>
        <w:t>.</w:t>
      </w:r>
      <w:r w:rsidR="008444A0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147AE81D" w14:textId="4BBA4DF3" w:rsidR="00705D60" w:rsidRPr="001C74AB" w:rsidRDefault="00705D60" w:rsidP="00BB737D">
      <w:pPr>
        <w:jc w:val="both"/>
        <w:rPr>
          <w:rFonts w:ascii="Times New Roman" w:hAnsi="Times New Roman" w:cs="Times New Roman"/>
          <w:noProof/>
        </w:rPr>
      </w:pPr>
    </w:p>
    <w:p w14:paraId="3C55C4B8" w14:textId="77777777" w:rsidR="00F862E9" w:rsidRDefault="009E5DAE" w:rsidP="00F862E9">
      <w:pPr>
        <w:jc w:val="center"/>
        <w:rPr>
          <w:rFonts w:ascii="Times New Roman" w:hAnsi="Times New Roman" w:cs="Times New Roman"/>
          <w:sz w:val="24"/>
          <w:szCs w:val="24"/>
        </w:rPr>
      </w:pPr>
      <w:r w:rsidRPr="006C60FC">
        <w:rPr>
          <w:noProof/>
        </w:rPr>
        <w:drawing>
          <wp:inline distT="0" distB="0" distL="0" distR="0" wp14:anchorId="5807A3BE" wp14:editId="38219C38">
            <wp:extent cx="363855" cy="378460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60.1 g/mol</w:t>
      </w:r>
    </w:p>
    <w:p w14:paraId="3F904138" w14:textId="4F098C3C" w:rsidR="009E5DAE" w:rsidRDefault="009E5DAE" w:rsidP="00F862E9">
      <w:pPr>
        <w:jc w:val="center"/>
        <w:rPr>
          <w:rFonts w:ascii="Times New Roman" w:hAnsi="Times New Roman" w:cs="Times New Roman"/>
          <w:sz w:val="24"/>
          <w:szCs w:val="24"/>
        </w:rPr>
      </w:pPr>
      <w:r w:rsidRPr="006C60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C72F545" wp14:editId="57120B07">
            <wp:extent cx="4065653" cy="1600200"/>
            <wp:effectExtent l="0" t="0" r="0" b="0"/>
            <wp:docPr id="4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65653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A5199" w14:textId="0DCE836F" w:rsidR="00FA2587" w:rsidRPr="00172705" w:rsidRDefault="00D7193E" w:rsidP="00FA258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A2587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FA2587">
        <w:rPr>
          <w:rFonts w:ascii="Times New Roman" w:hAnsi="Times New Roman" w:cs="Times New Roman"/>
          <w:b/>
          <w:sz w:val="24"/>
          <w:szCs w:val="24"/>
        </w:rPr>
        <w:t>.1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6A90" w:rsidRPr="00FA2587">
        <w:rPr>
          <w:rFonts w:ascii="Times New Roman" w:hAnsi="Times New Roman" w:cs="Times New Roman"/>
          <w:b/>
          <w:sz w:val="24"/>
          <w:szCs w:val="24"/>
        </w:rPr>
        <w:t>A MS spectrum of 2-prop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D20EB"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A2587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1C22E843" w14:textId="447F9B01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42E4910" w14:textId="021F4888" w:rsidR="00FF2406" w:rsidRDefault="00FF2406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52E4DE5" w14:textId="0EE9DA83" w:rsidR="00FF2406" w:rsidRDefault="00FF2406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C708AAA" w14:textId="26740741" w:rsidR="00FF2406" w:rsidRDefault="00FF2406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C471078" w14:textId="6D7A37A3" w:rsidR="00FF2406" w:rsidRDefault="00FF2406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4B56A98" w14:textId="77777777" w:rsidR="00FF2406" w:rsidRDefault="00FF2406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9878B3" w14:textId="77777777" w:rsidR="00F862E9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noProof/>
        </w:rPr>
        <w:lastRenderedPageBreak/>
        <w:drawing>
          <wp:inline distT="0" distB="0" distL="0" distR="0" wp14:anchorId="47B956BE" wp14:editId="2C41A445">
            <wp:extent cx="368935" cy="4622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</w:t>
      </w:r>
      <w:r>
        <w:rPr>
          <w:rFonts w:ascii="Times New Roman" w:hAnsi="Times New Roman" w:cs="Times New Roman"/>
          <w:sz w:val="24"/>
          <w:szCs w:val="24"/>
        </w:rPr>
        <w:t>74.12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02350525" w14:textId="66AEF276" w:rsidR="009E5DAE" w:rsidRDefault="009E5DAE" w:rsidP="009E5DAE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B326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B326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47BE76" wp14:editId="51A4746B">
            <wp:extent cx="4143257" cy="1600200"/>
            <wp:effectExtent l="0" t="0" r="0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143257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22A216" w14:textId="0B60C0F5" w:rsidR="00FA2587" w:rsidRPr="00172705" w:rsidRDefault="00D7193E" w:rsidP="00FA258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A2587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.2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856A90" w:rsidRPr="00FA2587">
        <w:rPr>
          <w:rFonts w:ascii="Times New Roman" w:hAnsi="Times New Roman" w:cs="Times New Roman"/>
          <w:b/>
          <w:sz w:val="24"/>
          <w:szCs w:val="24"/>
        </w:rPr>
        <w:t xml:space="preserve">A MS spectrum of </w:t>
      </w:r>
      <w:r w:rsidR="00856A90" w:rsidRPr="00FA2587">
        <w:rPr>
          <w:rFonts w:ascii="Times New Roman" w:hAnsi="Times New Roman" w:cs="Times New Roman"/>
          <w:b/>
          <w:i/>
          <w:sz w:val="24"/>
          <w:szCs w:val="24"/>
        </w:rPr>
        <w:t>tert</w:t>
      </w:r>
      <w:r w:rsidR="00856A90" w:rsidRPr="00FA2587">
        <w:rPr>
          <w:rFonts w:ascii="Times New Roman" w:hAnsi="Times New Roman" w:cs="Times New Roman"/>
          <w:b/>
          <w:sz w:val="24"/>
          <w:szCs w:val="24"/>
        </w:rPr>
        <w:t>-but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CD78EC">
        <w:rPr>
          <w:rFonts w:ascii="Times New Roman" w:hAnsi="Times New Roman" w:cs="Times New Roman"/>
          <w:sz w:val="24"/>
          <w:szCs w:val="24"/>
        </w:rPr>
        <w:t xml:space="preserve">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4D1F7BBC" w14:textId="0B2F7972" w:rsidR="00756467" w:rsidRDefault="00756467" w:rsidP="00397367">
      <w:pPr>
        <w:rPr>
          <w:rFonts w:ascii="Times New Roman" w:hAnsi="Times New Roman" w:cs="Times New Roman"/>
          <w:sz w:val="24"/>
          <w:szCs w:val="24"/>
        </w:rPr>
      </w:pPr>
    </w:p>
    <w:p w14:paraId="4236B1F5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noProof/>
        </w:rPr>
        <w:drawing>
          <wp:inline distT="0" distB="0" distL="0" distR="0" wp14:anchorId="04FDDC70" wp14:editId="19FE62C5">
            <wp:extent cx="663575" cy="196850"/>
            <wp:effectExtent l="0" t="0" r="317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57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60.</w:t>
      </w:r>
      <w:r>
        <w:rPr>
          <w:rFonts w:ascii="Times New Roman" w:hAnsi="Times New Roman" w:cs="Times New Roman"/>
          <w:sz w:val="24"/>
          <w:szCs w:val="24"/>
        </w:rPr>
        <w:t>0952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4755E5DC" w14:textId="77777777" w:rsidR="009E5DAE" w:rsidRPr="004C7817" w:rsidRDefault="009E5DAE" w:rsidP="009E5DAE">
      <w:pPr>
        <w:jc w:val="center"/>
        <w:rPr>
          <w:rFonts w:ascii="Times New Roman" w:hAnsi="Times New Roman" w:cs="Times New Roman"/>
          <w:sz w:val="24"/>
          <w:szCs w:val="24"/>
          <w:lang w:val="da-DK"/>
        </w:rPr>
      </w:pPr>
      <w:r w:rsidRPr="006B326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1FEE3E" wp14:editId="6E39D169">
            <wp:extent cx="4106903" cy="1600200"/>
            <wp:effectExtent l="0" t="0" r="825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106903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1DC7D" w14:textId="08EA5299" w:rsidR="00FA2587" w:rsidRPr="00172705" w:rsidRDefault="00D7193E" w:rsidP="00FA258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A2587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FA2587">
        <w:rPr>
          <w:rFonts w:ascii="Times New Roman" w:hAnsi="Times New Roman" w:cs="Times New Roman"/>
          <w:b/>
          <w:sz w:val="24"/>
          <w:szCs w:val="24"/>
        </w:rPr>
        <w:t>.3</w:t>
      </w:r>
      <w:r w:rsidRPr="00FA2587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FA2587">
        <w:rPr>
          <w:rFonts w:ascii="Times New Roman" w:hAnsi="Times New Roman" w:cs="Times New Roman"/>
          <w:b/>
          <w:sz w:val="24"/>
          <w:szCs w:val="24"/>
        </w:rPr>
        <w:t>A MS spectrum of 1-prop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45600B4D" w14:textId="29B807D9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09E75C6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noProof/>
        </w:rPr>
        <w:drawing>
          <wp:inline distT="0" distB="0" distL="0" distR="0" wp14:anchorId="7EAD85D1" wp14:editId="61F3AC6B">
            <wp:extent cx="521335" cy="378460"/>
            <wp:effectExtent l="0" t="0" r="0" b="254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</w:t>
      </w:r>
      <w:r>
        <w:rPr>
          <w:rFonts w:ascii="Times New Roman" w:hAnsi="Times New Roman" w:cs="Times New Roman"/>
          <w:sz w:val="24"/>
          <w:szCs w:val="24"/>
        </w:rPr>
        <w:t>72.11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2A18D684" w14:textId="77777777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C2A6AB2" wp14:editId="4A360AD9">
            <wp:extent cx="4104651" cy="16002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04651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EA5887" w14:textId="27FC3C86" w:rsidR="009E5DAE" w:rsidRDefault="00D7193E" w:rsidP="0039736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A2587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.4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FA2587">
        <w:rPr>
          <w:rFonts w:ascii="Times New Roman" w:hAnsi="Times New Roman" w:cs="Times New Roman"/>
          <w:b/>
          <w:sz w:val="24"/>
          <w:szCs w:val="24"/>
        </w:rPr>
        <w:t>A MS spectrum of 2-butanone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5A52ECF6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noProof/>
        </w:rPr>
        <w:lastRenderedPageBreak/>
        <w:drawing>
          <wp:inline distT="0" distB="0" distL="0" distR="0" wp14:anchorId="1ED17648" wp14:editId="64B36598">
            <wp:extent cx="521335" cy="378460"/>
            <wp:effectExtent l="0" t="0" r="0" b="254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</w:t>
      </w:r>
      <w:r>
        <w:rPr>
          <w:rFonts w:ascii="Times New Roman" w:hAnsi="Times New Roman" w:cs="Times New Roman"/>
          <w:sz w:val="24"/>
          <w:szCs w:val="24"/>
        </w:rPr>
        <w:t>74.122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3A5982DE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4D7653" wp14:editId="56FC7436">
            <wp:extent cx="4213752" cy="1600200"/>
            <wp:effectExtent l="0" t="0" r="0" b="0"/>
            <wp:docPr id="4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213752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C2B84" w14:textId="6BD48F1C" w:rsidR="00FA2587" w:rsidRPr="00172705" w:rsidRDefault="00D7193E" w:rsidP="00FA258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A2587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FA2587">
        <w:rPr>
          <w:rFonts w:ascii="Times New Roman" w:hAnsi="Times New Roman" w:cs="Times New Roman"/>
          <w:b/>
          <w:sz w:val="24"/>
          <w:szCs w:val="24"/>
        </w:rPr>
        <w:t xml:space="preserve">.5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FA2587">
        <w:rPr>
          <w:rFonts w:ascii="Times New Roman" w:hAnsi="Times New Roman" w:cs="Times New Roman"/>
          <w:b/>
          <w:sz w:val="24"/>
          <w:szCs w:val="24"/>
        </w:rPr>
        <w:t>A MS spectrum of 2-but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FA258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FA2587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712F26BC" w14:textId="47276867" w:rsidR="00CE4F55" w:rsidRDefault="00CE4F55" w:rsidP="00397367">
      <w:pPr>
        <w:rPr>
          <w:rFonts w:ascii="Times New Roman" w:hAnsi="Times New Roman" w:cs="Times New Roman"/>
          <w:sz w:val="24"/>
          <w:szCs w:val="24"/>
        </w:rPr>
      </w:pPr>
    </w:p>
    <w:p w14:paraId="352595A3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noProof/>
        </w:rPr>
        <w:drawing>
          <wp:inline distT="0" distB="0" distL="0" distR="0" wp14:anchorId="427040BB" wp14:editId="67703008">
            <wp:extent cx="683260" cy="427990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1954">
        <w:rPr>
          <w:rFonts w:ascii="Times New Roman" w:hAnsi="Times New Roman" w:cs="Times New Roman"/>
          <w:sz w:val="24"/>
          <w:szCs w:val="24"/>
        </w:rPr>
        <w:t xml:space="preserve"> MW </w:t>
      </w:r>
      <w:r>
        <w:rPr>
          <w:rFonts w:ascii="Times New Roman" w:hAnsi="Times New Roman" w:cs="Times New Roman"/>
          <w:sz w:val="24"/>
          <w:szCs w:val="24"/>
        </w:rPr>
        <w:t>88.11 g/mol</w:t>
      </w:r>
    </w:p>
    <w:p w14:paraId="7DEA5E03" w14:textId="2FC1A7EA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B326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EF8489" wp14:editId="47F957A2">
            <wp:extent cx="4133851" cy="1600200"/>
            <wp:effectExtent l="0" t="0" r="0" b="0"/>
            <wp:docPr id="4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133851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B48D8F" w14:textId="640BD192" w:rsidR="00DC0A32" w:rsidRDefault="00D7193E" w:rsidP="00DC0A32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6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>A MS spectrum of ethyl acetate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3EBA256E" w14:textId="77777777" w:rsidR="00397367" w:rsidRPr="00172705" w:rsidRDefault="00397367" w:rsidP="00DC0A32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14:paraId="71492884" w14:textId="47B04E31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C15DB7">
        <w:rPr>
          <w:noProof/>
        </w:rPr>
        <w:drawing>
          <wp:inline distT="0" distB="0" distL="0" distR="0" wp14:anchorId="38128678" wp14:editId="39BD786B">
            <wp:extent cx="821055" cy="19177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16CD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74.121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1EA438B5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C15D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C17E02" wp14:editId="2A187B36">
            <wp:extent cx="4219658" cy="1600200"/>
            <wp:effectExtent l="0" t="0" r="9525" b="0"/>
            <wp:docPr id="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219658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E5A2E" w14:textId="73D4989E" w:rsidR="00CE4F55" w:rsidRDefault="00D7193E" w:rsidP="0039736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7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>A MS spectrum of 1-but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75CB4C3E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C15DB7">
        <w:rPr>
          <w:noProof/>
        </w:rPr>
        <w:lastRenderedPageBreak/>
        <w:drawing>
          <wp:inline distT="0" distB="0" distL="0" distR="0" wp14:anchorId="293A76F7" wp14:editId="42F29A27">
            <wp:extent cx="998220" cy="191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C42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104.15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1338D0B3" w14:textId="7A99C3EF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C15D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109B63" wp14:editId="258D6BD5">
            <wp:extent cx="4089401" cy="1600200"/>
            <wp:effectExtent l="0" t="0" r="6350" b="0"/>
            <wp:docPr id="5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089401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9C8CA" w14:textId="3B8F183A" w:rsidR="00555DD7" w:rsidRDefault="00D7193E" w:rsidP="00CD78EC">
      <w:pPr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8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555DD7" w:rsidRPr="00DC0A32">
        <w:rPr>
          <w:rFonts w:ascii="Times New Roman" w:hAnsi="Times New Roman" w:cs="Times New Roman"/>
          <w:b/>
          <w:sz w:val="24"/>
          <w:szCs w:val="24"/>
        </w:rPr>
        <w:t>A MS spectrum of diethoxymethane</w:t>
      </w:r>
      <w:r w:rsidR="003C5B04" w:rsidRPr="00DC0A32">
        <w:rPr>
          <w:rFonts w:ascii="Times New Roman" w:hAnsi="Times New Roman" w:cs="Times New Roman"/>
          <w:b/>
          <w:sz w:val="24"/>
          <w:szCs w:val="24"/>
        </w:rPr>
        <w:t>.</w:t>
      </w:r>
      <w:r w:rsidR="005003F9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05AB2558" w14:textId="1CAD89E1" w:rsidR="009E5DAE" w:rsidRDefault="009E5DAE" w:rsidP="009E5DAE">
      <w:pPr>
        <w:rPr>
          <w:rFonts w:ascii="Times New Roman" w:hAnsi="Times New Roman" w:cs="Times New Roman"/>
          <w:sz w:val="24"/>
          <w:szCs w:val="24"/>
        </w:rPr>
      </w:pPr>
    </w:p>
    <w:p w14:paraId="11C44AEF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F16CCD">
        <w:rPr>
          <w:noProof/>
        </w:rPr>
        <w:drawing>
          <wp:inline distT="0" distB="0" distL="0" distR="0" wp14:anchorId="79D73B17" wp14:editId="5102D831">
            <wp:extent cx="683260" cy="378460"/>
            <wp:effectExtent l="0" t="0" r="2540" b="254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C42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88.148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327B5B83" w14:textId="77777777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F16CC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2CACEF" wp14:editId="14E8DC98">
            <wp:extent cx="4080510" cy="1600200"/>
            <wp:effectExtent l="0" t="0" r="0" b="0"/>
            <wp:docPr id="5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8051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58611" w14:textId="791DE9CE" w:rsidR="00DC0A32" w:rsidRPr="00172705" w:rsidRDefault="00D7193E" w:rsidP="00DC0A32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9</w:t>
      </w:r>
      <w:r w:rsidR="00410D7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410D70" w:rsidRPr="00DC0A32">
        <w:rPr>
          <w:rFonts w:ascii="Times New Roman" w:hAnsi="Times New Roman" w:cs="Times New Roman"/>
          <w:b/>
          <w:sz w:val="24"/>
          <w:szCs w:val="24"/>
        </w:rPr>
        <w:t xml:space="preserve">A MS spectrum of </w:t>
      </w:r>
      <w:r w:rsidR="00F055EB" w:rsidRPr="00DC0A32">
        <w:rPr>
          <w:rFonts w:ascii="Times New Roman" w:hAnsi="Times New Roman" w:cs="Times New Roman"/>
          <w:b/>
          <w:sz w:val="24"/>
          <w:szCs w:val="24"/>
        </w:rPr>
        <w:t>2-pentanol</w:t>
      </w:r>
      <w:r w:rsidR="003C5B04" w:rsidRPr="00DC0A32">
        <w:rPr>
          <w:rFonts w:ascii="Times New Roman" w:hAnsi="Times New Roman" w:cs="Times New Roman"/>
          <w:b/>
          <w:sz w:val="24"/>
          <w:szCs w:val="24"/>
        </w:rPr>
        <w:t>.</w:t>
      </w:r>
      <w:r w:rsidR="00DC0A32" w:rsidRPr="00DC0A32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41727C45" w14:textId="65E815B4" w:rsidR="009E5DAE" w:rsidRDefault="009E5DAE" w:rsidP="004E57FF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162813" w14:textId="77777777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690A77">
        <w:rPr>
          <w:noProof/>
        </w:rPr>
        <w:drawing>
          <wp:inline distT="0" distB="0" distL="0" distR="0" wp14:anchorId="089A05FB" wp14:editId="17E43478">
            <wp:extent cx="840740" cy="378460"/>
            <wp:effectExtent l="0" t="0" r="0" b="254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74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C42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100.1589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  <w:r w:rsidRPr="00690A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690A7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BDA19B" wp14:editId="5C1C71BF">
            <wp:extent cx="4145551" cy="1600200"/>
            <wp:effectExtent l="0" t="0" r="7620" b="0"/>
            <wp:docPr id="5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45551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56CFF" w14:textId="155FC74E" w:rsidR="00CE4F55" w:rsidRDefault="00D7193E" w:rsidP="00CD78EC">
      <w:pPr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10</w:t>
      </w:r>
      <w:r w:rsidR="00F055EB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055EB" w:rsidRPr="00DC0A32">
        <w:rPr>
          <w:rFonts w:ascii="Times New Roman" w:hAnsi="Times New Roman" w:cs="Times New Roman"/>
          <w:b/>
          <w:sz w:val="24"/>
          <w:szCs w:val="24"/>
        </w:rPr>
        <w:t>A MS spectrum of 3-hexanone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CD78EC">
        <w:rPr>
          <w:rFonts w:ascii="Times New Roman" w:hAnsi="Times New Roman" w:cs="Times New Roman"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6AE2A96C" w14:textId="16F08C81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A5">
        <w:rPr>
          <w:noProof/>
        </w:rPr>
        <w:lastRenderedPageBreak/>
        <w:drawing>
          <wp:inline distT="0" distB="0" distL="0" distR="0" wp14:anchorId="6E0B8ECB" wp14:editId="26D5CCB8">
            <wp:extent cx="840740" cy="378460"/>
            <wp:effectExtent l="0" t="0" r="0" b="254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74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4F46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102.174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148A93C4" w14:textId="453A634F" w:rsidR="009E5DAE" w:rsidRPr="00C61954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7424A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68D421" wp14:editId="4B946D2D">
            <wp:extent cx="4147845" cy="1600200"/>
            <wp:effectExtent l="0" t="0" r="5080" b="0"/>
            <wp:docPr id="5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14784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3A8C32" w14:textId="0826B368" w:rsidR="00DC0A32" w:rsidRPr="00172705" w:rsidRDefault="00D7193E" w:rsidP="00DC0A32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11</w:t>
      </w:r>
      <w:r w:rsidR="00D35DD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D35DD0" w:rsidRPr="00DC0A32">
        <w:rPr>
          <w:rFonts w:ascii="Times New Roman" w:hAnsi="Times New Roman" w:cs="Times New Roman"/>
          <w:b/>
          <w:sz w:val="24"/>
          <w:szCs w:val="24"/>
        </w:rPr>
        <w:t>A MS spectrum of 3-hex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23537FAD" w14:textId="4D72FBBA" w:rsidR="009E5DAE" w:rsidRDefault="009E5DAE" w:rsidP="009E5DAE">
      <w:pPr>
        <w:rPr>
          <w:rFonts w:ascii="Times New Roman" w:hAnsi="Times New Roman" w:cs="Times New Roman"/>
          <w:sz w:val="24"/>
          <w:szCs w:val="24"/>
        </w:rPr>
      </w:pPr>
    </w:p>
    <w:p w14:paraId="5555CF89" w14:textId="4E28BE1F" w:rsidR="009E5DAE" w:rsidRDefault="009E5DAE" w:rsidP="009E5DAE">
      <w:pPr>
        <w:jc w:val="center"/>
        <w:rPr>
          <w:rFonts w:ascii="Times New Roman" w:hAnsi="Times New Roman" w:cs="Times New Roman"/>
          <w:sz w:val="24"/>
          <w:szCs w:val="24"/>
        </w:rPr>
      </w:pPr>
      <w:r w:rsidRPr="00006018">
        <w:rPr>
          <w:noProof/>
        </w:rPr>
        <w:drawing>
          <wp:inline distT="0" distB="0" distL="0" distR="0" wp14:anchorId="107576C1" wp14:editId="4936D974">
            <wp:extent cx="998220" cy="378460"/>
            <wp:effectExtent l="0" t="0" r="0" b="254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44A4">
        <w:rPr>
          <w:rFonts w:ascii="Times New Roman" w:hAnsi="Times New Roman" w:cs="Times New Roman"/>
          <w:sz w:val="24"/>
          <w:szCs w:val="24"/>
        </w:rPr>
        <w:t xml:space="preserve"> </w:t>
      </w:r>
      <w:r w:rsidRPr="00C61954">
        <w:rPr>
          <w:rFonts w:ascii="Times New Roman" w:hAnsi="Times New Roman" w:cs="Times New Roman"/>
          <w:sz w:val="24"/>
          <w:szCs w:val="24"/>
        </w:rPr>
        <w:t xml:space="preserve">MW </w:t>
      </w:r>
      <w:r>
        <w:rPr>
          <w:rFonts w:ascii="Times New Roman" w:hAnsi="Times New Roman" w:cs="Times New Roman"/>
          <w:sz w:val="24"/>
          <w:szCs w:val="24"/>
        </w:rPr>
        <w:t>116.2</w:t>
      </w:r>
      <w:r w:rsidRPr="00C61954">
        <w:rPr>
          <w:rFonts w:ascii="Times New Roman" w:hAnsi="Times New Roman" w:cs="Times New Roman"/>
          <w:sz w:val="24"/>
          <w:szCs w:val="24"/>
        </w:rPr>
        <w:t xml:space="preserve"> g/mol</w:t>
      </w:r>
      <w:r w:rsidRPr="0000601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454643" wp14:editId="177773C7">
            <wp:extent cx="3971858" cy="1600200"/>
            <wp:effectExtent l="0" t="0" r="0" b="0"/>
            <wp:docPr id="5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971858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34C01" w14:textId="5ECFBE01" w:rsidR="00DC0A32" w:rsidRPr="00172705" w:rsidRDefault="00D7193E" w:rsidP="00CD78EC">
      <w:pPr>
        <w:rPr>
          <w:rFonts w:ascii="Times New Roman" w:hAnsi="Times New Roman" w:cs="Times New Roman"/>
          <w:noProof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Pr="00DC0A32">
        <w:rPr>
          <w:rFonts w:ascii="Times New Roman" w:hAnsi="Times New Roman" w:cs="Times New Roman"/>
          <w:b/>
          <w:sz w:val="24"/>
          <w:szCs w:val="24"/>
        </w:rPr>
        <w:t>.12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D35DD0" w:rsidRPr="00DC0A32">
        <w:rPr>
          <w:rFonts w:ascii="Times New Roman" w:hAnsi="Times New Roman" w:cs="Times New Roman"/>
          <w:b/>
          <w:sz w:val="24"/>
          <w:szCs w:val="24"/>
        </w:rPr>
        <w:t xml:space="preserve"> A MS spectrum of 4-heptanol</w:t>
      </w:r>
      <w:r w:rsidR="003C5B04" w:rsidRPr="00CD78EC">
        <w:rPr>
          <w:rFonts w:ascii="Times New Roman" w:hAnsi="Times New Roman" w:cs="Times New Roman"/>
          <w:sz w:val="24"/>
          <w:szCs w:val="24"/>
        </w:rPr>
        <w:t>.</w:t>
      </w:r>
      <w:r w:rsidR="005003F9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(</w:t>
      </w:r>
      <w:r w:rsidR="00F17FDA" w:rsidRPr="0017270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17FDA" w:rsidRPr="00172705">
        <w:rPr>
          <w:rFonts w:ascii="Times New Roman" w:hAnsi="Times New Roman" w:cs="Times New Roman"/>
          <w:noProof/>
          <w:sz w:val="24"/>
          <w:szCs w:val="24"/>
        </w:rPr>
        <w:t>4</w:t>
      </w:r>
      <w:r w:rsidR="00F17FDA">
        <w:rPr>
          <w:rFonts w:ascii="Times New Roman" w:hAnsi="Times New Roman" w:cs="Times New Roman"/>
          <w:noProof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noProof/>
          <w:sz w:val="24"/>
          <w:szCs w:val="24"/>
        </w:rPr>
        <w:t>Entry 8.</w:t>
      </w:r>
      <w:r w:rsidR="00DC0A32" w:rsidRPr="00172705">
        <w:rPr>
          <w:rFonts w:ascii="Times New Roman" w:hAnsi="Times New Roman" w:cs="Times New Roman"/>
          <w:noProof/>
          <w:sz w:val="24"/>
          <w:szCs w:val="24"/>
        </w:rPr>
        <w:t>)</w:t>
      </w:r>
    </w:p>
    <w:p w14:paraId="75FCA21C" w14:textId="6F26ED87" w:rsidR="007349BE" w:rsidRDefault="007349BE" w:rsidP="00CE4F5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7D8AB27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94D3822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B3C40ED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E023D31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3741998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06AD14C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306AF1" w14:textId="77777777" w:rsidR="00AF20CA" w:rsidRDefault="00AF20CA" w:rsidP="005E7AE0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95ECBD7" w14:textId="0F9D77AD" w:rsidR="00CE3C40" w:rsidRDefault="00CE3C40" w:rsidP="00397367">
      <w:pPr>
        <w:rPr>
          <w:rFonts w:ascii="Times New Roman" w:hAnsi="Times New Roman" w:cs="Times New Roman"/>
          <w:b/>
          <w:sz w:val="24"/>
          <w:szCs w:val="24"/>
        </w:rPr>
      </w:pPr>
    </w:p>
    <w:p w14:paraId="7175F803" w14:textId="335632CC" w:rsidR="00461639" w:rsidRDefault="004164DC" w:rsidP="00DF3D5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9</w:t>
      </w:r>
      <w:r w:rsidR="00FF69DE">
        <w:rPr>
          <w:rFonts w:ascii="Times New Roman" w:hAnsi="Times New Roman" w:cs="Times New Roman"/>
          <w:b/>
          <w:sz w:val="24"/>
          <w:szCs w:val="24"/>
        </w:rPr>
        <w:t>. GC-MS (gas</w:t>
      </w:r>
      <w:r w:rsidR="006D3B9A" w:rsidRPr="00C72D9D">
        <w:rPr>
          <w:rFonts w:ascii="Times New Roman" w:hAnsi="Times New Roman" w:cs="Times New Roman"/>
          <w:b/>
          <w:sz w:val="24"/>
          <w:szCs w:val="24"/>
        </w:rPr>
        <w:t xml:space="preserve"> phase) </w:t>
      </w:r>
      <w:r w:rsidR="007E5FCF">
        <w:rPr>
          <w:rFonts w:ascii="Times New Roman" w:hAnsi="Times New Roman" w:cs="Times New Roman"/>
          <w:b/>
          <w:sz w:val="24"/>
          <w:szCs w:val="24"/>
        </w:rPr>
        <w:t>reports</w:t>
      </w:r>
      <w:r w:rsidR="006D3B9A" w:rsidRPr="00C72D9D">
        <w:rPr>
          <w:rFonts w:ascii="Times New Roman" w:hAnsi="Times New Roman" w:cs="Times New Roman"/>
          <w:b/>
          <w:sz w:val="24"/>
          <w:szCs w:val="24"/>
        </w:rPr>
        <w:t xml:space="preserve"> of products</w:t>
      </w:r>
    </w:p>
    <w:p w14:paraId="51CBFA78" w14:textId="511B2A6B" w:rsidR="0058368C" w:rsidRDefault="009C79DD" w:rsidP="00740B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292A7C">
        <w:rPr>
          <w:rFonts w:ascii="Times New Roman" w:hAnsi="Times New Roman" w:cs="Times New Roman"/>
          <w:sz w:val="24"/>
          <w:szCs w:val="24"/>
        </w:rPr>
        <w:t xml:space="preserve">) </w:t>
      </w:r>
      <w:r w:rsidR="0058368C">
        <w:rPr>
          <w:rFonts w:ascii="Times New Roman" w:hAnsi="Times New Roman" w:cs="Times New Roman"/>
          <w:sz w:val="24"/>
          <w:szCs w:val="24"/>
        </w:rPr>
        <w:t xml:space="preserve">Example: </w:t>
      </w:r>
      <w:r w:rsidR="00DC0A32" w:rsidRPr="00DC0A32">
        <w:rPr>
          <w:rFonts w:ascii="Times New Roman" w:hAnsi="Times New Roman" w:cs="Times New Roman"/>
          <w:sz w:val="24"/>
          <w:szCs w:val="24"/>
        </w:rPr>
        <w:t>Supplementary Table</w:t>
      </w:r>
      <w:r w:rsidR="00DC0A32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39B9">
        <w:rPr>
          <w:rFonts w:ascii="Times New Roman" w:hAnsi="Times New Roman" w:cs="Times New Roman"/>
          <w:sz w:val="24"/>
          <w:szCs w:val="24"/>
        </w:rPr>
        <w:t>4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17FDA">
        <w:rPr>
          <w:rFonts w:ascii="Times New Roman" w:hAnsi="Times New Roman" w:cs="Times New Roman"/>
          <w:sz w:val="24"/>
          <w:szCs w:val="24"/>
        </w:rPr>
        <w:t>Entry 20.</w:t>
      </w:r>
    </w:p>
    <w:p w14:paraId="2D39BB92" w14:textId="67FD0F95" w:rsidR="009C79DD" w:rsidRPr="009C79DD" w:rsidRDefault="0046041C" w:rsidP="00F739A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9C79DD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9C79DD"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9C79DD">
        <w:rPr>
          <w:rFonts w:ascii="Times New Roman" w:hAnsi="Times New Roman" w:cs="Times New Roman"/>
          <w:sz w:val="24"/>
          <w:szCs w:val="24"/>
        </w:rPr>
        <w:t xml:space="preserve">mL </w:t>
      </w:r>
      <w:r w:rsidR="00140951">
        <w:rPr>
          <w:rFonts w:ascii="Times New Roman" w:hAnsi="Times New Roman" w:cs="Times New Roman"/>
          <w:sz w:val="24"/>
          <w:szCs w:val="24"/>
        </w:rPr>
        <w:t>EtOH</w:t>
      </w:r>
      <w:r w:rsidR="009C79DD">
        <w:rPr>
          <w:rFonts w:ascii="Times New Roman" w:hAnsi="Times New Roman" w:cs="Times New Roman"/>
          <w:sz w:val="24"/>
          <w:szCs w:val="24"/>
        </w:rPr>
        <w:t xml:space="preserve">, </w:t>
      </w:r>
      <w:r w:rsidR="009C79DD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9C79DD" w:rsidRPr="00292A7C">
        <w:rPr>
          <w:rFonts w:ascii="Times New Roman" w:hAnsi="Times New Roman" w:cs="Times New Roman"/>
          <w:sz w:val="24"/>
          <w:szCs w:val="24"/>
        </w:rPr>
        <w:t>-</w:t>
      </w:r>
      <w:r w:rsidR="009C79DD">
        <w:rPr>
          <w:rFonts w:ascii="Times New Roman" w:hAnsi="Times New Roman" w:cs="Times New Roman"/>
          <w:b/>
          <w:sz w:val="24"/>
          <w:szCs w:val="24"/>
        </w:rPr>
        <w:t>2</w:t>
      </w:r>
      <w:r w:rsidR="009C79DD">
        <w:rPr>
          <w:rFonts w:ascii="Times New Roman" w:hAnsi="Times New Roman" w:cs="Times New Roman"/>
          <w:sz w:val="24"/>
          <w:szCs w:val="24"/>
        </w:rPr>
        <w:t xml:space="preserve"> (250 ppm</w:t>
      </w:r>
      <w:r w:rsidR="00140951">
        <w:rPr>
          <w:rFonts w:ascii="Times New Roman" w:hAnsi="Times New Roman" w:cs="Times New Roman"/>
          <w:sz w:val="24"/>
          <w:szCs w:val="24"/>
        </w:rPr>
        <w:t>, 7.6 mg</w:t>
      </w:r>
      <w:r w:rsidR="009C79DD">
        <w:rPr>
          <w:rFonts w:ascii="Times New Roman" w:hAnsi="Times New Roman" w:cs="Times New Roman"/>
          <w:sz w:val="24"/>
          <w:szCs w:val="24"/>
        </w:rPr>
        <w:t>)</w:t>
      </w:r>
      <w:r w:rsidR="009C79DD" w:rsidRPr="00292A7C">
        <w:rPr>
          <w:rFonts w:ascii="Times New Roman" w:hAnsi="Times New Roman" w:cs="Times New Roman"/>
          <w:sz w:val="24"/>
          <w:szCs w:val="24"/>
        </w:rPr>
        <w:t>,</w:t>
      </w:r>
      <w:r w:rsidR="009C79DD">
        <w:rPr>
          <w:rFonts w:ascii="Times New Roman" w:hAnsi="Times New Roman" w:cs="Times New Roman"/>
          <w:sz w:val="24"/>
          <w:szCs w:val="24"/>
        </w:rPr>
        <w:t xml:space="preserve"> 96 h</w:t>
      </w:r>
      <w:r w:rsidR="009C79DD" w:rsidRPr="00292A7C">
        <w:rPr>
          <w:rFonts w:ascii="Times New Roman" w:hAnsi="Times New Roman" w:cs="Times New Roman"/>
          <w:sz w:val="24"/>
          <w:szCs w:val="24"/>
        </w:rPr>
        <w:t>,</w:t>
      </w:r>
      <w:r w:rsidR="009C79DD">
        <w:rPr>
          <w:rFonts w:ascii="Times New Roman" w:hAnsi="Times New Roman" w:cs="Times New Roman"/>
          <w:sz w:val="24"/>
          <w:szCs w:val="24"/>
        </w:rPr>
        <w:t xml:space="preserve"> </w:t>
      </w:r>
      <w:r w:rsidR="009C79DD" w:rsidRPr="00292A7C">
        <w:rPr>
          <w:rFonts w:ascii="Times New Roman" w:hAnsi="Times New Roman" w:cs="Times New Roman"/>
          <w:sz w:val="24"/>
          <w:szCs w:val="24"/>
        </w:rPr>
        <w:t>1</w:t>
      </w:r>
      <w:r w:rsidR="009C79DD">
        <w:rPr>
          <w:rFonts w:ascii="Times New Roman" w:hAnsi="Times New Roman" w:cs="Times New Roman"/>
          <w:sz w:val="24"/>
          <w:szCs w:val="24"/>
        </w:rPr>
        <w:t xml:space="preserve">30 </w:t>
      </w:r>
      <w:r w:rsidR="009C79DD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C79DD">
        <w:rPr>
          <w:rFonts w:ascii="Times New Roman" w:hAnsi="Times New Roman" w:cs="Times New Roman"/>
          <w:sz w:val="24"/>
          <w:szCs w:val="24"/>
        </w:rPr>
        <w:t>C</w:t>
      </w:r>
      <w:r w:rsidR="009C79DD" w:rsidRPr="00292A7C">
        <w:rPr>
          <w:rFonts w:ascii="Times New Roman" w:hAnsi="Times New Roman" w:cs="Times New Roman"/>
          <w:sz w:val="24"/>
          <w:szCs w:val="24"/>
        </w:rPr>
        <w:t>,</w:t>
      </w:r>
      <w:r w:rsidR="009C79DD">
        <w:rPr>
          <w:rFonts w:ascii="Times New Roman" w:hAnsi="Times New Roman" w:cs="Times New Roman"/>
          <w:sz w:val="24"/>
          <w:szCs w:val="24"/>
        </w:rPr>
        <w:t xml:space="preserve"> NaO</w:t>
      </w:r>
      <w:r w:rsidR="009C79DD" w:rsidRPr="00BD7E21">
        <w:rPr>
          <w:rFonts w:ascii="Times New Roman" w:hAnsi="Times New Roman" w:cs="Times New Roman"/>
          <w:sz w:val="24"/>
          <w:szCs w:val="24"/>
        </w:rPr>
        <w:t>Et</w:t>
      </w:r>
      <w:r w:rsidR="009C79DD">
        <w:rPr>
          <w:rFonts w:ascii="Times New Roman" w:hAnsi="Times New Roman" w:cs="Times New Roman"/>
          <w:sz w:val="24"/>
          <w:szCs w:val="24"/>
        </w:rPr>
        <w:t xml:space="preserve"> (</w:t>
      </w:r>
      <w:r w:rsidR="009C79DD" w:rsidRPr="00292A7C">
        <w:rPr>
          <w:rFonts w:ascii="Times New Roman" w:hAnsi="Times New Roman" w:cs="Times New Roman"/>
          <w:sz w:val="24"/>
          <w:szCs w:val="24"/>
        </w:rPr>
        <w:t>20</w:t>
      </w:r>
      <w:r w:rsidR="009C79DD">
        <w:rPr>
          <w:rFonts w:ascii="Times New Roman" w:hAnsi="Times New Roman" w:cs="Times New Roman"/>
          <w:sz w:val="24"/>
          <w:szCs w:val="24"/>
        </w:rPr>
        <w:t xml:space="preserve"> mol%</w:t>
      </w:r>
      <w:r w:rsidR="00140951">
        <w:rPr>
          <w:rFonts w:ascii="Times New Roman" w:hAnsi="Times New Roman" w:cs="Times New Roman"/>
          <w:sz w:val="24"/>
          <w:szCs w:val="24"/>
        </w:rPr>
        <w:t>, 583 mg</w:t>
      </w:r>
      <w:r w:rsidR="009C79DD">
        <w:rPr>
          <w:rFonts w:ascii="Times New Roman" w:hAnsi="Times New Roman" w:cs="Times New Roman"/>
          <w:sz w:val="24"/>
          <w:szCs w:val="24"/>
        </w:rPr>
        <w:t>)</w:t>
      </w:r>
      <w:r w:rsidR="00CC12EF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 </w:t>
      </w:r>
      <w:r w:rsidR="00CC12EF">
        <w:rPr>
          <w:rFonts w:ascii="Times New Roman" w:hAnsi="Times New Roman" w:cs="Times New Roman"/>
          <w:sz w:val="24"/>
          <w:szCs w:val="24"/>
        </w:rPr>
        <w:t xml:space="preserve">and </w:t>
      </w:r>
      <w:r w:rsidR="00740BD0">
        <w:rPr>
          <w:rFonts w:ascii="Times New Roman" w:hAnsi="Times New Roman" w:cs="Times New Roman"/>
          <w:sz w:val="24"/>
          <w:szCs w:val="24"/>
        </w:rPr>
        <w:t>600 rpm.</w:t>
      </w:r>
    </w:p>
    <w:p w14:paraId="79A21CD8" w14:textId="1E00CB4D" w:rsidR="005E7AE0" w:rsidRDefault="005758C0" w:rsidP="00A96C7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D6B40E2" wp14:editId="7C96BB91">
            <wp:extent cx="5943600" cy="444158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/>
                    <a:srcRect t="786"/>
                    <a:stretch/>
                  </pic:blipFill>
                  <pic:spPr bwMode="auto">
                    <a:xfrm>
                      <a:off x="0" y="0"/>
                      <a:ext cx="5943600" cy="444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A539B8" w14:textId="6BB4B135" w:rsidR="00C53010" w:rsidRPr="00B4271B" w:rsidRDefault="00A44772" w:rsidP="00C5301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DC0A32">
        <w:rPr>
          <w:rFonts w:ascii="Times New Roman" w:hAnsi="Times New Roman" w:cs="Times New Roman"/>
          <w:b/>
          <w:sz w:val="24"/>
          <w:szCs w:val="24"/>
        </w:rPr>
        <w:t>Table 16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b/>
          <w:sz w:val="24"/>
          <w:szCs w:val="24"/>
        </w:rPr>
        <w:t>|</w:t>
      </w:r>
      <w:r w:rsidR="00C5301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7BA4" w:rsidRPr="00DC0A32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C53010" w:rsidRPr="00DC0A32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3"/>
        <w:gridCol w:w="2008"/>
        <w:gridCol w:w="1467"/>
        <w:gridCol w:w="1425"/>
        <w:gridCol w:w="1368"/>
        <w:gridCol w:w="1189"/>
      </w:tblGrid>
      <w:tr w:rsidR="000B0E38" w:rsidRPr="00607A5B" w14:paraId="79674234" w14:textId="0F48262C" w:rsidTr="00F17FDA">
        <w:trPr>
          <w:jc w:val="center"/>
        </w:trPr>
        <w:tc>
          <w:tcPr>
            <w:tcW w:w="19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A44115" w14:textId="77777777" w:rsidR="000B0E38" w:rsidRPr="00607A5B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0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617236" w14:textId="77777777" w:rsidR="000B0E38" w:rsidRPr="00607A5B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4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433660" w14:textId="5622A93B" w:rsidR="000B0E38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42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9F6C18" w14:textId="0AC3153A" w:rsidR="000B0E38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474B65" w14:textId="79120EE9" w:rsidR="000B0E38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</w:p>
        </w:tc>
        <w:tc>
          <w:tcPr>
            <w:tcW w:w="11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ED24D9" w14:textId="6DDEAB83" w:rsidR="000B0E38" w:rsidRDefault="000B0E38" w:rsidP="00F17FD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Y</w:t>
            </w:r>
            <w:r w:rsidR="006D1CA8">
              <w:rPr>
                <w:rFonts w:ascii="Times New Roman" w:hAnsi="Times New Roman" w:cs="Times New Roman"/>
                <w:b/>
                <w:noProof/>
              </w:rPr>
              <w:t>ield [</w:t>
            </w:r>
            <w:r>
              <w:rPr>
                <w:rFonts w:ascii="Times New Roman" w:hAnsi="Times New Roman" w:cs="Times New Roman"/>
                <w:b/>
                <w:noProof/>
              </w:rPr>
              <w:t>%</w:t>
            </w:r>
            <w:r w:rsidR="006D1CA8">
              <w:rPr>
                <w:rFonts w:ascii="Times New Roman" w:hAnsi="Times New Roman" w:cs="Times New Roman"/>
                <w:b/>
                <w:noProof/>
              </w:rPr>
              <w:t>]</w:t>
            </w:r>
            <w:r w:rsidR="00B935A2" w:rsidRPr="00F17FDA">
              <w:rPr>
                <w:rFonts w:ascii="Times New Roman" w:hAnsi="Times New Roman" w:cs="Times New Roman"/>
                <w:noProof/>
                <w:vertAlign w:val="superscript"/>
              </w:rPr>
              <w:t>a</w:t>
            </w:r>
          </w:p>
        </w:tc>
      </w:tr>
      <w:tr w:rsidR="000B0E38" w:rsidRPr="00607A5B" w14:paraId="7AA1B86C" w14:textId="6DAB81E1" w:rsidTr="000B0E38">
        <w:trPr>
          <w:jc w:val="center"/>
        </w:trPr>
        <w:tc>
          <w:tcPr>
            <w:tcW w:w="1903" w:type="dxa"/>
            <w:tcBorders>
              <w:top w:val="single" w:sz="4" w:space="0" w:color="auto"/>
            </w:tcBorders>
            <w:vAlign w:val="center"/>
          </w:tcPr>
          <w:p w14:paraId="0963B4C3" w14:textId="3033298C" w:rsidR="000B0E38" w:rsidRPr="00607A5B" w:rsidRDefault="000B0E38" w:rsidP="00C53010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88</w:t>
            </w:r>
          </w:p>
        </w:tc>
        <w:tc>
          <w:tcPr>
            <w:tcW w:w="2008" w:type="dxa"/>
            <w:tcBorders>
              <w:top w:val="single" w:sz="4" w:space="0" w:color="auto"/>
            </w:tcBorders>
            <w:vAlign w:val="center"/>
          </w:tcPr>
          <w:p w14:paraId="511A57A8" w14:textId="661E67A8" w:rsidR="000B0E38" w:rsidRPr="00607A5B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C53010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  <w:tc>
          <w:tcPr>
            <w:tcW w:w="1467" w:type="dxa"/>
            <w:tcBorders>
              <w:top w:val="single" w:sz="4" w:space="0" w:color="auto"/>
            </w:tcBorders>
          </w:tcPr>
          <w:p w14:paraId="022D3B64" w14:textId="04264E93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614491</w:t>
            </w:r>
          </w:p>
        </w:tc>
        <w:tc>
          <w:tcPr>
            <w:tcW w:w="1425" w:type="dxa"/>
            <w:tcBorders>
              <w:top w:val="single" w:sz="4" w:space="0" w:color="auto"/>
            </w:tcBorders>
          </w:tcPr>
          <w:p w14:paraId="7C493FA6" w14:textId="39FD1FDE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1.75</w:t>
            </w:r>
          </w:p>
        </w:tc>
        <w:tc>
          <w:tcPr>
            <w:tcW w:w="1368" w:type="dxa"/>
            <w:tcBorders>
              <w:top w:val="single" w:sz="4" w:space="0" w:color="auto"/>
            </w:tcBorders>
          </w:tcPr>
          <w:p w14:paraId="4D65670C" w14:textId="21087077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5.817</w:t>
            </w:r>
          </w:p>
        </w:tc>
        <w:tc>
          <w:tcPr>
            <w:tcW w:w="1189" w:type="dxa"/>
            <w:tcBorders>
              <w:top w:val="single" w:sz="4" w:space="0" w:color="auto"/>
            </w:tcBorders>
            <w:vAlign w:val="center"/>
          </w:tcPr>
          <w:p w14:paraId="67A287E7" w14:textId="78A9D441" w:rsidR="000B0E38" w:rsidRDefault="002D18A6" w:rsidP="000B0E3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  <w:tr w:rsidR="000B0E38" w:rsidRPr="00607A5B" w14:paraId="4155C9DC" w14:textId="614489CC" w:rsidTr="000B0E38">
        <w:trPr>
          <w:jc w:val="center"/>
        </w:trPr>
        <w:tc>
          <w:tcPr>
            <w:tcW w:w="1903" w:type="dxa"/>
            <w:vAlign w:val="center"/>
          </w:tcPr>
          <w:p w14:paraId="292CF2C2" w14:textId="3AAFB7BA" w:rsidR="000B0E38" w:rsidRPr="00607A5B" w:rsidRDefault="000B0E38" w:rsidP="00C53010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25</w:t>
            </w:r>
          </w:p>
        </w:tc>
        <w:tc>
          <w:tcPr>
            <w:tcW w:w="2008" w:type="dxa"/>
            <w:vAlign w:val="center"/>
          </w:tcPr>
          <w:p w14:paraId="3C69C921" w14:textId="236BFD8D" w:rsidR="000B0E38" w:rsidRPr="00607A5B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butane</w:t>
            </w:r>
          </w:p>
        </w:tc>
        <w:tc>
          <w:tcPr>
            <w:tcW w:w="1467" w:type="dxa"/>
          </w:tcPr>
          <w:p w14:paraId="303262E7" w14:textId="5B71CEA8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331117</w:t>
            </w:r>
          </w:p>
        </w:tc>
        <w:tc>
          <w:tcPr>
            <w:tcW w:w="1425" w:type="dxa"/>
          </w:tcPr>
          <w:p w14:paraId="40958A7F" w14:textId="5F0ECA63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1368" w:type="dxa"/>
          </w:tcPr>
          <w:p w14:paraId="19CA1FA3" w14:textId="6ADDB23B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1.809</w:t>
            </w:r>
          </w:p>
        </w:tc>
        <w:tc>
          <w:tcPr>
            <w:tcW w:w="1189" w:type="dxa"/>
            <w:vAlign w:val="center"/>
          </w:tcPr>
          <w:p w14:paraId="1D6751FF" w14:textId="6F5605B8" w:rsidR="000B0E38" w:rsidRDefault="000B0E38" w:rsidP="000B0E3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7</w:t>
            </w:r>
          </w:p>
        </w:tc>
      </w:tr>
      <w:tr w:rsidR="000B0E38" w:rsidRPr="00607A5B" w14:paraId="3A717743" w14:textId="1FC152EB" w:rsidTr="000B0E38">
        <w:trPr>
          <w:jc w:val="center"/>
        </w:trPr>
        <w:tc>
          <w:tcPr>
            <w:tcW w:w="1903" w:type="dxa"/>
            <w:vAlign w:val="center"/>
          </w:tcPr>
          <w:p w14:paraId="1DCC13A3" w14:textId="3425761A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56</w:t>
            </w:r>
          </w:p>
        </w:tc>
        <w:tc>
          <w:tcPr>
            <w:tcW w:w="2008" w:type="dxa"/>
            <w:vAlign w:val="center"/>
          </w:tcPr>
          <w:p w14:paraId="391A2104" w14:textId="11F29502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467" w:type="dxa"/>
          </w:tcPr>
          <w:p w14:paraId="2D828217" w14:textId="057BBBD0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548633</w:t>
            </w:r>
          </w:p>
        </w:tc>
        <w:tc>
          <w:tcPr>
            <w:tcW w:w="1425" w:type="dxa"/>
          </w:tcPr>
          <w:p w14:paraId="4067A2CC" w14:textId="16DBCFD6" w:rsidR="000B0E38" w:rsidRDefault="000B0E38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7.44</w:t>
            </w:r>
          </w:p>
        </w:tc>
        <w:tc>
          <w:tcPr>
            <w:tcW w:w="1368" w:type="dxa"/>
          </w:tcPr>
          <w:p w14:paraId="168B915C" w14:textId="12F010E8" w:rsidR="000B0E38" w:rsidRDefault="000B0E38" w:rsidP="00334D3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2.375</w:t>
            </w:r>
          </w:p>
        </w:tc>
        <w:tc>
          <w:tcPr>
            <w:tcW w:w="1189" w:type="dxa"/>
            <w:vAlign w:val="center"/>
          </w:tcPr>
          <w:p w14:paraId="5696CC73" w14:textId="52F64340" w:rsidR="000B0E38" w:rsidRDefault="002D18A6" w:rsidP="000B0E38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/</w:t>
            </w:r>
          </w:p>
        </w:tc>
      </w:tr>
    </w:tbl>
    <w:p w14:paraId="69196111" w14:textId="67A35192" w:rsidR="00B935A2" w:rsidRPr="00B935A2" w:rsidRDefault="00B935A2" w:rsidP="00B935A2">
      <w:pPr>
        <w:rPr>
          <w:rFonts w:ascii="Times New Roman" w:hAnsi="Times New Roman" w:cs="Times New Roman"/>
          <w:noProof/>
        </w:rPr>
      </w:pPr>
      <w:r w:rsidRPr="00B935A2">
        <w:rPr>
          <w:rFonts w:ascii="Times New Roman" w:hAnsi="Times New Roman" w:cs="Times New Roman"/>
          <w:noProof/>
          <w:vertAlign w:val="superscript"/>
        </w:rPr>
        <w:t>a</w:t>
      </w:r>
      <w:r>
        <w:rPr>
          <w:rFonts w:ascii="Times New Roman" w:hAnsi="Times New Roman" w:cs="Times New Roman"/>
          <w:noProof/>
        </w:rPr>
        <w:t xml:space="preserve"> mol% yield.</w:t>
      </w:r>
    </w:p>
    <w:p w14:paraId="15E22BF7" w14:textId="77269BD0" w:rsidR="000156B0" w:rsidRDefault="000156B0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1F347EE3" w14:textId="77A8628F" w:rsidR="00CB6E77" w:rsidRDefault="00CB6E77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11DA126B" w14:textId="18008969" w:rsidR="00CB6E77" w:rsidRDefault="00CB6E77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5E55058B" w14:textId="51085044" w:rsidR="00A96C7C" w:rsidRDefault="00A96C7C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442FC8FB" w14:textId="77777777" w:rsidR="00641506" w:rsidRPr="00444032" w:rsidRDefault="00641506" w:rsidP="00641506">
      <w:pPr>
        <w:jc w:val="center"/>
        <w:rPr>
          <w:rFonts w:ascii="Times New Roman" w:hAnsi="Times New Roman" w:cs="Times New Roman"/>
          <w:sz w:val="24"/>
          <w:szCs w:val="24"/>
        </w:rPr>
      </w:pPr>
      <w:r w:rsidRPr="007E56B5">
        <w:object w:dxaOrig="3488" w:dyaOrig="451" w14:anchorId="2AD4C70B">
          <v:shape id="_x0000_i1032" type="#_x0000_t75" style="width:125.85pt;height:18.15pt" o:ole="">
            <v:imagedata r:id="rId60" o:title=""/>
          </v:shape>
          <o:OLEObject Type="Embed" ProgID="ChemDraw.Document.6.0" ShapeID="_x0000_i1032" DrawAspect="Content" ObjectID="_1722266561" r:id="rId61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W </w:t>
      </w:r>
      <w:r w:rsidRPr="00444032">
        <w:rPr>
          <w:rFonts w:ascii="Times New Roman" w:hAnsi="Times New Roman" w:cs="Times New Roman"/>
          <w:sz w:val="24"/>
          <w:szCs w:val="24"/>
        </w:rPr>
        <w:t>56.11 g/mol</w:t>
      </w:r>
    </w:p>
    <w:p w14:paraId="783E0CF6" w14:textId="77777777" w:rsidR="00641506" w:rsidRDefault="00641506" w:rsidP="0064150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E25966D" wp14:editId="499EFD40">
            <wp:extent cx="4572000" cy="2648671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648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43A04" w14:textId="338A8CF8" w:rsidR="00641506" w:rsidRPr="00DC0A32" w:rsidRDefault="00A44772" w:rsidP="007635D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5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C05B1A" w:rsidRPr="00DC0A32">
        <w:rPr>
          <w:rFonts w:ascii="Times New Roman" w:hAnsi="Times New Roman" w:cs="Times New Roman"/>
          <w:b/>
          <w:sz w:val="24"/>
          <w:szCs w:val="24"/>
        </w:rPr>
        <w:t xml:space="preserve"> A MS spectrum of 2-butenes</w:t>
      </w:r>
      <w:r w:rsidR="00B01DA0" w:rsidRPr="00CD78EC">
        <w:rPr>
          <w:rFonts w:ascii="Times New Roman" w:hAnsi="Times New Roman" w:cs="Times New Roman"/>
          <w:sz w:val="24"/>
          <w:szCs w:val="24"/>
        </w:rPr>
        <w:t>.</w:t>
      </w:r>
      <w:r w:rsidR="00B01DA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44734E">
        <w:rPr>
          <w:rFonts w:ascii="Times New Roman" w:hAnsi="Times New Roman" w:cs="Times New Roman"/>
          <w:sz w:val="24"/>
          <w:szCs w:val="24"/>
        </w:rPr>
        <w:t>(</w:t>
      </w:r>
      <w:r w:rsidR="00DC0A32" w:rsidRPr="0044734E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B01DA0" w:rsidRPr="0044734E">
        <w:rPr>
          <w:rFonts w:ascii="Times New Roman" w:hAnsi="Times New Roman" w:cs="Times New Roman"/>
          <w:sz w:val="24"/>
          <w:szCs w:val="24"/>
        </w:rPr>
        <w:t>4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17FDA" w:rsidRPr="0044734E">
        <w:rPr>
          <w:rFonts w:ascii="Times New Roman" w:hAnsi="Times New Roman" w:cs="Times New Roman"/>
          <w:sz w:val="24"/>
          <w:szCs w:val="24"/>
        </w:rPr>
        <w:t>Entry 8</w:t>
      </w:r>
      <w:r w:rsidR="00F17FDA">
        <w:rPr>
          <w:rFonts w:ascii="Times New Roman" w:hAnsi="Times New Roman" w:cs="Times New Roman"/>
          <w:sz w:val="24"/>
          <w:szCs w:val="24"/>
        </w:rPr>
        <w:t>.</w:t>
      </w:r>
      <w:r w:rsidR="00B01DA0" w:rsidRPr="0044734E">
        <w:rPr>
          <w:rFonts w:ascii="Times New Roman" w:hAnsi="Times New Roman" w:cs="Times New Roman"/>
          <w:sz w:val="24"/>
          <w:szCs w:val="24"/>
        </w:rPr>
        <w:t>)</w:t>
      </w:r>
    </w:p>
    <w:p w14:paraId="4E070A9F" w14:textId="77777777" w:rsidR="005E7AE0" w:rsidRPr="007635D5" w:rsidRDefault="005E7AE0" w:rsidP="007635D5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EB2A703" w14:textId="77777777" w:rsidR="00641506" w:rsidRPr="00444032" w:rsidRDefault="00641506" w:rsidP="00641506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640" w:dyaOrig="394" w14:anchorId="3FE4B63B">
          <v:shape id="_x0000_i1033" type="#_x0000_t75" style="width:60.1pt;height:18.15pt" o:ole="">
            <v:imagedata r:id="rId63" o:title=""/>
          </v:shape>
          <o:OLEObject Type="Embed" ProgID="ChemDraw.Document.6.0" ShapeID="_x0000_i1033" DrawAspect="Content" ObjectID="_1722266562" r:id="rId64"/>
        </w:object>
      </w:r>
      <w:r w:rsidRPr="00444032">
        <w:rPr>
          <w:rFonts w:ascii="Times New Roman" w:hAnsi="Times New Roman" w:cs="Times New Roman"/>
          <w:sz w:val="24"/>
          <w:szCs w:val="24"/>
        </w:rPr>
        <w:t xml:space="preserve"> MW 58.</w:t>
      </w:r>
      <w:r>
        <w:rPr>
          <w:rFonts w:ascii="Times New Roman" w:hAnsi="Times New Roman" w:cs="Times New Roman"/>
          <w:sz w:val="24"/>
          <w:szCs w:val="24"/>
        </w:rPr>
        <w:t>12</w:t>
      </w:r>
      <w:r w:rsidRPr="00444032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76BDE5CB" w14:textId="77777777" w:rsidR="00641506" w:rsidRDefault="00641506" w:rsidP="0064150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49B3240" wp14:editId="00E3C295">
            <wp:extent cx="4572000" cy="2639384"/>
            <wp:effectExtent l="0" t="0" r="0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63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7A766" w14:textId="298CBCDB" w:rsidR="00AC14DC" w:rsidRPr="0044734E" w:rsidRDefault="00A44772" w:rsidP="007635D5">
      <w:pPr>
        <w:jc w:val="center"/>
        <w:rPr>
          <w:rFonts w:ascii="Times New Roman" w:hAnsi="Times New Roman" w:cs="Times New Roman"/>
          <w:sz w:val="24"/>
          <w:szCs w:val="24"/>
        </w:rPr>
      </w:pPr>
      <w:r w:rsidRPr="00DC0A32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6</w:t>
      </w:r>
      <w:r w:rsidR="00F17F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7FDA" w:rsidRPr="00F17FDA">
        <w:rPr>
          <w:rFonts w:ascii="Times New Roman" w:hAnsi="Times New Roman" w:cs="Times New Roman"/>
          <w:sz w:val="24"/>
          <w:szCs w:val="24"/>
        </w:rPr>
        <w:t>|</w:t>
      </w:r>
      <w:r w:rsid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C05B1A" w:rsidRPr="00DC0A32">
        <w:rPr>
          <w:rFonts w:ascii="Times New Roman" w:hAnsi="Times New Roman" w:cs="Times New Roman"/>
          <w:b/>
          <w:sz w:val="24"/>
          <w:szCs w:val="24"/>
        </w:rPr>
        <w:t>A MS spectrum of butane</w:t>
      </w:r>
      <w:r w:rsidR="00B01DA0" w:rsidRPr="00CD78EC">
        <w:rPr>
          <w:rFonts w:ascii="Times New Roman" w:hAnsi="Times New Roman" w:cs="Times New Roman"/>
          <w:sz w:val="24"/>
          <w:szCs w:val="24"/>
        </w:rPr>
        <w:t>.</w:t>
      </w:r>
      <w:r w:rsidR="00B01DA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44734E">
        <w:rPr>
          <w:rFonts w:ascii="Times New Roman" w:hAnsi="Times New Roman" w:cs="Times New Roman"/>
          <w:sz w:val="24"/>
          <w:szCs w:val="24"/>
        </w:rPr>
        <w:t>(</w:t>
      </w:r>
      <w:r w:rsidR="00DC0A32" w:rsidRPr="0044734E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B01DA0" w:rsidRPr="0044734E">
        <w:rPr>
          <w:rFonts w:ascii="Times New Roman" w:hAnsi="Times New Roman" w:cs="Times New Roman"/>
          <w:sz w:val="24"/>
          <w:szCs w:val="24"/>
        </w:rPr>
        <w:t>4</w:t>
      </w:r>
      <w:r w:rsidR="00F17FDA">
        <w:rPr>
          <w:rFonts w:ascii="Times New Roman" w:hAnsi="Times New Roman" w:cs="Times New Roman"/>
          <w:sz w:val="24"/>
          <w:szCs w:val="24"/>
        </w:rPr>
        <w:t>,</w:t>
      </w:r>
      <w:r w:rsidR="00F17FDA" w:rsidRPr="00F17FDA">
        <w:rPr>
          <w:rFonts w:ascii="Times New Roman" w:hAnsi="Times New Roman" w:cs="Times New Roman"/>
          <w:sz w:val="24"/>
          <w:szCs w:val="24"/>
        </w:rPr>
        <w:t xml:space="preserve"> </w:t>
      </w:r>
      <w:r w:rsidR="00F17FDA" w:rsidRPr="0044734E">
        <w:rPr>
          <w:rFonts w:ascii="Times New Roman" w:hAnsi="Times New Roman" w:cs="Times New Roman"/>
          <w:sz w:val="24"/>
          <w:szCs w:val="24"/>
        </w:rPr>
        <w:t>Entry 20</w:t>
      </w:r>
      <w:r w:rsidR="00F17FDA">
        <w:rPr>
          <w:rFonts w:ascii="Times New Roman" w:hAnsi="Times New Roman" w:cs="Times New Roman"/>
          <w:sz w:val="24"/>
          <w:szCs w:val="24"/>
        </w:rPr>
        <w:t>.</w:t>
      </w:r>
      <w:r w:rsidR="00B01DA0" w:rsidRPr="0044734E">
        <w:rPr>
          <w:rFonts w:ascii="Times New Roman" w:hAnsi="Times New Roman" w:cs="Times New Roman"/>
          <w:sz w:val="24"/>
          <w:szCs w:val="24"/>
        </w:rPr>
        <w:t>)</w:t>
      </w:r>
    </w:p>
    <w:p w14:paraId="520B5884" w14:textId="77777777" w:rsidR="00F739AB" w:rsidRDefault="00F739AB" w:rsidP="00F739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959E73" w14:textId="77777777" w:rsidR="00F739AB" w:rsidRDefault="00F739AB" w:rsidP="00F739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C0D4B76" w14:textId="448E3D12" w:rsidR="00F739AB" w:rsidRDefault="00F739AB" w:rsidP="00F739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FC9C4E4" w14:textId="77777777" w:rsidR="00B01DA0" w:rsidRDefault="00B01DA0" w:rsidP="00F739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418EFD3" w14:textId="1A07F857" w:rsidR="00E939B9" w:rsidRDefault="00AC14D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</w:t>
      </w:r>
      <w:r w:rsidRPr="00292A7C">
        <w:rPr>
          <w:rFonts w:ascii="Times New Roman" w:hAnsi="Times New Roman" w:cs="Times New Roman"/>
          <w:sz w:val="24"/>
          <w:szCs w:val="24"/>
        </w:rPr>
        <w:t xml:space="preserve">) </w:t>
      </w:r>
      <w:r w:rsidR="00E939B9">
        <w:rPr>
          <w:rFonts w:ascii="Times New Roman" w:hAnsi="Times New Roman" w:cs="Times New Roman"/>
          <w:sz w:val="24"/>
          <w:szCs w:val="24"/>
        </w:rPr>
        <w:t>Example:</w:t>
      </w:r>
      <w:r w:rsidR="00E939B9" w:rsidRPr="00DC0A32">
        <w:rPr>
          <w:rFonts w:ascii="Times New Roman" w:hAnsi="Times New Roman" w:cs="Times New Roman"/>
          <w:sz w:val="24"/>
          <w:szCs w:val="24"/>
        </w:rPr>
        <w:t xml:space="preserve"> </w:t>
      </w:r>
      <w:r w:rsidR="00DC0A32" w:rsidRPr="00DC0A32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E939B9" w:rsidRPr="00DC0A32">
        <w:rPr>
          <w:rFonts w:ascii="Times New Roman" w:hAnsi="Times New Roman" w:cs="Times New Roman"/>
          <w:sz w:val="24"/>
          <w:szCs w:val="24"/>
        </w:rPr>
        <w:t>4</w:t>
      </w:r>
      <w:r w:rsidR="00446E17">
        <w:rPr>
          <w:rFonts w:ascii="Times New Roman" w:hAnsi="Times New Roman" w:cs="Times New Roman"/>
          <w:sz w:val="24"/>
          <w:szCs w:val="24"/>
        </w:rPr>
        <w:t xml:space="preserve">, </w:t>
      </w:r>
      <w:r w:rsidR="00446E17" w:rsidRPr="00DC0A32">
        <w:rPr>
          <w:rFonts w:ascii="Times New Roman" w:hAnsi="Times New Roman" w:cs="Times New Roman"/>
          <w:sz w:val="24"/>
          <w:szCs w:val="24"/>
        </w:rPr>
        <w:t>Entry 21</w:t>
      </w:r>
      <w:r w:rsidR="00446E17">
        <w:rPr>
          <w:rFonts w:ascii="Times New Roman" w:hAnsi="Times New Roman" w:cs="Times New Roman"/>
          <w:sz w:val="24"/>
          <w:szCs w:val="24"/>
        </w:rPr>
        <w:t>.</w:t>
      </w:r>
    </w:p>
    <w:p w14:paraId="491A5B7E" w14:textId="322352B2" w:rsidR="00AC14DC" w:rsidRPr="00612160" w:rsidRDefault="0046041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AC14DC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AC14DC"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AC14DC">
        <w:rPr>
          <w:rFonts w:ascii="Times New Roman" w:hAnsi="Times New Roman" w:cs="Times New Roman"/>
          <w:sz w:val="24"/>
          <w:szCs w:val="24"/>
        </w:rPr>
        <w:t xml:space="preserve">mL </w:t>
      </w:r>
      <w:r w:rsidR="00140951">
        <w:rPr>
          <w:rFonts w:ascii="Times New Roman" w:hAnsi="Times New Roman" w:cs="Times New Roman"/>
          <w:sz w:val="24"/>
          <w:szCs w:val="24"/>
        </w:rPr>
        <w:t>EtOH</w:t>
      </w:r>
      <w:r w:rsidR="00AC14DC">
        <w:rPr>
          <w:rFonts w:ascii="Times New Roman" w:hAnsi="Times New Roman" w:cs="Times New Roman"/>
          <w:sz w:val="24"/>
          <w:szCs w:val="24"/>
        </w:rPr>
        <w:t xml:space="preserve">, </w:t>
      </w:r>
      <w:r w:rsidR="00AC14DC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AC14DC" w:rsidRPr="00292A7C">
        <w:rPr>
          <w:rFonts w:ascii="Times New Roman" w:hAnsi="Times New Roman" w:cs="Times New Roman"/>
          <w:sz w:val="24"/>
          <w:szCs w:val="24"/>
        </w:rPr>
        <w:t>-</w:t>
      </w:r>
      <w:r w:rsidR="00AC14DC">
        <w:rPr>
          <w:rFonts w:ascii="Times New Roman" w:hAnsi="Times New Roman" w:cs="Times New Roman"/>
          <w:b/>
          <w:sz w:val="24"/>
          <w:szCs w:val="24"/>
        </w:rPr>
        <w:t>2</w:t>
      </w:r>
      <w:r w:rsidR="00AC14DC">
        <w:rPr>
          <w:rFonts w:ascii="Times New Roman" w:hAnsi="Times New Roman" w:cs="Times New Roman"/>
          <w:sz w:val="24"/>
          <w:szCs w:val="24"/>
        </w:rPr>
        <w:t xml:space="preserve"> (8.3 ppm</w:t>
      </w:r>
      <w:r w:rsidR="00140951">
        <w:rPr>
          <w:rFonts w:ascii="Times New Roman" w:hAnsi="Times New Roman" w:cs="Times New Roman"/>
          <w:sz w:val="24"/>
          <w:szCs w:val="24"/>
        </w:rPr>
        <w:t xml:space="preserve">, </w:t>
      </w:r>
      <w:r w:rsidR="00F039B8">
        <w:rPr>
          <w:rFonts w:ascii="Times New Roman" w:hAnsi="Times New Roman" w:cs="Times New Roman"/>
          <w:sz w:val="24"/>
          <w:szCs w:val="24"/>
        </w:rPr>
        <w:t>0.0025 mg</w:t>
      </w:r>
      <w:r w:rsidR="00AC14DC">
        <w:rPr>
          <w:rFonts w:ascii="Times New Roman" w:hAnsi="Times New Roman" w:cs="Times New Roman"/>
          <w:sz w:val="24"/>
          <w:szCs w:val="24"/>
        </w:rPr>
        <w:t>)</w:t>
      </w:r>
      <w:r w:rsidR="00AC14DC" w:rsidRPr="00292A7C">
        <w:rPr>
          <w:rFonts w:ascii="Times New Roman" w:hAnsi="Times New Roman" w:cs="Times New Roman"/>
          <w:sz w:val="24"/>
          <w:szCs w:val="24"/>
        </w:rPr>
        <w:t>,</w:t>
      </w:r>
      <w:r w:rsidR="00AC14DC">
        <w:rPr>
          <w:rFonts w:ascii="Times New Roman" w:hAnsi="Times New Roman" w:cs="Times New Roman"/>
          <w:sz w:val="24"/>
          <w:szCs w:val="24"/>
        </w:rPr>
        <w:t xml:space="preserve"> 168 h</w:t>
      </w:r>
      <w:r w:rsidR="00AC14DC" w:rsidRPr="00292A7C">
        <w:rPr>
          <w:rFonts w:ascii="Times New Roman" w:hAnsi="Times New Roman" w:cs="Times New Roman"/>
          <w:sz w:val="24"/>
          <w:szCs w:val="24"/>
        </w:rPr>
        <w:t>,</w:t>
      </w:r>
      <w:r w:rsidR="00AC14DC">
        <w:rPr>
          <w:rFonts w:ascii="Times New Roman" w:hAnsi="Times New Roman" w:cs="Times New Roman"/>
          <w:sz w:val="24"/>
          <w:szCs w:val="24"/>
        </w:rPr>
        <w:t xml:space="preserve"> </w:t>
      </w:r>
      <w:r w:rsidR="00AC14DC" w:rsidRPr="00292A7C">
        <w:rPr>
          <w:rFonts w:ascii="Times New Roman" w:hAnsi="Times New Roman" w:cs="Times New Roman"/>
          <w:sz w:val="24"/>
          <w:szCs w:val="24"/>
        </w:rPr>
        <w:t>1</w:t>
      </w:r>
      <w:r w:rsidR="00AC14DC">
        <w:rPr>
          <w:rFonts w:ascii="Times New Roman" w:hAnsi="Times New Roman" w:cs="Times New Roman"/>
          <w:sz w:val="24"/>
          <w:szCs w:val="24"/>
        </w:rPr>
        <w:t xml:space="preserve">30 </w:t>
      </w:r>
      <w:r w:rsidR="00AC14DC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AC14DC">
        <w:rPr>
          <w:rFonts w:ascii="Times New Roman" w:hAnsi="Times New Roman" w:cs="Times New Roman"/>
          <w:sz w:val="24"/>
          <w:szCs w:val="24"/>
        </w:rPr>
        <w:t>C</w:t>
      </w:r>
      <w:r w:rsidR="00AC14DC" w:rsidRPr="00292A7C">
        <w:rPr>
          <w:rFonts w:ascii="Times New Roman" w:hAnsi="Times New Roman" w:cs="Times New Roman"/>
          <w:sz w:val="24"/>
          <w:szCs w:val="24"/>
        </w:rPr>
        <w:t>,</w:t>
      </w:r>
      <w:r w:rsidR="00AC14DC">
        <w:rPr>
          <w:rFonts w:ascii="Times New Roman" w:hAnsi="Times New Roman" w:cs="Times New Roman"/>
          <w:sz w:val="24"/>
          <w:szCs w:val="24"/>
        </w:rPr>
        <w:t xml:space="preserve"> NaO</w:t>
      </w:r>
      <w:r w:rsidR="00AC14DC" w:rsidRPr="00BD7E21">
        <w:rPr>
          <w:rFonts w:ascii="Times New Roman" w:hAnsi="Times New Roman" w:cs="Times New Roman"/>
          <w:sz w:val="24"/>
          <w:szCs w:val="24"/>
        </w:rPr>
        <w:t>Et</w:t>
      </w:r>
      <w:r w:rsidR="00AC14DC">
        <w:rPr>
          <w:rFonts w:ascii="Times New Roman" w:hAnsi="Times New Roman" w:cs="Times New Roman"/>
          <w:sz w:val="24"/>
          <w:szCs w:val="24"/>
        </w:rPr>
        <w:t xml:space="preserve"> (</w:t>
      </w:r>
      <w:r w:rsidR="00AC14DC" w:rsidRPr="00292A7C">
        <w:rPr>
          <w:rFonts w:ascii="Times New Roman" w:hAnsi="Times New Roman" w:cs="Times New Roman"/>
          <w:sz w:val="24"/>
          <w:szCs w:val="24"/>
        </w:rPr>
        <w:t>20</w:t>
      </w:r>
      <w:r w:rsidR="00AC14DC">
        <w:rPr>
          <w:rFonts w:ascii="Times New Roman" w:hAnsi="Times New Roman" w:cs="Times New Roman"/>
          <w:sz w:val="24"/>
          <w:szCs w:val="24"/>
        </w:rPr>
        <w:t xml:space="preserve"> mol%</w:t>
      </w:r>
      <w:r w:rsidR="00140951">
        <w:rPr>
          <w:rFonts w:ascii="Times New Roman" w:hAnsi="Times New Roman" w:cs="Times New Roman"/>
          <w:sz w:val="24"/>
          <w:szCs w:val="24"/>
        </w:rPr>
        <w:t>, 583 mg</w:t>
      </w:r>
      <w:r w:rsidR="00AC14DC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67A77E39" w14:textId="5FAD6EEE" w:rsidR="005E7AE0" w:rsidRDefault="00CB6E77" w:rsidP="00A96C7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41EA2FE5" wp14:editId="16178396">
            <wp:extent cx="5943600" cy="37795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79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309F7" w14:textId="6C4FCA24" w:rsidR="00C53010" w:rsidRPr="00B4271B" w:rsidRDefault="00A44772" w:rsidP="00C5301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DC0A32">
        <w:rPr>
          <w:rFonts w:ascii="Times New Roman" w:hAnsi="Times New Roman" w:cs="Times New Roman"/>
          <w:b/>
          <w:sz w:val="24"/>
          <w:szCs w:val="24"/>
        </w:rPr>
        <w:t>Table 17</w:t>
      </w:r>
      <w:r w:rsidR="00446E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6E17" w:rsidRPr="00446E17">
        <w:rPr>
          <w:rFonts w:ascii="Times New Roman" w:hAnsi="Times New Roman" w:cs="Times New Roman"/>
          <w:b/>
          <w:sz w:val="24"/>
          <w:szCs w:val="24"/>
        </w:rPr>
        <w:t>|</w:t>
      </w:r>
      <w:r w:rsidR="00C53010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DC0A32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DC0A32" w:rsidRPr="00DC0A32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2324"/>
        <w:gridCol w:w="1602"/>
        <w:gridCol w:w="1602"/>
        <w:gridCol w:w="1602"/>
      </w:tblGrid>
      <w:tr w:rsidR="00396302" w:rsidRPr="00607A5B" w14:paraId="1FF9742F" w14:textId="38CD4F9D" w:rsidTr="00B946DF">
        <w:trPr>
          <w:jc w:val="center"/>
        </w:trPr>
        <w:tc>
          <w:tcPr>
            <w:tcW w:w="22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C23BF9" w14:textId="77777777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32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838106" w14:textId="77777777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6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807855" w14:textId="2BEBB2BB" w:rsidR="00396302" w:rsidRDefault="00396302" w:rsidP="00B946D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6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E5BB52" w14:textId="0C346B48" w:rsidR="00396302" w:rsidRDefault="00396302" w:rsidP="00B946D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16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73FD79" w14:textId="5204573D" w:rsidR="00396302" w:rsidRDefault="00396302" w:rsidP="00B946D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</w:p>
        </w:tc>
      </w:tr>
      <w:tr w:rsidR="00396302" w:rsidRPr="00607A5B" w14:paraId="1A617631" w14:textId="77CFD0B6" w:rsidTr="00B946DF">
        <w:trPr>
          <w:jc w:val="center"/>
        </w:trPr>
        <w:tc>
          <w:tcPr>
            <w:tcW w:w="2230" w:type="dxa"/>
            <w:tcBorders>
              <w:top w:val="single" w:sz="4" w:space="0" w:color="auto"/>
            </w:tcBorders>
            <w:vAlign w:val="center"/>
          </w:tcPr>
          <w:p w14:paraId="3FEB00F9" w14:textId="56B018C4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10</w:t>
            </w:r>
          </w:p>
        </w:tc>
        <w:tc>
          <w:tcPr>
            <w:tcW w:w="2324" w:type="dxa"/>
            <w:tcBorders>
              <w:top w:val="single" w:sz="4" w:space="0" w:color="auto"/>
            </w:tcBorders>
            <w:vAlign w:val="center"/>
          </w:tcPr>
          <w:p w14:paraId="35911864" w14:textId="77777777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C53010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  <w:tc>
          <w:tcPr>
            <w:tcW w:w="1602" w:type="dxa"/>
            <w:tcBorders>
              <w:top w:val="single" w:sz="4" w:space="0" w:color="auto"/>
            </w:tcBorders>
            <w:vAlign w:val="center"/>
          </w:tcPr>
          <w:p w14:paraId="0E05454B" w14:textId="04ADBE59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514805</w:t>
            </w:r>
          </w:p>
        </w:tc>
        <w:tc>
          <w:tcPr>
            <w:tcW w:w="1602" w:type="dxa"/>
            <w:tcBorders>
              <w:top w:val="single" w:sz="4" w:space="0" w:color="auto"/>
            </w:tcBorders>
            <w:vAlign w:val="center"/>
          </w:tcPr>
          <w:p w14:paraId="1890E919" w14:textId="1031AB20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1602" w:type="dxa"/>
            <w:tcBorders>
              <w:top w:val="single" w:sz="4" w:space="0" w:color="auto"/>
            </w:tcBorders>
            <w:vAlign w:val="center"/>
          </w:tcPr>
          <w:p w14:paraId="7A86DA70" w14:textId="407061C3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0.205</w:t>
            </w:r>
          </w:p>
        </w:tc>
      </w:tr>
      <w:tr w:rsidR="00396302" w:rsidRPr="00607A5B" w14:paraId="2333598F" w14:textId="2276F280" w:rsidTr="00B946DF">
        <w:trPr>
          <w:jc w:val="center"/>
        </w:trPr>
        <w:tc>
          <w:tcPr>
            <w:tcW w:w="2230" w:type="dxa"/>
            <w:vAlign w:val="center"/>
          </w:tcPr>
          <w:p w14:paraId="280002AE" w14:textId="5C50A9BA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47</w:t>
            </w:r>
          </w:p>
        </w:tc>
        <w:tc>
          <w:tcPr>
            <w:tcW w:w="2324" w:type="dxa"/>
            <w:vAlign w:val="center"/>
          </w:tcPr>
          <w:p w14:paraId="23738EA0" w14:textId="3C7E4EE2" w:rsidR="00396302" w:rsidRPr="00607A5B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hexane (</w:t>
            </w:r>
            <w:r>
              <w:rPr>
                <w:rFonts w:ascii="Times New Roman" w:hAnsi="Times New Roman" w:cs="Times New Roman" w:hint="eastAsia"/>
                <w:noProof/>
              </w:rPr>
              <w:t>p</w:t>
            </w:r>
            <w:r w:rsidRPr="00C53010">
              <w:rPr>
                <w:rFonts w:ascii="Times New Roman" w:hAnsi="Times New Roman" w:cs="Times New Roman"/>
                <w:noProof/>
              </w:rPr>
              <w:t>artially stays in the gas phase</w:t>
            </w:r>
            <w:r>
              <w:rPr>
                <w:rFonts w:ascii="Times New Roman" w:hAnsi="Times New Roman" w:cs="Times New Roman"/>
                <w:noProof/>
              </w:rPr>
              <w:t>)</w:t>
            </w:r>
          </w:p>
        </w:tc>
        <w:tc>
          <w:tcPr>
            <w:tcW w:w="1602" w:type="dxa"/>
            <w:vAlign w:val="center"/>
          </w:tcPr>
          <w:p w14:paraId="61A306F9" w14:textId="320EF31D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74901</w:t>
            </w:r>
          </w:p>
        </w:tc>
        <w:tc>
          <w:tcPr>
            <w:tcW w:w="1602" w:type="dxa"/>
            <w:vAlign w:val="center"/>
          </w:tcPr>
          <w:p w14:paraId="7F6328A4" w14:textId="561AD1C8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1.55</w:t>
            </w:r>
          </w:p>
        </w:tc>
        <w:tc>
          <w:tcPr>
            <w:tcW w:w="1602" w:type="dxa"/>
            <w:vAlign w:val="center"/>
          </w:tcPr>
          <w:p w14:paraId="4841DD0F" w14:textId="3C55DBE6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.261</w:t>
            </w:r>
          </w:p>
        </w:tc>
      </w:tr>
      <w:tr w:rsidR="00396302" w:rsidRPr="00607A5B" w14:paraId="4943A905" w14:textId="21CA6A02" w:rsidTr="00B946DF">
        <w:trPr>
          <w:jc w:val="center"/>
        </w:trPr>
        <w:tc>
          <w:tcPr>
            <w:tcW w:w="2230" w:type="dxa"/>
            <w:vAlign w:val="center"/>
          </w:tcPr>
          <w:p w14:paraId="03FF76BB" w14:textId="55A16E56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88</w:t>
            </w:r>
          </w:p>
        </w:tc>
        <w:tc>
          <w:tcPr>
            <w:tcW w:w="2324" w:type="dxa"/>
            <w:vAlign w:val="center"/>
          </w:tcPr>
          <w:p w14:paraId="7A7A84C0" w14:textId="77777777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ethanol</w:t>
            </w:r>
          </w:p>
        </w:tc>
        <w:tc>
          <w:tcPr>
            <w:tcW w:w="1602" w:type="dxa"/>
            <w:vAlign w:val="center"/>
          </w:tcPr>
          <w:p w14:paraId="6E59DD80" w14:textId="04B2844E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98958</w:t>
            </w:r>
          </w:p>
        </w:tc>
        <w:tc>
          <w:tcPr>
            <w:tcW w:w="1602" w:type="dxa"/>
            <w:vAlign w:val="center"/>
          </w:tcPr>
          <w:p w14:paraId="1D58F595" w14:textId="235A09DB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.13</w:t>
            </w:r>
          </w:p>
        </w:tc>
        <w:tc>
          <w:tcPr>
            <w:tcW w:w="1602" w:type="dxa"/>
            <w:vAlign w:val="center"/>
          </w:tcPr>
          <w:p w14:paraId="6D51953B" w14:textId="16BF1841" w:rsidR="00396302" w:rsidRDefault="00396302" w:rsidP="00B946DF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.534</w:t>
            </w:r>
          </w:p>
        </w:tc>
      </w:tr>
    </w:tbl>
    <w:p w14:paraId="1E5A6D20" w14:textId="2130BF27" w:rsidR="00B36A90" w:rsidRDefault="00B36A90" w:rsidP="001C74AB"/>
    <w:p w14:paraId="6BE47B50" w14:textId="77777777" w:rsidR="00CB6E77" w:rsidRDefault="00CB6E77" w:rsidP="00C826FB">
      <w:pPr>
        <w:jc w:val="center"/>
      </w:pPr>
    </w:p>
    <w:p w14:paraId="0B915530" w14:textId="77777777" w:rsidR="00CB6E77" w:rsidRDefault="00CB6E77" w:rsidP="00C826FB">
      <w:pPr>
        <w:jc w:val="center"/>
      </w:pPr>
    </w:p>
    <w:p w14:paraId="31A2E710" w14:textId="77777777" w:rsidR="00CB6E77" w:rsidRDefault="00CB6E77" w:rsidP="00C826FB">
      <w:pPr>
        <w:jc w:val="center"/>
      </w:pPr>
    </w:p>
    <w:p w14:paraId="2DBF1953" w14:textId="77777777" w:rsidR="00CB6E77" w:rsidRDefault="00CB6E77" w:rsidP="00C826FB">
      <w:pPr>
        <w:jc w:val="center"/>
      </w:pPr>
    </w:p>
    <w:p w14:paraId="1E88FA6D" w14:textId="77777777" w:rsidR="00CB6E77" w:rsidRDefault="00CB6E77" w:rsidP="00C826FB">
      <w:pPr>
        <w:jc w:val="center"/>
      </w:pPr>
    </w:p>
    <w:p w14:paraId="1958A88B" w14:textId="1A491925" w:rsidR="00CB6E77" w:rsidRDefault="00CB6E77" w:rsidP="00C826FB">
      <w:pPr>
        <w:jc w:val="center"/>
      </w:pPr>
    </w:p>
    <w:p w14:paraId="015661B5" w14:textId="1145A772" w:rsidR="00A96C7C" w:rsidRDefault="00A96C7C" w:rsidP="00C826FB">
      <w:pPr>
        <w:jc w:val="center"/>
      </w:pPr>
    </w:p>
    <w:p w14:paraId="38358666" w14:textId="77777777" w:rsidR="00A7456A" w:rsidRDefault="00A7456A" w:rsidP="00C826FB">
      <w:pPr>
        <w:jc w:val="center"/>
      </w:pPr>
    </w:p>
    <w:p w14:paraId="08169CFD" w14:textId="55AAED26" w:rsidR="00C826FB" w:rsidRPr="00C826FB" w:rsidRDefault="00C826FB" w:rsidP="00C826FB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678" w:dyaOrig="394" w14:anchorId="349ED9A0">
          <v:shape id="_x0000_i1034" type="#_x0000_t75" style="width:102.05pt;height:18.15pt" o:ole="">
            <v:imagedata r:id="rId67" o:title=""/>
          </v:shape>
          <o:OLEObject Type="Embed" ProgID="ChemDraw.Document.6.0" ShapeID="_x0000_i1034" DrawAspect="Content" ObjectID="_1722266563" r:id="rId68"/>
        </w:object>
      </w:r>
      <w:r>
        <w:t xml:space="preserve"> </w:t>
      </w:r>
      <w:r w:rsidRPr="00C826FB">
        <w:rPr>
          <w:rFonts w:ascii="Times New Roman" w:hAnsi="Times New Roman" w:cs="Times New Roman"/>
          <w:sz w:val="24"/>
          <w:szCs w:val="24"/>
        </w:rPr>
        <w:t>MW: 86.18 g/mol</w:t>
      </w:r>
    </w:p>
    <w:p w14:paraId="6CF5E0F0" w14:textId="44663163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8E86B59" wp14:editId="7C32D018">
            <wp:extent cx="5939790" cy="3408680"/>
            <wp:effectExtent l="0" t="0" r="381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0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0B8FDB" w14:textId="77EEF2AC" w:rsidR="00FC1DC3" w:rsidRPr="0044734E" w:rsidRDefault="00A44772" w:rsidP="00FC1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A7456A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19654D">
        <w:rPr>
          <w:rFonts w:ascii="Times New Roman" w:hAnsi="Times New Roman" w:cs="Times New Roman"/>
          <w:b/>
          <w:sz w:val="24"/>
          <w:szCs w:val="24"/>
        </w:rPr>
        <w:t>7</w:t>
      </w:r>
      <w:r w:rsidR="0070353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3534" w:rsidRPr="00F17FDA">
        <w:rPr>
          <w:rFonts w:ascii="Times New Roman" w:hAnsi="Times New Roman" w:cs="Times New Roman"/>
          <w:sz w:val="24"/>
          <w:szCs w:val="24"/>
        </w:rPr>
        <w:t>|</w:t>
      </w:r>
      <w:r w:rsidRPr="00A7456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1DC3" w:rsidRPr="00A7456A">
        <w:rPr>
          <w:rFonts w:ascii="Times New Roman" w:hAnsi="Times New Roman" w:cs="Times New Roman"/>
          <w:b/>
          <w:sz w:val="24"/>
          <w:szCs w:val="24"/>
        </w:rPr>
        <w:t>A MS spectrum of hexane</w:t>
      </w:r>
      <w:r w:rsidR="00816401" w:rsidRPr="00CD78EC">
        <w:rPr>
          <w:rFonts w:ascii="Times New Roman" w:hAnsi="Times New Roman" w:cs="Times New Roman"/>
          <w:sz w:val="24"/>
          <w:szCs w:val="24"/>
        </w:rPr>
        <w:t>.</w:t>
      </w:r>
      <w:r w:rsidR="00816401" w:rsidRPr="00A7456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6401" w:rsidRPr="0044734E">
        <w:rPr>
          <w:rFonts w:ascii="Times New Roman" w:hAnsi="Times New Roman" w:cs="Times New Roman"/>
          <w:sz w:val="24"/>
          <w:szCs w:val="24"/>
        </w:rPr>
        <w:t>(</w:t>
      </w:r>
      <w:r w:rsidR="00A7456A" w:rsidRPr="0044734E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B01DA0" w:rsidRPr="0044734E">
        <w:rPr>
          <w:rFonts w:ascii="Times New Roman" w:hAnsi="Times New Roman" w:cs="Times New Roman"/>
          <w:sz w:val="24"/>
          <w:szCs w:val="24"/>
        </w:rPr>
        <w:t>4</w:t>
      </w:r>
      <w:r w:rsidR="00703534">
        <w:rPr>
          <w:rFonts w:ascii="Times New Roman" w:hAnsi="Times New Roman" w:cs="Times New Roman"/>
          <w:sz w:val="24"/>
          <w:szCs w:val="24"/>
        </w:rPr>
        <w:t>,</w:t>
      </w:r>
      <w:r w:rsidR="00703534" w:rsidRPr="00703534">
        <w:rPr>
          <w:rFonts w:ascii="Times New Roman" w:hAnsi="Times New Roman" w:cs="Times New Roman"/>
          <w:sz w:val="24"/>
          <w:szCs w:val="24"/>
        </w:rPr>
        <w:t xml:space="preserve"> </w:t>
      </w:r>
      <w:r w:rsidR="00703534" w:rsidRPr="0044734E">
        <w:rPr>
          <w:rFonts w:ascii="Times New Roman" w:hAnsi="Times New Roman" w:cs="Times New Roman"/>
          <w:sz w:val="24"/>
          <w:szCs w:val="24"/>
        </w:rPr>
        <w:t>Entry 21</w:t>
      </w:r>
      <w:r w:rsidR="00703534">
        <w:rPr>
          <w:rFonts w:ascii="Times New Roman" w:hAnsi="Times New Roman" w:cs="Times New Roman"/>
          <w:sz w:val="24"/>
          <w:szCs w:val="24"/>
        </w:rPr>
        <w:t>.</w:t>
      </w:r>
      <w:r w:rsidR="00816401" w:rsidRPr="0044734E">
        <w:rPr>
          <w:rFonts w:ascii="Times New Roman" w:hAnsi="Times New Roman" w:cs="Times New Roman"/>
          <w:sz w:val="24"/>
          <w:szCs w:val="24"/>
        </w:rPr>
        <w:t>)</w:t>
      </w:r>
    </w:p>
    <w:p w14:paraId="7324D2B2" w14:textId="66B3F896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2154917F" w14:textId="445E8A68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79F08661" w14:textId="1B6025D6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52983A1D" w14:textId="34FA4D4B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0173F929" w14:textId="592A553D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4814D99B" w14:textId="4509C0F2" w:rsidR="00C826FB" w:rsidRDefault="00C826FB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223BDAE8" w14:textId="6D49CBB2" w:rsidR="007922E8" w:rsidRDefault="007922E8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43186E90" w14:textId="1B5670BE" w:rsidR="007922E8" w:rsidRDefault="007922E8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5E2FE81D" w14:textId="6EE87820" w:rsidR="007922E8" w:rsidRDefault="007922E8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67554A6D" w14:textId="0B1DE066" w:rsidR="007922E8" w:rsidRDefault="007922E8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143664B3" w14:textId="3FA0DB95" w:rsidR="00ED7C13" w:rsidRDefault="00ED7C13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1914CC42" w14:textId="4179F2BD" w:rsidR="00ED7C13" w:rsidRDefault="00ED7C13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51F982BC" w14:textId="56D36383" w:rsidR="007635D5" w:rsidRDefault="007635D5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3DFA2978" w14:textId="684FDC12" w:rsidR="00CC12EF" w:rsidRDefault="004164DC" w:rsidP="00DF3D5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0</w:t>
      </w:r>
      <w:r w:rsidR="00080E93" w:rsidRPr="00080E9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80E93">
        <w:rPr>
          <w:rFonts w:ascii="Times New Roman" w:hAnsi="Times New Roman" w:cs="Times New Roman"/>
          <w:b/>
          <w:sz w:val="24"/>
          <w:szCs w:val="24"/>
        </w:rPr>
        <w:t>Micro-GC</w:t>
      </w:r>
      <w:r w:rsidR="00080E93" w:rsidRPr="00080E93">
        <w:rPr>
          <w:rFonts w:ascii="Times New Roman" w:hAnsi="Times New Roman" w:cs="Times New Roman"/>
          <w:b/>
          <w:sz w:val="24"/>
          <w:szCs w:val="24"/>
        </w:rPr>
        <w:t xml:space="preserve"> reports of </w:t>
      </w:r>
      <w:r w:rsidR="00080E93">
        <w:rPr>
          <w:rFonts w:ascii="Times New Roman" w:hAnsi="Times New Roman" w:cs="Times New Roman"/>
          <w:b/>
          <w:sz w:val="24"/>
          <w:szCs w:val="24"/>
        </w:rPr>
        <w:t>inorganic and organic gas</w:t>
      </w:r>
    </w:p>
    <w:p w14:paraId="54583212" w14:textId="53116061" w:rsidR="0058368C" w:rsidRDefault="0058368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</w:t>
      </w:r>
      <w:r w:rsidR="00197A0A" w:rsidRPr="00197A0A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E939B9" w:rsidRPr="00197A0A">
        <w:rPr>
          <w:rFonts w:ascii="Times New Roman" w:hAnsi="Times New Roman" w:cs="Times New Roman"/>
          <w:sz w:val="24"/>
          <w:szCs w:val="24"/>
        </w:rPr>
        <w:t>4</w:t>
      </w:r>
      <w:r w:rsidR="00B90A20">
        <w:rPr>
          <w:rFonts w:ascii="Times New Roman" w:hAnsi="Times New Roman" w:cs="Times New Roman"/>
          <w:sz w:val="24"/>
          <w:szCs w:val="24"/>
        </w:rPr>
        <w:t>,</w:t>
      </w:r>
      <w:r w:rsidR="00B90A20" w:rsidRPr="00B90A20">
        <w:rPr>
          <w:rFonts w:ascii="Times New Roman" w:hAnsi="Times New Roman" w:cs="Times New Roman"/>
          <w:sz w:val="24"/>
          <w:szCs w:val="24"/>
        </w:rPr>
        <w:t xml:space="preserve"> </w:t>
      </w:r>
      <w:r w:rsidR="00B90A20" w:rsidRPr="00197A0A">
        <w:rPr>
          <w:rFonts w:ascii="Times New Roman" w:hAnsi="Times New Roman" w:cs="Times New Roman"/>
          <w:sz w:val="24"/>
          <w:szCs w:val="24"/>
        </w:rPr>
        <w:t>Entry 2</w:t>
      </w:r>
      <w:r w:rsidR="00B90A20">
        <w:rPr>
          <w:rFonts w:ascii="Times New Roman" w:hAnsi="Times New Roman" w:cs="Times New Roman"/>
          <w:sz w:val="24"/>
          <w:szCs w:val="24"/>
        </w:rPr>
        <w:t>.</w:t>
      </w:r>
    </w:p>
    <w:p w14:paraId="2F45ED95" w14:textId="7AA6E673" w:rsidR="00544BC0" w:rsidRPr="00843ED0" w:rsidRDefault="0058368C" w:rsidP="005E7AE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544BC0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544BC0">
        <w:rPr>
          <w:rFonts w:ascii="Times New Roman" w:hAnsi="Times New Roman" w:cs="Times New Roman"/>
          <w:sz w:val="24"/>
          <w:szCs w:val="24"/>
        </w:rPr>
        <w:t>5</w:t>
      </w:r>
      <w:r w:rsidR="003404B3">
        <w:rPr>
          <w:rFonts w:ascii="Times New Roman" w:hAnsi="Times New Roman" w:cs="Times New Roman"/>
          <w:sz w:val="24"/>
          <w:szCs w:val="24"/>
        </w:rPr>
        <w:t xml:space="preserve">.0 </w:t>
      </w:r>
      <w:r w:rsidR="00544BC0">
        <w:rPr>
          <w:rFonts w:ascii="Times New Roman" w:hAnsi="Times New Roman" w:cs="Times New Roman"/>
          <w:sz w:val="24"/>
          <w:szCs w:val="24"/>
        </w:rPr>
        <w:t xml:space="preserve">mL </w:t>
      </w:r>
      <w:r w:rsidR="0006168C">
        <w:rPr>
          <w:rFonts w:ascii="Times New Roman" w:hAnsi="Times New Roman" w:cs="Times New Roman"/>
          <w:sz w:val="24"/>
          <w:szCs w:val="24"/>
        </w:rPr>
        <w:t>EtOH</w:t>
      </w:r>
      <w:r w:rsidR="00544BC0">
        <w:rPr>
          <w:rFonts w:ascii="Times New Roman" w:hAnsi="Times New Roman" w:cs="Times New Roman"/>
          <w:sz w:val="24"/>
          <w:szCs w:val="24"/>
        </w:rPr>
        <w:t xml:space="preserve">, </w:t>
      </w:r>
      <w:r w:rsidR="00544BC0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544BC0" w:rsidRPr="00292A7C">
        <w:rPr>
          <w:rFonts w:ascii="Times New Roman" w:hAnsi="Times New Roman" w:cs="Times New Roman"/>
          <w:sz w:val="24"/>
          <w:szCs w:val="24"/>
        </w:rPr>
        <w:t>-</w:t>
      </w:r>
      <w:r w:rsidR="00544BC0">
        <w:rPr>
          <w:rFonts w:ascii="Times New Roman" w:hAnsi="Times New Roman" w:cs="Times New Roman"/>
          <w:b/>
          <w:sz w:val="24"/>
          <w:szCs w:val="24"/>
        </w:rPr>
        <w:t>2</w:t>
      </w:r>
      <w:r w:rsidR="00544BC0">
        <w:rPr>
          <w:rFonts w:ascii="Times New Roman" w:hAnsi="Times New Roman" w:cs="Times New Roman"/>
          <w:sz w:val="24"/>
          <w:szCs w:val="24"/>
        </w:rPr>
        <w:t xml:space="preserve"> (250 ppm</w:t>
      </w:r>
      <w:r w:rsidR="0006168C">
        <w:rPr>
          <w:rFonts w:ascii="Times New Roman" w:hAnsi="Times New Roman" w:cs="Times New Roman"/>
          <w:sz w:val="24"/>
          <w:szCs w:val="24"/>
        </w:rPr>
        <w:t>, 15.1 mg</w:t>
      </w:r>
      <w:r w:rsidR="00544BC0">
        <w:rPr>
          <w:rFonts w:ascii="Times New Roman" w:hAnsi="Times New Roman" w:cs="Times New Roman"/>
          <w:sz w:val="24"/>
          <w:szCs w:val="24"/>
        </w:rPr>
        <w:t>)</w:t>
      </w:r>
      <w:r w:rsidR="00544BC0" w:rsidRPr="00292A7C">
        <w:rPr>
          <w:rFonts w:ascii="Times New Roman" w:hAnsi="Times New Roman" w:cs="Times New Roman"/>
          <w:sz w:val="24"/>
          <w:szCs w:val="24"/>
        </w:rPr>
        <w:t>,</w:t>
      </w:r>
      <w:r w:rsidR="00544BC0">
        <w:rPr>
          <w:rFonts w:ascii="Times New Roman" w:hAnsi="Times New Roman" w:cs="Times New Roman"/>
          <w:sz w:val="24"/>
          <w:szCs w:val="24"/>
        </w:rPr>
        <w:t xml:space="preserve"> 24 h</w:t>
      </w:r>
      <w:r w:rsidR="00544BC0" w:rsidRPr="00292A7C">
        <w:rPr>
          <w:rFonts w:ascii="Times New Roman" w:hAnsi="Times New Roman" w:cs="Times New Roman"/>
          <w:sz w:val="24"/>
          <w:szCs w:val="24"/>
        </w:rPr>
        <w:t>,</w:t>
      </w:r>
      <w:r w:rsidR="00544BC0">
        <w:rPr>
          <w:rFonts w:ascii="Times New Roman" w:hAnsi="Times New Roman" w:cs="Times New Roman"/>
          <w:sz w:val="24"/>
          <w:szCs w:val="24"/>
        </w:rPr>
        <w:t xml:space="preserve"> </w:t>
      </w:r>
      <w:r w:rsidR="00544BC0" w:rsidRPr="00292A7C">
        <w:rPr>
          <w:rFonts w:ascii="Times New Roman" w:hAnsi="Times New Roman" w:cs="Times New Roman"/>
          <w:sz w:val="24"/>
          <w:szCs w:val="24"/>
        </w:rPr>
        <w:t>115</w:t>
      </w:r>
      <w:r w:rsidR="00544BC0">
        <w:rPr>
          <w:rFonts w:ascii="Times New Roman" w:hAnsi="Times New Roman" w:cs="Times New Roman"/>
          <w:sz w:val="24"/>
          <w:szCs w:val="24"/>
        </w:rPr>
        <w:t xml:space="preserve"> </w:t>
      </w:r>
      <w:r w:rsidR="00544BC0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44BC0">
        <w:rPr>
          <w:rFonts w:ascii="Times New Roman" w:hAnsi="Times New Roman" w:cs="Times New Roman"/>
          <w:sz w:val="24"/>
          <w:szCs w:val="24"/>
        </w:rPr>
        <w:t>C</w:t>
      </w:r>
      <w:r w:rsidR="00544BC0" w:rsidRPr="00292A7C">
        <w:rPr>
          <w:rFonts w:ascii="Times New Roman" w:hAnsi="Times New Roman" w:cs="Times New Roman"/>
          <w:sz w:val="24"/>
          <w:szCs w:val="24"/>
        </w:rPr>
        <w:t>,</w:t>
      </w:r>
      <w:r w:rsidR="00544BC0">
        <w:rPr>
          <w:rFonts w:ascii="Times New Roman" w:hAnsi="Times New Roman" w:cs="Times New Roman"/>
          <w:sz w:val="24"/>
          <w:szCs w:val="24"/>
        </w:rPr>
        <w:t xml:space="preserve"> NaO</w:t>
      </w:r>
      <w:r w:rsidR="00544BC0" w:rsidRPr="00BD7E21">
        <w:rPr>
          <w:rFonts w:ascii="Times New Roman" w:hAnsi="Times New Roman" w:cs="Times New Roman"/>
          <w:sz w:val="24"/>
          <w:szCs w:val="24"/>
        </w:rPr>
        <w:t>Et</w:t>
      </w:r>
      <w:r w:rsidR="00544BC0">
        <w:rPr>
          <w:rFonts w:ascii="Times New Roman" w:hAnsi="Times New Roman" w:cs="Times New Roman"/>
          <w:sz w:val="24"/>
          <w:szCs w:val="24"/>
        </w:rPr>
        <w:t xml:space="preserve"> (</w:t>
      </w:r>
      <w:r w:rsidR="00544BC0" w:rsidRPr="00292A7C">
        <w:rPr>
          <w:rFonts w:ascii="Times New Roman" w:hAnsi="Times New Roman" w:cs="Times New Roman"/>
          <w:sz w:val="24"/>
          <w:szCs w:val="24"/>
        </w:rPr>
        <w:t>20</w:t>
      </w:r>
      <w:r w:rsidR="00544BC0">
        <w:rPr>
          <w:rFonts w:ascii="Times New Roman" w:hAnsi="Times New Roman" w:cs="Times New Roman"/>
          <w:sz w:val="24"/>
          <w:szCs w:val="24"/>
        </w:rPr>
        <w:t xml:space="preserve"> mol%</w:t>
      </w:r>
      <w:r w:rsidR="0006168C">
        <w:rPr>
          <w:rFonts w:ascii="Times New Roman" w:hAnsi="Times New Roman" w:cs="Times New Roman"/>
          <w:sz w:val="24"/>
          <w:szCs w:val="24"/>
        </w:rPr>
        <w:t>, 1166 mg</w:t>
      </w:r>
      <w:r w:rsidR="00544BC0">
        <w:rPr>
          <w:rFonts w:ascii="Times New Roman" w:hAnsi="Times New Roman" w:cs="Times New Roman"/>
          <w:sz w:val="24"/>
          <w:szCs w:val="24"/>
        </w:rPr>
        <w:t>)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740BD0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265D0128" w14:textId="3F6C78CC" w:rsidR="00CC12EF" w:rsidRDefault="00380FD3" w:rsidP="00E93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3F630573" wp14:editId="39190A59">
            <wp:extent cx="4495800" cy="6366163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0"/>
                    <a:srcRect l="555" t="1" r="1110" b="333"/>
                    <a:stretch/>
                  </pic:blipFill>
                  <pic:spPr bwMode="auto">
                    <a:xfrm>
                      <a:off x="0" y="0"/>
                      <a:ext cx="4495800" cy="63661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7F156C" w14:textId="3897E62A" w:rsidR="00544BC0" w:rsidRDefault="00380FD3" w:rsidP="00E2648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6659F64" wp14:editId="78B35424">
            <wp:extent cx="4495165" cy="6362700"/>
            <wp:effectExtent l="0" t="0" r="63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l="729" t="447" r="924" b="429"/>
                    <a:stretch/>
                  </pic:blipFill>
                  <pic:spPr bwMode="auto">
                    <a:xfrm>
                      <a:off x="0" y="0"/>
                      <a:ext cx="4495443" cy="63630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59B02B" w14:textId="77777777" w:rsidR="00CC12EF" w:rsidRDefault="00CC12EF" w:rsidP="00E2648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C11ABDB" w14:textId="3CFAC334" w:rsidR="00544BC0" w:rsidRDefault="00544BC0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7B1F8923" w14:textId="03DD0F76" w:rsidR="00544BC0" w:rsidRDefault="00544BC0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52A6CC33" w14:textId="00729D90" w:rsidR="00544BC0" w:rsidRDefault="00544BC0" w:rsidP="00DF3D59">
      <w:pPr>
        <w:rPr>
          <w:rFonts w:ascii="Times New Roman" w:hAnsi="Times New Roman" w:cs="Times New Roman"/>
          <w:b/>
          <w:sz w:val="24"/>
          <w:szCs w:val="24"/>
        </w:rPr>
      </w:pPr>
    </w:p>
    <w:p w14:paraId="6775FAD9" w14:textId="7DF645EB" w:rsidR="00E939B9" w:rsidRDefault="00E939B9" w:rsidP="004D4423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6A8B538" w14:textId="2619E159" w:rsidR="00D57C8D" w:rsidRDefault="00D57C8D" w:rsidP="004D4423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CBB19A6" w14:textId="36C7A6CF" w:rsidR="007171C3" w:rsidRPr="00ED7C13" w:rsidRDefault="00DB7AE6" w:rsidP="00ED7C13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2E39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4164DC">
        <w:rPr>
          <w:rFonts w:ascii="Times New Roman" w:hAnsi="Times New Roman" w:cs="Times New Roman"/>
          <w:b/>
          <w:sz w:val="24"/>
          <w:szCs w:val="24"/>
        </w:rPr>
        <w:t>1</w:t>
      </w:r>
      <w:r w:rsidR="00E75449" w:rsidRPr="00852E3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843771" w:rsidRPr="00852E39">
        <w:rPr>
          <w:rFonts w:ascii="Times New Roman" w:hAnsi="Times New Roman" w:cs="Times New Roman"/>
          <w:b/>
          <w:sz w:val="24"/>
          <w:szCs w:val="24"/>
        </w:rPr>
        <w:t>A</w:t>
      </w:r>
      <w:r w:rsidR="00E75449" w:rsidRPr="00852E39">
        <w:rPr>
          <w:rFonts w:ascii="Times New Roman" w:hAnsi="Times New Roman" w:cs="Times New Roman"/>
          <w:b/>
          <w:sz w:val="24"/>
          <w:szCs w:val="24"/>
        </w:rPr>
        <w:t xml:space="preserve"> typical NMR spectrum of </w:t>
      </w:r>
      <w:r w:rsidR="00226346">
        <w:rPr>
          <w:rFonts w:ascii="Times New Roman" w:hAnsi="Times New Roman" w:cs="Times New Roman"/>
          <w:b/>
          <w:sz w:val="24"/>
          <w:szCs w:val="24"/>
        </w:rPr>
        <w:t>2-butanol</w:t>
      </w:r>
    </w:p>
    <w:p w14:paraId="06AFF080" w14:textId="1A9D2B9B" w:rsidR="00E75449" w:rsidRDefault="005E6331" w:rsidP="002F45B1">
      <w:pPr>
        <w:wordWrap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A9E8D50" wp14:editId="5993DDF8">
                <wp:simplePos x="0" y="0"/>
                <wp:positionH relativeFrom="column">
                  <wp:posOffset>3206750</wp:posOffset>
                </wp:positionH>
                <wp:positionV relativeFrom="paragraph">
                  <wp:posOffset>39370</wp:posOffset>
                </wp:positionV>
                <wp:extent cx="2370455" cy="2833370"/>
                <wp:effectExtent l="0" t="0" r="0" b="5080"/>
                <wp:wrapNone/>
                <wp:docPr id="80" name="Group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0455" cy="2833370"/>
                          <a:chOff x="0" y="0"/>
                          <a:chExt cx="2370455" cy="2833370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4050" y="53340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CFA590" w14:textId="0EA32C0D" w:rsidR="003446E8" w:rsidRDefault="003446E8" w:rsidP="00247576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 w:rsidRPr="00B267C0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8400" y="2514600"/>
                            <a:ext cx="841108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2A1E0C" w14:textId="19A7A9C5" w:rsidR="003446E8" w:rsidRDefault="003446E8" w:rsidP="00247576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 w:rsidRPr="00784C62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571750"/>
                            <a:ext cx="522514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9BEE77" w14:textId="1FCBBDFE" w:rsidR="003446E8" w:rsidRDefault="003446E8" w:rsidP="00247576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71650" y="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715641" w14:textId="77777777" w:rsidR="003446E8" w:rsidRDefault="003446E8" w:rsidP="00247576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 w:rsidRPr="00B267C0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9E8D50" id="Group 80" o:spid="_x0000_s1026" style="position:absolute;left:0;text-align:left;margin-left:252.5pt;margin-top:3.1pt;width:186.65pt;height:223.1pt;z-index:251670528" coordsize="23704,28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19240;top:5334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64CFA590" w14:textId="0EA32C0D" w:rsidR="003446E8" w:rsidRDefault="003446E8" w:rsidP="00247576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 w:rsidRPr="00B267C0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28" type="#_x0000_t202" style="position:absolute;left:11684;top:25146;width:8411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14:paraId="6E2A1E0C" w14:textId="19A7A9C5" w:rsidR="003446E8" w:rsidRDefault="003446E8" w:rsidP="00247576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 w:rsidRPr="00784C62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" o:spid="_x0000_s1029" type="#_x0000_t202" style="position:absolute;top:25717;width:522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14:paraId="2A9BEE77" w14:textId="1FCBBDFE" w:rsidR="003446E8" w:rsidRDefault="003446E8" w:rsidP="00247576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2" o:spid="_x0000_s1030" type="#_x0000_t202" style="position:absolute;left:17716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14:paraId="71715641" w14:textId="77777777" w:rsidR="003446E8" w:rsidRDefault="003446E8" w:rsidP="00247576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 w:rsidRPr="00B267C0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55E4">
        <w:rPr>
          <w:noProof/>
        </w:rPr>
        <w:object w:dxaOrig="1440" w:dyaOrig="1440" w14:anchorId="64A746A9">
          <v:shape id="_x0000_s1045" type="#_x0000_t75" style="position:absolute;left:0;text-align:left;margin-left:77pt;margin-top:5.45pt;width:41.65pt;height:30.4pt;z-index:251655168;mso-position-horizontal-relative:text;mso-position-vertical-relative:text">
            <v:imagedata r:id="rId72" o:title=""/>
          </v:shape>
          <o:OLEObject Type="Embed" ProgID="ChemDraw.Document.6.0" ShapeID="_x0000_s1045" DrawAspect="Content" ObjectID="_1722266573" r:id="rId73"/>
        </w:object>
      </w:r>
      <w:r w:rsidR="00247576">
        <w:object w:dxaOrig="19308" w:dyaOrig="13465" w14:anchorId="44407F7A">
          <v:shape id="_x0000_i1036" type="#_x0000_t75" style="width:468.3pt;height:323.7pt" o:ole="">
            <v:imagedata r:id="rId74" o:title=""/>
          </v:shape>
          <o:OLEObject Type="Embed" ProgID="MestReNova.Document.1" ShapeID="_x0000_i1036" DrawAspect="Content" ObjectID="_1722266564" r:id="rId75"/>
        </w:object>
      </w:r>
    </w:p>
    <w:p w14:paraId="62DE0F29" w14:textId="4EE6BC2B" w:rsidR="00461C80" w:rsidRDefault="00A44772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654D">
        <w:rPr>
          <w:rFonts w:ascii="Times New Roman" w:hAnsi="Times New Roman" w:cs="Times New Roman"/>
          <w:b/>
          <w:sz w:val="24"/>
          <w:szCs w:val="24"/>
        </w:rPr>
        <w:t>8</w:t>
      </w:r>
      <w:r w:rsidR="00FD4D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D4D61" w:rsidRPr="00F17FDA"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6203" w:rsidRPr="00197A0A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3C6203" w:rsidRPr="00197A0A">
        <w:rPr>
          <w:rFonts w:ascii="Times New Roman" w:hAnsi="Times New Roman" w:cs="Times New Roman"/>
          <w:b/>
          <w:sz w:val="24"/>
          <w:szCs w:val="24"/>
        </w:rPr>
        <w:t xml:space="preserve">H NMR of 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>the reaction mixture</w:t>
      </w:r>
      <w:r w:rsidR="00784C62" w:rsidRPr="00197A0A">
        <w:rPr>
          <w:rFonts w:ascii="Times New Roman" w:hAnsi="Times New Roman" w:cs="Times New Roman"/>
          <w:b/>
          <w:sz w:val="24"/>
          <w:szCs w:val="24"/>
        </w:rPr>
        <w:t xml:space="preserve"> (400</w:t>
      </w:r>
      <w:r w:rsidR="00B03AC5" w:rsidRPr="00197A0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84C62" w:rsidRPr="00197A0A">
        <w:rPr>
          <w:rFonts w:ascii="Times New Roman" w:hAnsi="Times New Roman" w:cs="Times New Roman"/>
          <w:b/>
          <w:sz w:val="24"/>
          <w:szCs w:val="24"/>
        </w:rPr>
        <w:t xml:space="preserve">MHz, </w:t>
      </w:r>
      <w:r w:rsidR="003C6203" w:rsidRPr="00197A0A">
        <w:rPr>
          <w:rFonts w:ascii="Times New Roman" w:hAnsi="Times New Roman" w:cs="Times New Roman"/>
          <w:b/>
          <w:sz w:val="24"/>
          <w:szCs w:val="24"/>
        </w:rPr>
        <w:t>CDCl</w:t>
      </w:r>
      <w:r w:rsidR="003C6203" w:rsidRPr="00197A0A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 xml:space="preserve"> at 25 </w:t>
      </w:r>
      <w:r w:rsidR="005D4BAB" w:rsidRPr="00197A0A">
        <w:rPr>
          <w:rFonts w:ascii="Times New Roman" w:hAnsi="Times New Roman" w:cs="Times New Roman"/>
          <w:b/>
          <w:sz w:val="24"/>
          <w:szCs w:val="24"/>
          <w:vertAlign w:val="superscript"/>
        </w:rPr>
        <w:t>o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>C</w:t>
      </w:r>
      <w:r w:rsidR="00784C62" w:rsidRPr="00197A0A">
        <w:rPr>
          <w:rFonts w:ascii="Times New Roman" w:hAnsi="Times New Roman" w:cs="Times New Roman"/>
          <w:b/>
          <w:sz w:val="24"/>
          <w:szCs w:val="24"/>
        </w:rPr>
        <w:t>)</w:t>
      </w:r>
      <w:r w:rsidR="005D4BAB" w:rsidRPr="00CD78EC">
        <w:rPr>
          <w:rFonts w:ascii="Times New Roman" w:hAnsi="Times New Roman" w:cs="Times New Roman"/>
          <w:sz w:val="24"/>
          <w:szCs w:val="24"/>
        </w:rPr>
        <w:t>.</w:t>
      </w:r>
      <w:r w:rsidR="002F45B1" w:rsidRPr="007A71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6041C">
        <w:rPr>
          <w:rFonts w:ascii="Times New Roman" w:hAnsi="Times New Roman" w:cs="Times New Roman"/>
          <w:sz w:val="24"/>
          <w:szCs w:val="24"/>
        </w:rPr>
        <w:t>R</w:t>
      </w:r>
      <w:r w:rsidR="0046041C" w:rsidRPr="00292A7C">
        <w:rPr>
          <w:rFonts w:ascii="Times New Roman" w:hAnsi="Times New Roman" w:cs="Times New Roman"/>
          <w:sz w:val="24"/>
          <w:szCs w:val="24"/>
        </w:rPr>
        <w:t>eaction conditions:</w:t>
      </w:r>
      <w:r w:rsidR="00784C62">
        <w:rPr>
          <w:rFonts w:ascii="Times New Roman" w:hAnsi="Times New Roman" w:cs="Times New Roman"/>
          <w:sz w:val="24"/>
          <w:szCs w:val="24"/>
        </w:rPr>
        <w:t xml:space="preserve"> </w:t>
      </w:r>
      <w:r w:rsidR="0046041C">
        <w:rPr>
          <w:rFonts w:ascii="Times New Roman" w:hAnsi="Times New Roman" w:cs="Times New Roman"/>
          <w:sz w:val="24"/>
          <w:szCs w:val="24"/>
        </w:rPr>
        <w:t>5</w:t>
      </w:r>
      <w:r w:rsidR="003404B3">
        <w:rPr>
          <w:rFonts w:ascii="Times New Roman" w:hAnsi="Times New Roman" w:cs="Times New Roman"/>
          <w:sz w:val="24"/>
          <w:szCs w:val="24"/>
        </w:rPr>
        <w:t>.0</w:t>
      </w:r>
      <w:r w:rsidR="0046041C">
        <w:rPr>
          <w:rFonts w:ascii="Times New Roman" w:hAnsi="Times New Roman" w:cs="Times New Roman"/>
          <w:sz w:val="24"/>
          <w:szCs w:val="24"/>
        </w:rPr>
        <w:t xml:space="preserve"> </w:t>
      </w:r>
      <w:r w:rsidR="00784C62">
        <w:rPr>
          <w:rFonts w:ascii="Times New Roman" w:hAnsi="Times New Roman" w:cs="Times New Roman"/>
          <w:sz w:val="24"/>
          <w:szCs w:val="24"/>
        </w:rPr>
        <w:t>mL</w:t>
      </w:r>
      <w:r w:rsidR="009B2D9C">
        <w:rPr>
          <w:rFonts w:ascii="Times New Roman" w:hAnsi="Times New Roman" w:cs="Times New Roman"/>
          <w:sz w:val="24"/>
          <w:szCs w:val="24"/>
        </w:rPr>
        <w:t xml:space="preserve"> ethanol</w:t>
      </w:r>
      <w:r w:rsidR="0046041C">
        <w:rPr>
          <w:rFonts w:ascii="Times New Roman" w:hAnsi="Times New Roman" w:cs="Times New Roman"/>
          <w:sz w:val="24"/>
          <w:szCs w:val="24"/>
        </w:rPr>
        <w:t xml:space="preserve">, </w:t>
      </w:r>
      <w:r w:rsidR="0046041C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46041C" w:rsidRPr="00292A7C">
        <w:rPr>
          <w:rFonts w:ascii="Times New Roman" w:hAnsi="Times New Roman" w:cs="Times New Roman"/>
          <w:sz w:val="24"/>
          <w:szCs w:val="24"/>
        </w:rPr>
        <w:t>-</w:t>
      </w:r>
      <w:r w:rsidR="0046041C">
        <w:rPr>
          <w:rFonts w:ascii="Times New Roman" w:hAnsi="Times New Roman" w:cs="Times New Roman"/>
          <w:b/>
          <w:sz w:val="24"/>
          <w:szCs w:val="24"/>
        </w:rPr>
        <w:t>2</w:t>
      </w:r>
      <w:r w:rsidR="0046041C">
        <w:rPr>
          <w:rFonts w:ascii="Times New Roman" w:hAnsi="Times New Roman" w:cs="Times New Roman"/>
          <w:sz w:val="24"/>
          <w:szCs w:val="24"/>
        </w:rPr>
        <w:t xml:space="preserve"> (250 ppm)</w:t>
      </w:r>
      <w:r w:rsidR="0046041C" w:rsidRPr="00292A7C">
        <w:rPr>
          <w:rFonts w:ascii="Times New Roman" w:hAnsi="Times New Roman" w:cs="Times New Roman"/>
          <w:sz w:val="24"/>
          <w:szCs w:val="24"/>
        </w:rPr>
        <w:t>,</w:t>
      </w:r>
      <w:r w:rsidR="0046041C">
        <w:rPr>
          <w:rFonts w:ascii="Times New Roman" w:hAnsi="Times New Roman" w:cs="Times New Roman"/>
          <w:sz w:val="24"/>
          <w:szCs w:val="24"/>
        </w:rPr>
        <w:t xml:space="preserve"> </w:t>
      </w:r>
      <w:r w:rsidR="0046041C" w:rsidRPr="00292A7C">
        <w:rPr>
          <w:rFonts w:ascii="Times New Roman" w:hAnsi="Times New Roman" w:cs="Times New Roman"/>
          <w:sz w:val="24"/>
          <w:szCs w:val="24"/>
        </w:rPr>
        <w:t>96</w:t>
      </w:r>
      <w:r w:rsidR="0046041C">
        <w:rPr>
          <w:rFonts w:ascii="Times New Roman" w:hAnsi="Times New Roman" w:cs="Times New Roman"/>
          <w:sz w:val="24"/>
          <w:szCs w:val="24"/>
        </w:rPr>
        <w:t xml:space="preserve"> h</w:t>
      </w:r>
      <w:r w:rsidR="0046041C" w:rsidRPr="00292A7C">
        <w:rPr>
          <w:rFonts w:ascii="Times New Roman" w:hAnsi="Times New Roman" w:cs="Times New Roman"/>
          <w:sz w:val="24"/>
          <w:szCs w:val="24"/>
        </w:rPr>
        <w:t>,</w:t>
      </w:r>
      <w:r w:rsidR="0046041C">
        <w:rPr>
          <w:rFonts w:ascii="Times New Roman" w:hAnsi="Times New Roman" w:cs="Times New Roman"/>
          <w:sz w:val="24"/>
          <w:szCs w:val="24"/>
        </w:rPr>
        <w:t xml:space="preserve"> </w:t>
      </w:r>
      <w:r w:rsidR="0046041C" w:rsidRPr="00292A7C">
        <w:rPr>
          <w:rFonts w:ascii="Times New Roman" w:hAnsi="Times New Roman" w:cs="Times New Roman"/>
          <w:sz w:val="24"/>
          <w:szCs w:val="24"/>
        </w:rPr>
        <w:t>115</w:t>
      </w:r>
      <w:r w:rsidR="0046041C">
        <w:rPr>
          <w:rFonts w:ascii="Times New Roman" w:hAnsi="Times New Roman" w:cs="Times New Roman"/>
          <w:sz w:val="24"/>
          <w:szCs w:val="24"/>
        </w:rPr>
        <w:t xml:space="preserve"> </w:t>
      </w:r>
      <w:r w:rsidR="0046041C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46041C">
        <w:rPr>
          <w:rFonts w:ascii="Times New Roman" w:hAnsi="Times New Roman" w:cs="Times New Roman"/>
          <w:sz w:val="24"/>
          <w:szCs w:val="24"/>
        </w:rPr>
        <w:t>C</w:t>
      </w:r>
      <w:r w:rsidR="0046041C" w:rsidRPr="00292A7C">
        <w:rPr>
          <w:rFonts w:ascii="Times New Roman" w:hAnsi="Times New Roman" w:cs="Times New Roman"/>
          <w:sz w:val="24"/>
          <w:szCs w:val="24"/>
        </w:rPr>
        <w:t>,</w:t>
      </w:r>
      <w:r w:rsidR="0046041C">
        <w:rPr>
          <w:rFonts w:ascii="Times New Roman" w:hAnsi="Times New Roman" w:cs="Times New Roman"/>
          <w:sz w:val="24"/>
          <w:szCs w:val="24"/>
        </w:rPr>
        <w:t xml:space="preserve"> NaO</w:t>
      </w:r>
      <w:r w:rsidR="0046041C" w:rsidRPr="00BD7E21">
        <w:rPr>
          <w:rFonts w:ascii="Times New Roman" w:hAnsi="Times New Roman" w:cs="Times New Roman"/>
          <w:sz w:val="24"/>
          <w:szCs w:val="24"/>
        </w:rPr>
        <w:t>Et</w:t>
      </w:r>
      <w:r w:rsidR="0046041C">
        <w:rPr>
          <w:rFonts w:ascii="Times New Roman" w:hAnsi="Times New Roman" w:cs="Times New Roman"/>
          <w:sz w:val="24"/>
          <w:szCs w:val="24"/>
        </w:rPr>
        <w:t xml:space="preserve"> (</w:t>
      </w:r>
      <w:r w:rsidR="0046041C" w:rsidRPr="00292A7C">
        <w:rPr>
          <w:rFonts w:ascii="Times New Roman" w:hAnsi="Times New Roman" w:cs="Times New Roman"/>
          <w:sz w:val="24"/>
          <w:szCs w:val="24"/>
        </w:rPr>
        <w:t>20</w:t>
      </w:r>
      <w:r w:rsidR="0046041C">
        <w:rPr>
          <w:rFonts w:ascii="Times New Roman" w:hAnsi="Times New Roman" w:cs="Times New Roman"/>
          <w:sz w:val="24"/>
          <w:szCs w:val="24"/>
        </w:rPr>
        <w:t xml:space="preserve"> mol%)</w:t>
      </w:r>
      <w:r w:rsidR="00CC12EF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CC12EF">
        <w:rPr>
          <w:rFonts w:ascii="Times New Roman" w:hAnsi="Times New Roman" w:cs="Times New Roman"/>
          <w:sz w:val="24"/>
          <w:szCs w:val="24"/>
        </w:rPr>
        <w:t>and</w:t>
      </w:r>
      <w:r w:rsidR="00461C80">
        <w:rPr>
          <w:rFonts w:ascii="Times New Roman" w:hAnsi="Times New Roman" w:cs="Times New Roman"/>
          <w:sz w:val="24"/>
          <w:szCs w:val="24"/>
        </w:rPr>
        <w:t xml:space="preserve"> 600 rpm.</w:t>
      </w:r>
      <w:r w:rsidR="00FF2406">
        <w:rPr>
          <w:rFonts w:ascii="Times New Roman" w:hAnsi="Times New Roman" w:cs="Times New Roman"/>
          <w:sz w:val="24"/>
          <w:szCs w:val="24"/>
        </w:rPr>
        <w:t xml:space="preserve"> (</w:t>
      </w:r>
      <w:r w:rsidR="00197A0A" w:rsidRPr="00197A0A">
        <w:rPr>
          <w:rFonts w:ascii="Times New Roman" w:hAnsi="Times New Roman" w:cs="Times New Roman"/>
          <w:sz w:val="24"/>
          <w:szCs w:val="24"/>
        </w:rPr>
        <w:t>Supplementary Table</w:t>
      </w:r>
      <w:r w:rsidR="00197A0A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2406">
        <w:rPr>
          <w:rFonts w:ascii="Times New Roman" w:hAnsi="Times New Roman" w:cs="Times New Roman"/>
          <w:sz w:val="24"/>
          <w:szCs w:val="24"/>
        </w:rPr>
        <w:t>4</w:t>
      </w:r>
      <w:r w:rsidR="00944994">
        <w:rPr>
          <w:rFonts w:ascii="Times New Roman" w:hAnsi="Times New Roman" w:cs="Times New Roman"/>
          <w:sz w:val="24"/>
          <w:szCs w:val="24"/>
        </w:rPr>
        <w:t>,</w:t>
      </w:r>
      <w:r w:rsidR="00944994" w:rsidRPr="00944994">
        <w:rPr>
          <w:rFonts w:ascii="Times New Roman" w:hAnsi="Times New Roman" w:cs="Times New Roman"/>
          <w:sz w:val="24"/>
          <w:szCs w:val="24"/>
        </w:rPr>
        <w:t xml:space="preserve"> </w:t>
      </w:r>
      <w:r w:rsidR="00944994">
        <w:rPr>
          <w:rFonts w:ascii="Times New Roman" w:hAnsi="Times New Roman" w:cs="Times New Roman"/>
          <w:sz w:val="24"/>
          <w:szCs w:val="24"/>
        </w:rPr>
        <w:t>Entry 8.</w:t>
      </w:r>
      <w:r w:rsidR="00FF2406">
        <w:rPr>
          <w:rFonts w:ascii="Times New Roman" w:hAnsi="Times New Roman" w:cs="Times New Roman"/>
          <w:sz w:val="24"/>
          <w:szCs w:val="24"/>
        </w:rPr>
        <w:t>)</w:t>
      </w:r>
    </w:p>
    <w:p w14:paraId="01D4763C" w14:textId="6E168587" w:rsidR="005D4BAB" w:rsidRDefault="00784C62" w:rsidP="00784C62">
      <w:pPr>
        <w:wordWrap w:val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.</w:t>
      </w:r>
    </w:p>
    <w:p w14:paraId="2BE1635A" w14:textId="20823D4C" w:rsidR="003C6203" w:rsidRPr="008712AA" w:rsidRDefault="005E6331" w:rsidP="003C6203">
      <w:pPr>
        <w:wordWrap w:val="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F76445B" wp14:editId="18B74E82">
                <wp:simplePos x="0" y="0"/>
                <wp:positionH relativeFrom="column">
                  <wp:posOffset>781050</wp:posOffset>
                </wp:positionH>
                <wp:positionV relativeFrom="paragraph">
                  <wp:posOffset>2927350</wp:posOffset>
                </wp:positionV>
                <wp:extent cx="5069205" cy="483870"/>
                <wp:effectExtent l="0" t="0" r="0" b="0"/>
                <wp:wrapNone/>
                <wp:docPr id="79" name="Group 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69205" cy="483870"/>
                          <a:chOff x="0" y="0"/>
                          <a:chExt cx="5069205" cy="483870"/>
                        </a:xfrm>
                      </wpg:grpSpPr>
                      <wps:wsp>
                        <wps:cNvPr id="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22800" y="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307516" w14:textId="77777777" w:rsidR="003446E8" w:rsidRDefault="003446E8" w:rsidP="0021253C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 w:rsidRPr="00B267C0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11500" y="19685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E6C726" w14:textId="563F718D" w:rsidR="003446E8" w:rsidRDefault="003446E8" w:rsidP="0021253C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225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234779" w14:textId="06652943" w:rsidR="003446E8" w:rsidRDefault="003446E8" w:rsidP="0021253C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94100" y="133350"/>
                            <a:ext cx="4718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34438F" w14:textId="22CD1288" w:rsidR="003446E8" w:rsidRDefault="003446E8" w:rsidP="0021253C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 w:rsidRPr="0021253C">
                                <w:rPr>
                                  <w:i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76445B" id="Group 79" o:spid="_x0000_s1031" style="position:absolute;left:0;text-align:left;margin-left:61.5pt;margin-top:230.5pt;width:399.15pt;height:38.1pt;z-index:251679744" coordsize="50692,48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">
                <v:shape id="Text Box 2" o:spid="_x0000_s1032" type="#_x0000_t202" style="position:absolute;left:46228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40307516" w14:textId="77777777" w:rsidR="003446E8" w:rsidRDefault="003446E8" w:rsidP="0021253C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 w:rsidRPr="00B267C0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3" type="#_x0000_t202" style="position:absolute;left:31115;top:1968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1DE6C726" w14:textId="563F718D" w:rsidR="003446E8" w:rsidRDefault="003446E8" w:rsidP="0021253C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" o:spid="_x0000_s1034" type="#_x0000_t202" style="position:absolute;top:2222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14:paraId="7C234779" w14:textId="06652943" w:rsidR="003446E8" w:rsidRDefault="003446E8" w:rsidP="0021253C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2" o:spid="_x0000_s1035" type="#_x0000_t202" style="position:absolute;left:35941;top:1333;width:4718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14:paraId="3234438F" w14:textId="22CD1288" w:rsidR="003446E8" w:rsidRDefault="003446E8" w:rsidP="0021253C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 w:rsidRPr="0021253C">
                          <w:rPr>
                            <w:i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D0CB9">
        <w:object w:dxaOrig="19308" w:dyaOrig="13465" w14:anchorId="05C777E1">
          <v:shape id="_x0000_i1037" type="#_x0000_t75" style="width:468.3pt;height:323.7pt" o:ole="">
            <v:imagedata r:id="rId76" o:title=""/>
          </v:shape>
          <o:OLEObject Type="Embed" ProgID="MestReNova.Document.1" ShapeID="_x0000_i1037" DrawAspect="Content" ObjectID="_1722266565" r:id="rId77"/>
        </w:object>
      </w:r>
      <w:r w:rsidR="008555E4">
        <w:rPr>
          <w:noProof/>
        </w:rPr>
        <w:object w:dxaOrig="1440" w:dyaOrig="1440" w14:anchorId="71E54FC8">
          <v:shape id="_x0000_s1047" type="#_x0000_t75" style="position:absolute;left:0;text-align:left;margin-left:45.45pt;margin-top:51.2pt;width:41.55pt;height:30.35pt;z-index:251657216;mso-position-horizontal-relative:text;mso-position-vertical-relative:text">
            <v:imagedata r:id="rId78" o:title=""/>
          </v:shape>
          <o:OLEObject Type="Embed" ProgID="ChemDraw.Document.6.0" ShapeID="_x0000_s1047" DrawAspect="Content" ObjectID="_1722266574" r:id="rId79"/>
        </w:object>
      </w:r>
    </w:p>
    <w:p w14:paraId="389E5112" w14:textId="0E8BDEA8" w:rsidR="00461C80" w:rsidRDefault="00A44772" w:rsidP="00461C80">
      <w:pPr>
        <w:jc w:val="both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654D">
        <w:rPr>
          <w:rFonts w:ascii="Times New Roman" w:hAnsi="Times New Roman" w:cs="Times New Roman"/>
          <w:b/>
          <w:sz w:val="24"/>
          <w:szCs w:val="24"/>
        </w:rPr>
        <w:t>9</w:t>
      </w:r>
      <w:r w:rsidR="009E49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49CC" w:rsidRPr="00F17FDA">
        <w:rPr>
          <w:rFonts w:ascii="Times New Roman" w:hAnsi="Times New Roman" w:cs="Times New Roman"/>
          <w:sz w:val="24"/>
          <w:szCs w:val="24"/>
        </w:rPr>
        <w:t>|</w:t>
      </w:r>
      <w:r w:rsidR="003C6203">
        <w:rPr>
          <w:rFonts w:ascii="Times New Roman" w:hAnsi="Times New Roman" w:cs="Times New Roman"/>
          <w:sz w:val="24"/>
          <w:szCs w:val="24"/>
        </w:rPr>
        <w:t xml:space="preserve"> </w:t>
      </w:r>
      <w:r w:rsidR="003C6203" w:rsidRPr="00197A0A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3C6203" w:rsidRPr="00197A0A">
        <w:rPr>
          <w:rFonts w:ascii="Times New Roman" w:hAnsi="Times New Roman" w:cs="Times New Roman"/>
          <w:b/>
          <w:sz w:val="24"/>
          <w:szCs w:val="24"/>
        </w:rPr>
        <w:t>C NMR of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 xml:space="preserve"> the reaction mixture </w:t>
      </w:r>
      <w:r w:rsidR="00784C62" w:rsidRPr="00197A0A">
        <w:rPr>
          <w:rFonts w:ascii="Times New Roman" w:hAnsi="Times New Roman" w:cs="Times New Roman"/>
          <w:b/>
          <w:sz w:val="24"/>
          <w:szCs w:val="24"/>
        </w:rPr>
        <w:t>(</w:t>
      </w:r>
      <w:r w:rsidR="00391385" w:rsidRPr="00197A0A">
        <w:rPr>
          <w:rFonts w:ascii="Times New Roman" w:hAnsi="Times New Roman" w:cs="Times New Roman"/>
          <w:b/>
          <w:sz w:val="24"/>
          <w:szCs w:val="24"/>
        </w:rPr>
        <w:t>1</w:t>
      </w:r>
      <w:r w:rsidR="00B03AC5" w:rsidRPr="00197A0A">
        <w:rPr>
          <w:rFonts w:ascii="Times New Roman" w:hAnsi="Times New Roman" w:cs="Times New Roman"/>
          <w:b/>
          <w:sz w:val="24"/>
          <w:szCs w:val="24"/>
        </w:rPr>
        <w:t>00</w:t>
      </w:r>
      <w:r w:rsidR="00391385" w:rsidRPr="00197A0A">
        <w:rPr>
          <w:rFonts w:ascii="Times New Roman" w:hAnsi="Times New Roman" w:cs="Times New Roman"/>
          <w:b/>
          <w:sz w:val="24"/>
          <w:szCs w:val="24"/>
        </w:rPr>
        <w:t>.62</w:t>
      </w:r>
      <w:r w:rsidR="00B03AC5" w:rsidRPr="00197A0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84C62" w:rsidRPr="00197A0A">
        <w:rPr>
          <w:rFonts w:ascii="Times New Roman" w:hAnsi="Times New Roman" w:cs="Times New Roman"/>
          <w:b/>
          <w:sz w:val="24"/>
          <w:szCs w:val="24"/>
        </w:rPr>
        <w:t xml:space="preserve">MHz, </w:t>
      </w:r>
      <w:r w:rsidR="003C6203" w:rsidRPr="00197A0A">
        <w:rPr>
          <w:rFonts w:ascii="Times New Roman" w:hAnsi="Times New Roman" w:cs="Times New Roman"/>
          <w:b/>
          <w:sz w:val="24"/>
          <w:szCs w:val="24"/>
        </w:rPr>
        <w:t>CDCl</w:t>
      </w:r>
      <w:r w:rsidR="003C6203" w:rsidRPr="00197A0A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2F45B1" w:rsidRPr="00197A0A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 xml:space="preserve">at 25 </w:t>
      </w:r>
      <w:r w:rsidR="005D4BAB" w:rsidRPr="00197A0A">
        <w:rPr>
          <w:rFonts w:ascii="Times New Roman" w:hAnsi="Times New Roman" w:cs="Times New Roman"/>
          <w:b/>
          <w:sz w:val="24"/>
          <w:szCs w:val="24"/>
          <w:vertAlign w:val="superscript"/>
        </w:rPr>
        <w:t>o</w:t>
      </w:r>
      <w:r w:rsidR="005D4BAB" w:rsidRPr="00197A0A">
        <w:rPr>
          <w:rFonts w:ascii="Times New Roman" w:hAnsi="Times New Roman" w:cs="Times New Roman"/>
          <w:b/>
          <w:sz w:val="24"/>
          <w:szCs w:val="24"/>
        </w:rPr>
        <w:t>C</w:t>
      </w:r>
      <w:r w:rsidR="00DD22ED" w:rsidRPr="00197A0A">
        <w:rPr>
          <w:rFonts w:ascii="Times New Roman" w:hAnsi="Times New Roman" w:cs="Times New Roman"/>
          <w:b/>
          <w:sz w:val="24"/>
          <w:szCs w:val="24"/>
        </w:rPr>
        <w:t>)</w:t>
      </w:r>
      <w:r w:rsidR="005D4BAB" w:rsidRPr="00CD78EC">
        <w:rPr>
          <w:rFonts w:ascii="Times New Roman" w:hAnsi="Times New Roman" w:cs="Times New Roman"/>
          <w:sz w:val="24"/>
          <w:szCs w:val="24"/>
        </w:rPr>
        <w:t>.</w:t>
      </w:r>
      <w:r w:rsidR="005D4BAB" w:rsidRPr="007A71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84C62">
        <w:rPr>
          <w:rFonts w:ascii="Times New Roman" w:hAnsi="Times New Roman" w:cs="Times New Roman"/>
          <w:sz w:val="24"/>
          <w:szCs w:val="24"/>
        </w:rPr>
        <w:t>R</w:t>
      </w:r>
      <w:r w:rsidR="00784C62" w:rsidRPr="00292A7C">
        <w:rPr>
          <w:rFonts w:ascii="Times New Roman" w:hAnsi="Times New Roman" w:cs="Times New Roman"/>
          <w:sz w:val="24"/>
          <w:szCs w:val="24"/>
        </w:rPr>
        <w:t>eaction conditions:</w:t>
      </w:r>
      <w:r w:rsidR="009B2D9C">
        <w:rPr>
          <w:rFonts w:ascii="Times New Roman" w:hAnsi="Times New Roman" w:cs="Times New Roman"/>
          <w:sz w:val="24"/>
          <w:szCs w:val="24"/>
        </w:rPr>
        <w:t xml:space="preserve"> </w:t>
      </w:r>
      <w:r w:rsidR="00784C62">
        <w:rPr>
          <w:rFonts w:ascii="Times New Roman" w:hAnsi="Times New Roman" w:cs="Times New Roman"/>
          <w:sz w:val="24"/>
          <w:szCs w:val="24"/>
        </w:rPr>
        <w:t>5</w:t>
      </w:r>
      <w:r w:rsidR="003404B3">
        <w:rPr>
          <w:rFonts w:ascii="Times New Roman" w:hAnsi="Times New Roman" w:cs="Times New Roman"/>
          <w:sz w:val="24"/>
          <w:szCs w:val="24"/>
        </w:rPr>
        <w:t>.0</w:t>
      </w:r>
      <w:r w:rsidR="00784C62">
        <w:rPr>
          <w:rFonts w:ascii="Times New Roman" w:hAnsi="Times New Roman" w:cs="Times New Roman"/>
          <w:sz w:val="24"/>
          <w:szCs w:val="24"/>
        </w:rPr>
        <w:t xml:space="preserve"> </w:t>
      </w:r>
      <w:r w:rsidR="009B2D9C">
        <w:rPr>
          <w:rFonts w:ascii="Times New Roman" w:hAnsi="Times New Roman" w:cs="Times New Roman"/>
          <w:sz w:val="24"/>
          <w:szCs w:val="24"/>
        </w:rPr>
        <w:t>mL ethanol</w:t>
      </w:r>
      <w:r w:rsidR="00784C62">
        <w:rPr>
          <w:rFonts w:ascii="Times New Roman" w:hAnsi="Times New Roman" w:cs="Times New Roman"/>
          <w:sz w:val="24"/>
          <w:szCs w:val="24"/>
        </w:rPr>
        <w:t xml:space="preserve">, </w:t>
      </w:r>
      <w:r w:rsidR="00784C62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784C62" w:rsidRPr="00292A7C">
        <w:rPr>
          <w:rFonts w:ascii="Times New Roman" w:hAnsi="Times New Roman" w:cs="Times New Roman"/>
          <w:sz w:val="24"/>
          <w:szCs w:val="24"/>
        </w:rPr>
        <w:t>-</w:t>
      </w:r>
      <w:r w:rsidR="00784C62">
        <w:rPr>
          <w:rFonts w:ascii="Times New Roman" w:hAnsi="Times New Roman" w:cs="Times New Roman"/>
          <w:b/>
          <w:sz w:val="24"/>
          <w:szCs w:val="24"/>
        </w:rPr>
        <w:t>2</w:t>
      </w:r>
      <w:r w:rsidR="00784C62">
        <w:rPr>
          <w:rFonts w:ascii="Times New Roman" w:hAnsi="Times New Roman" w:cs="Times New Roman"/>
          <w:sz w:val="24"/>
          <w:szCs w:val="24"/>
        </w:rPr>
        <w:t xml:space="preserve"> (250 ppm)</w:t>
      </w:r>
      <w:r w:rsidR="00784C62" w:rsidRPr="00292A7C">
        <w:rPr>
          <w:rFonts w:ascii="Times New Roman" w:hAnsi="Times New Roman" w:cs="Times New Roman"/>
          <w:sz w:val="24"/>
          <w:szCs w:val="24"/>
        </w:rPr>
        <w:t>,</w:t>
      </w:r>
      <w:r w:rsidR="00784C62">
        <w:rPr>
          <w:rFonts w:ascii="Times New Roman" w:hAnsi="Times New Roman" w:cs="Times New Roman"/>
          <w:sz w:val="24"/>
          <w:szCs w:val="24"/>
        </w:rPr>
        <w:t xml:space="preserve"> </w:t>
      </w:r>
      <w:r w:rsidR="00784C62" w:rsidRPr="00292A7C">
        <w:rPr>
          <w:rFonts w:ascii="Times New Roman" w:hAnsi="Times New Roman" w:cs="Times New Roman"/>
          <w:sz w:val="24"/>
          <w:szCs w:val="24"/>
        </w:rPr>
        <w:t>96</w:t>
      </w:r>
      <w:r w:rsidR="00784C62">
        <w:rPr>
          <w:rFonts w:ascii="Times New Roman" w:hAnsi="Times New Roman" w:cs="Times New Roman"/>
          <w:sz w:val="24"/>
          <w:szCs w:val="24"/>
        </w:rPr>
        <w:t xml:space="preserve"> h</w:t>
      </w:r>
      <w:r w:rsidR="00784C62" w:rsidRPr="00292A7C">
        <w:rPr>
          <w:rFonts w:ascii="Times New Roman" w:hAnsi="Times New Roman" w:cs="Times New Roman"/>
          <w:sz w:val="24"/>
          <w:szCs w:val="24"/>
        </w:rPr>
        <w:t>,</w:t>
      </w:r>
      <w:r w:rsidR="00784C62">
        <w:rPr>
          <w:rFonts w:ascii="Times New Roman" w:hAnsi="Times New Roman" w:cs="Times New Roman"/>
          <w:sz w:val="24"/>
          <w:szCs w:val="24"/>
        </w:rPr>
        <w:t xml:space="preserve"> </w:t>
      </w:r>
      <w:r w:rsidR="00784C62" w:rsidRPr="00292A7C">
        <w:rPr>
          <w:rFonts w:ascii="Times New Roman" w:hAnsi="Times New Roman" w:cs="Times New Roman"/>
          <w:sz w:val="24"/>
          <w:szCs w:val="24"/>
        </w:rPr>
        <w:t>115</w:t>
      </w:r>
      <w:r w:rsidR="00784C62">
        <w:rPr>
          <w:rFonts w:ascii="Times New Roman" w:hAnsi="Times New Roman" w:cs="Times New Roman"/>
          <w:sz w:val="24"/>
          <w:szCs w:val="24"/>
        </w:rPr>
        <w:t xml:space="preserve"> </w:t>
      </w:r>
      <w:r w:rsidR="00784C62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784C62">
        <w:rPr>
          <w:rFonts w:ascii="Times New Roman" w:hAnsi="Times New Roman" w:cs="Times New Roman"/>
          <w:sz w:val="24"/>
          <w:szCs w:val="24"/>
        </w:rPr>
        <w:t>C</w:t>
      </w:r>
      <w:r w:rsidR="00784C62" w:rsidRPr="00292A7C">
        <w:rPr>
          <w:rFonts w:ascii="Times New Roman" w:hAnsi="Times New Roman" w:cs="Times New Roman"/>
          <w:sz w:val="24"/>
          <w:szCs w:val="24"/>
        </w:rPr>
        <w:t>,</w:t>
      </w:r>
      <w:r w:rsidR="00784C62">
        <w:rPr>
          <w:rFonts w:ascii="Times New Roman" w:hAnsi="Times New Roman" w:cs="Times New Roman"/>
          <w:sz w:val="24"/>
          <w:szCs w:val="24"/>
        </w:rPr>
        <w:t xml:space="preserve"> NaO</w:t>
      </w:r>
      <w:r w:rsidR="00784C62" w:rsidRPr="00BD7E21">
        <w:rPr>
          <w:rFonts w:ascii="Times New Roman" w:hAnsi="Times New Roman" w:cs="Times New Roman"/>
          <w:sz w:val="24"/>
          <w:szCs w:val="24"/>
        </w:rPr>
        <w:t>Et</w:t>
      </w:r>
      <w:r w:rsidR="00784C62">
        <w:rPr>
          <w:rFonts w:ascii="Times New Roman" w:hAnsi="Times New Roman" w:cs="Times New Roman"/>
          <w:sz w:val="24"/>
          <w:szCs w:val="24"/>
        </w:rPr>
        <w:t xml:space="preserve"> (</w:t>
      </w:r>
      <w:r w:rsidR="00784C62" w:rsidRPr="00292A7C">
        <w:rPr>
          <w:rFonts w:ascii="Times New Roman" w:hAnsi="Times New Roman" w:cs="Times New Roman"/>
          <w:sz w:val="24"/>
          <w:szCs w:val="24"/>
        </w:rPr>
        <w:t>20</w:t>
      </w:r>
      <w:r w:rsidR="00784C62">
        <w:rPr>
          <w:rFonts w:ascii="Times New Roman" w:hAnsi="Times New Roman" w:cs="Times New Roman"/>
          <w:sz w:val="24"/>
          <w:szCs w:val="24"/>
        </w:rPr>
        <w:t xml:space="preserve"> mol%)</w:t>
      </w:r>
      <w:r w:rsidR="00CC12EF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A </w:t>
      </w:r>
      <w:r w:rsidR="00CC12EF">
        <w:rPr>
          <w:rFonts w:ascii="Times New Roman" w:hAnsi="Times New Roman" w:cs="Times New Roman"/>
          <w:sz w:val="24"/>
          <w:szCs w:val="24"/>
        </w:rPr>
        <w:t>and</w:t>
      </w:r>
      <w:r w:rsidR="00461C80">
        <w:rPr>
          <w:rFonts w:ascii="Times New Roman" w:hAnsi="Times New Roman" w:cs="Times New Roman"/>
          <w:sz w:val="24"/>
          <w:szCs w:val="24"/>
        </w:rPr>
        <w:t xml:space="preserve"> 600 rpm.</w:t>
      </w:r>
      <w:r w:rsidR="00716CE9">
        <w:rPr>
          <w:rFonts w:ascii="Times New Roman" w:hAnsi="Times New Roman" w:cs="Times New Roman"/>
          <w:sz w:val="24"/>
          <w:szCs w:val="24"/>
        </w:rPr>
        <w:t xml:space="preserve"> (</w:t>
      </w:r>
      <w:r w:rsidR="00197A0A" w:rsidRPr="00197A0A">
        <w:rPr>
          <w:rFonts w:ascii="Times New Roman" w:hAnsi="Times New Roman" w:cs="Times New Roman"/>
          <w:sz w:val="24"/>
          <w:szCs w:val="24"/>
        </w:rPr>
        <w:t>Supplementary Table</w:t>
      </w:r>
      <w:r w:rsidR="00197A0A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6CE9">
        <w:rPr>
          <w:rFonts w:ascii="Times New Roman" w:hAnsi="Times New Roman" w:cs="Times New Roman"/>
          <w:sz w:val="24"/>
          <w:szCs w:val="24"/>
        </w:rPr>
        <w:t>4</w:t>
      </w:r>
      <w:r w:rsidR="009E49CC">
        <w:rPr>
          <w:rFonts w:ascii="Times New Roman" w:hAnsi="Times New Roman" w:cs="Times New Roman"/>
          <w:sz w:val="24"/>
          <w:szCs w:val="24"/>
        </w:rPr>
        <w:t>,</w:t>
      </w:r>
      <w:r w:rsidR="009E49CC" w:rsidRPr="009E49CC">
        <w:rPr>
          <w:rFonts w:ascii="Times New Roman" w:hAnsi="Times New Roman" w:cs="Times New Roman"/>
          <w:sz w:val="24"/>
          <w:szCs w:val="24"/>
        </w:rPr>
        <w:t xml:space="preserve"> </w:t>
      </w:r>
      <w:r w:rsidR="009E49CC">
        <w:rPr>
          <w:rFonts w:ascii="Times New Roman" w:hAnsi="Times New Roman" w:cs="Times New Roman"/>
          <w:sz w:val="24"/>
          <w:szCs w:val="24"/>
        </w:rPr>
        <w:t>Entry 8.</w:t>
      </w:r>
      <w:r w:rsidR="00716CE9">
        <w:rPr>
          <w:rFonts w:ascii="Times New Roman" w:hAnsi="Times New Roman" w:cs="Times New Roman"/>
          <w:sz w:val="24"/>
          <w:szCs w:val="24"/>
        </w:rPr>
        <w:t>)</w:t>
      </w:r>
    </w:p>
    <w:p w14:paraId="26AA1294" w14:textId="3C6AEB44" w:rsidR="00E75449" w:rsidRPr="00784C62" w:rsidRDefault="00E75449" w:rsidP="006B23CF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146E4F96" w14:textId="0A6D6271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1DE68120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46EEA36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57F3166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AEDB9CC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CF9CF12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19BCE94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446F6AB5" w14:textId="77777777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45B2188" w14:textId="7B0747F2" w:rsidR="005776AA" w:rsidRPr="006B7FDC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6FACE23" w14:textId="37FF0AD2" w:rsidR="008C7709" w:rsidRPr="006B7FDC" w:rsidRDefault="008C7709" w:rsidP="004D4423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5977475" w14:textId="554D3BD1" w:rsidR="00E75449" w:rsidRPr="00C72D9D" w:rsidRDefault="00DB7AE6" w:rsidP="004D4423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72D9D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4164DC">
        <w:rPr>
          <w:rFonts w:ascii="Times New Roman" w:hAnsi="Times New Roman" w:cs="Times New Roman"/>
          <w:b/>
          <w:sz w:val="24"/>
          <w:szCs w:val="24"/>
        </w:rPr>
        <w:t>2</w:t>
      </w:r>
      <w:r w:rsidR="000D65B5" w:rsidRPr="00C72D9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0373F" w:rsidRPr="00852E39">
        <w:rPr>
          <w:rFonts w:ascii="Times New Roman" w:hAnsi="Times New Roman" w:cs="Times New Roman"/>
          <w:b/>
          <w:sz w:val="24"/>
          <w:szCs w:val="24"/>
        </w:rPr>
        <w:t>A typical NMR spectrum</w:t>
      </w:r>
      <w:r w:rsidR="0010373F">
        <w:rPr>
          <w:rFonts w:ascii="Times New Roman" w:hAnsi="Times New Roman" w:cs="Times New Roman"/>
          <w:b/>
          <w:sz w:val="24"/>
          <w:szCs w:val="24"/>
        </w:rPr>
        <w:t xml:space="preserve"> of s</w:t>
      </w:r>
      <w:r w:rsidR="000D65B5" w:rsidRPr="00C72D9D">
        <w:rPr>
          <w:rFonts w:ascii="Times New Roman" w:hAnsi="Times New Roman" w:cs="Times New Roman"/>
          <w:b/>
          <w:sz w:val="24"/>
          <w:szCs w:val="24"/>
        </w:rPr>
        <w:t xml:space="preserve">odium acetate quantification </w:t>
      </w:r>
    </w:p>
    <w:p w14:paraId="1C629FCB" w14:textId="3513B78C" w:rsidR="005776AA" w:rsidRDefault="005E6331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0754ECC" wp14:editId="4B4B9BC8">
                <wp:simplePos x="0" y="0"/>
                <wp:positionH relativeFrom="column">
                  <wp:posOffset>2940050</wp:posOffset>
                </wp:positionH>
                <wp:positionV relativeFrom="paragraph">
                  <wp:posOffset>1099820</wp:posOffset>
                </wp:positionV>
                <wp:extent cx="1551305" cy="2020570"/>
                <wp:effectExtent l="0" t="0" r="0" b="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305" cy="2020570"/>
                          <a:chOff x="0" y="0"/>
                          <a:chExt cx="1551305" cy="2020570"/>
                        </a:xfrm>
                      </wpg:grpSpPr>
                      <wps:wsp>
                        <wps:cNvPr id="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BD3739" w14:textId="1CD0CB92" w:rsidR="003446E8" w:rsidRDefault="003446E8" w:rsidP="000856B2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58950"/>
                            <a:ext cx="556049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0E6433" w14:textId="6A14CE6D" w:rsidR="003446E8" w:rsidRDefault="003446E8" w:rsidP="000856B2">
                              <w:pPr>
                                <w:jc w:val="center"/>
                              </w:pPr>
                              <w:r>
                                <w:t>DMS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754ECC" id="Group 81" o:spid="_x0000_s1036" style="position:absolute;left:0;text-align:left;margin-left:231.5pt;margin-top:86.6pt;width:122.15pt;height:159.1pt;z-index:251684864" coordsize="15513,20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">
                <v:shape id="Text Box 2" o:spid="_x0000_s1037" type="#_x0000_t202" style="position:absolute;left:11049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14:paraId="27BD3739" w14:textId="1CD0CB92" w:rsidR="003446E8" w:rsidRDefault="003446E8" w:rsidP="000856B2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8" type="#_x0000_t202" style="position:absolute;top:17589;width:5560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14:paraId="570E6433" w14:textId="6A14CE6D" w:rsidR="003446E8" w:rsidRDefault="003446E8" w:rsidP="000856B2">
                        <w:pPr>
                          <w:jc w:val="center"/>
                        </w:pPr>
                        <w:r>
                          <w:t>DMS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55E4">
        <w:rPr>
          <w:noProof/>
        </w:rPr>
        <w:object w:dxaOrig="1440" w:dyaOrig="1440" w14:anchorId="5A01FEBC">
          <v:shape id="_x0000_s1048" type="#_x0000_t75" style="position:absolute;left:0;text-align:left;margin-left:69.85pt;margin-top:9.6pt;width:45.5pt;height:33.8pt;z-index:251659264;mso-position-horizontal-relative:text;mso-position-vertical-relative:text">
            <v:imagedata r:id="rId80" o:title=""/>
          </v:shape>
          <o:OLEObject Type="Embed" ProgID="ChemDraw.Document.6.0" ShapeID="_x0000_s1048" DrawAspect="Content" ObjectID="_1722266575" r:id="rId81"/>
        </w:object>
      </w:r>
      <w:r w:rsidR="0031488F">
        <w:object w:dxaOrig="19308" w:dyaOrig="13465" w14:anchorId="7529DAD8">
          <v:shape id="_x0000_i1040" type="#_x0000_t75" style="width:468.3pt;height:323.7pt" o:ole="">
            <v:imagedata r:id="rId82" o:title=""/>
          </v:shape>
          <o:OLEObject Type="Embed" ProgID="MestReNova.Document.1" ShapeID="_x0000_i1040" DrawAspect="Content" ObjectID="_1722266566" r:id="rId83"/>
        </w:object>
      </w:r>
    </w:p>
    <w:p w14:paraId="0FFAEC87" w14:textId="4FFEAC76" w:rsidR="00461C80" w:rsidRDefault="00A44772" w:rsidP="00154C94">
      <w:pPr>
        <w:jc w:val="both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654D">
        <w:rPr>
          <w:rFonts w:ascii="Times New Roman" w:hAnsi="Times New Roman" w:cs="Times New Roman"/>
          <w:b/>
          <w:sz w:val="24"/>
          <w:szCs w:val="24"/>
        </w:rPr>
        <w:t>10</w:t>
      </w:r>
      <w:r w:rsidR="009E49C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49CC" w:rsidRPr="00F17FDA">
        <w:rPr>
          <w:rFonts w:ascii="Times New Roman" w:hAnsi="Times New Roman" w:cs="Times New Roman"/>
          <w:sz w:val="24"/>
          <w:szCs w:val="24"/>
        </w:rPr>
        <w:t>|</w:t>
      </w:r>
      <w:r w:rsidR="00894773">
        <w:rPr>
          <w:rFonts w:ascii="Times New Roman" w:hAnsi="Times New Roman" w:cs="Times New Roman"/>
          <w:sz w:val="24"/>
          <w:szCs w:val="24"/>
        </w:rPr>
        <w:t xml:space="preserve"> </w:t>
      </w:r>
      <w:r w:rsidR="00C8387D" w:rsidRPr="009406C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C8387D" w:rsidRPr="009406C3">
        <w:rPr>
          <w:rFonts w:ascii="Times New Roman" w:hAnsi="Times New Roman" w:cs="Times New Roman"/>
          <w:b/>
          <w:sz w:val="24"/>
          <w:szCs w:val="24"/>
        </w:rPr>
        <w:t>H NMR of sodium acetate quantification</w:t>
      </w:r>
      <w:r w:rsidR="00BF15EB" w:rsidRPr="009406C3">
        <w:rPr>
          <w:rFonts w:ascii="Times New Roman" w:hAnsi="Times New Roman" w:cs="Times New Roman"/>
          <w:b/>
          <w:sz w:val="24"/>
          <w:szCs w:val="24"/>
        </w:rPr>
        <w:t xml:space="preserve"> (DMSO as internal standard, 400 MHz, </w:t>
      </w:r>
      <w:r w:rsidR="00C8387D" w:rsidRPr="009406C3">
        <w:rPr>
          <w:rFonts w:ascii="Times New Roman" w:hAnsi="Times New Roman" w:cs="Times New Roman"/>
          <w:b/>
          <w:sz w:val="24"/>
          <w:szCs w:val="24"/>
        </w:rPr>
        <w:t>D</w:t>
      </w:r>
      <w:r w:rsidR="00C8387D" w:rsidRPr="009406C3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8387D" w:rsidRPr="009406C3">
        <w:rPr>
          <w:rFonts w:ascii="Times New Roman" w:hAnsi="Times New Roman" w:cs="Times New Roman"/>
          <w:b/>
          <w:sz w:val="24"/>
          <w:szCs w:val="24"/>
        </w:rPr>
        <w:t xml:space="preserve">O at 25 </w:t>
      </w:r>
      <w:r w:rsidR="00C8387D" w:rsidRPr="009406C3">
        <w:rPr>
          <w:rFonts w:ascii="Times New Roman" w:hAnsi="Times New Roman" w:cs="Times New Roman"/>
          <w:b/>
          <w:sz w:val="24"/>
          <w:szCs w:val="24"/>
          <w:vertAlign w:val="superscript"/>
        </w:rPr>
        <w:t>o</w:t>
      </w:r>
      <w:r w:rsidR="00C8387D" w:rsidRPr="009406C3">
        <w:rPr>
          <w:rFonts w:ascii="Times New Roman" w:hAnsi="Times New Roman" w:cs="Times New Roman"/>
          <w:b/>
          <w:sz w:val="24"/>
          <w:szCs w:val="24"/>
        </w:rPr>
        <w:t>C</w:t>
      </w:r>
      <w:r w:rsidR="00DD22ED" w:rsidRPr="009406C3">
        <w:rPr>
          <w:rFonts w:ascii="Times New Roman" w:hAnsi="Times New Roman" w:cs="Times New Roman"/>
          <w:b/>
          <w:sz w:val="24"/>
          <w:szCs w:val="24"/>
        </w:rPr>
        <w:t>)</w:t>
      </w:r>
      <w:r w:rsidR="00C8387D" w:rsidRPr="00CD78EC">
        <w:rPr>
          <w:rFonts w:ascii="Times New Roman" w:hAnsi="Times New Roman" w:cs="Times New Roman"/>
          <w:sz w:val="24"/>
          <w:szCs w:val="24"/>
        </w:rPr>
        <w:t>.</w:t>
      </w:r>
      <w:r w:rsidR="00C8387D" w:rsidRPr="007A71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84C62">
        <w:rPr>
          <w:rFonts w:ascii="Times New Roman" w:hAnsi="Times New Roman" w:cs="Times New Roman"/>
          <w:sz w:val="24"/>
          <w:szCs w:val="24"/>
        </w:rPr>
        <w:t>R</w:t>
      </w:r>
      <w:r w:rsidR="00784C62" w:rsidRPr="00BB737D">
        <w:rPr>
          <w:rFonts w:ascii="Times New Roman" w:hAnsi="Times New Roman" w:cs="Times New Roman"/>
          <w:sz w:val="24"/>
          <w:szCs w:val="24"/>
        </w:rPr>
        <w:t>eaction conditions: 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784C62" w:rsidRPr="00BB737D">
        <w:rPr>
          <w:rFonts w:ascii="Times New Roman" w:hAnsi="Times New Roman" w:cs="Times New Roman"/>
          <w:sz w:val="24"/>
          <w:szCs w:val="24"/>
        </w:rPr>
        <w:t xml:space="preserve">mL ethanol, </w:t>
      </w:r>
      <w:r w:rsidR="00784C62" w:rsidRPr="00BB737D">
        <w:rPr>
          <w:rFonts w:ascii="Times New Roman" w:hAnsi="Times New Roman" w:cs="Times New Roman"/>
          <w:b/>
          <w:sz w:val="24"/>
          <w:szCs w:val="24"/>
        </w:rPr>
        <w:t>Ru</w:t>
      </w:r>
      <w:r w:rsidR="00784C62" w:rsidRPr="00BB737D">
        <w:rPr>
          <w:rFonts w:ascii="Times New Roman" w:hAnsi="Times New Roman" w:cs="Times New Roman"/>
          <w:sz w:val="24"/>
          <w:szCs w:val="24"/>
        </w:rPr>
        <w:t>-</w:t>
      </w:r>
      <w:r w:rsidR="00784C62" w:rsidRPr="00BB737D">
        <w:rPr>
          <w:rFonts w:ascii="Times New Roman" w:hAnsi="Times New Roman" w:cs="Times New Roman"/>
          <w:b/>
          <w:sz w:val="24"/>
          <w:szCs w:val="24"/>
        </w:rPr>
        <w:t>2</w:t>
      </w:r>
      <w:r w:rsidR="00784C62" w:rsidRPr="00BB737D">
        <w:rPr>
          <w:rFonts w:ascii="Times New Roman" w:hAnsi="Times New Roman" w:cs="Times New Roman"/>
          <w:sz w:val="24"/>
          <w:szCs w:val="24"/>
        </w:rPr>
        <w:t xml:space="preserve"> (250 ppm), 96 h, 130 </w:t>
      </w:r>
      <w:r w:rsidR="00784C62" w:rsidRPr="00BB737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784C62" w:rsidRPr="00BB737D">
        <w:rPr>
          <w:rFonts w:ascii="Times New Roman" w:hAnsi="Times New Roman" w:cs="Times New Roman"/>
          <w:sz w:val="24"/>
          <w:szCs w:val="24"/>
        </w:rPr>
        <w:t>C, NaOEt (20 mol%)</w:t>
      </w:r>
      <w:r w:rsidR="00461C80">
        <w:rPr>
          <w:rFonts w:ascii="Times New Roman" w:hAnsi="Times New Roman" w:cs="Times New Roman"/>
          <w:sz w:val="24"/>
          <w:szCs w:val="24"/>
        </w:rPr>
        <w:t xml:space="preserve">, </w:t>
      </w:r>
      <w:r w:rsidR="00CC12EF">
        <w:rPr>
          <w:rFonts w:ascii="Times New Roman" w:hAnsi="Times New Roman" w:cs="Times New Roman"/>
          <w:sz w:val="24"/>
          <w:szCs w:val="24"/>
        </w:rPr>
        <w:t xml:space="preserve">in 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 </w:t>
      </w:r>
      <w:r w:rsidR="00CC12EF">
        <w:rPr>
          <w:rFonts w:ascii="Times New Roman" w:hAnsi="Times New Roman" w:cs="Times New Roman"/>
          <w:sz w:val="24"/>
          <w:szCs w:val="24"/>
        </w:rPr>
        <w:t>and</w:t>
      </w:r>
      <w:r w:rsidR="00461C80">
        <w:rPr>
          <w:rFonts w:ascii="Times New Roman" w:hAnsi="Times New Roman" w:cs="Times New Roman"/>
          <w:sz w:val="24"/>
          <w:szCs w:val="24"/>
        </w:rPr>
        <w:t xml:space="preserve"> 600 rpm.</w:t>
      </w:r>
      <w:r w:rsidR="00716CE9">
        <w:rPr>
          <w:rFonts w:ascii="Times New Roman" w:hAnsi="Times New Roman" w:cs="Times New Roman"/>
          <w:sz w:val="24"/>
          <w:szCs w:val="24"/>
        </w:rPr>
        <w:t xml:space="preserve"> (</w:t>
      </w:r>
      <w:r w:rsidR="009406C3" w:rsidRPr="007A4EAC">
        <w:rPr>
          <w:rFonts w:ascii="Times New Roman" w:hAnsi="Times New Roman" w:cs="Times New Roman"/>
          <w:sz w:val="24"/>
          <w:szCs w:val="24"/>
        </w:rPr>
        <w:t>Supplementary Table</w:t>
      </w:r>
      <w:r w:rsidR="009406C3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6CE9">
        <w:rPr>
          <w:rFonts w:ascii="Times New Roman" w:hAnsi="Times New Roman" w:cs="Times New Roman"/>
          <w:sz w:val="24"/>
          <w:szCs w:val="24"/>
        </w:rPr>
        <w:t>4</w:t>
      </w:r>
      <w:r w:rsidR="009E49CC">
        <w:rPr>
          <w:rFonts w:ascii="Times New Roman" w:hAnsi="Times New Roman" w:cs="Times New Roman"/>
          <w:sz w:val="24"/>
          <w:szCs w:val="24"/>
        </w:rPr>
        <w:t>,</w:t>
      </w:r>
      <w:r w:rsidR="009E49CC" w:rsidRPr="009E49CC">
        <w:rPr>
          <w:rFonts w:ascii="Times New Roman" w:hAnsi="Times New Roman" w:cs="Times New Roman"/>
          <w:sz w:val="24"/>
          <w:szCs w:val="24"/>
        </w:rPr>
        <w:t xml:space="preserve"> </w:t>
      </w:r>
      <w:r w:rsidR="009E49CC">
        <w:rPr>
          <w:rFonts w:ascii="Times New Roman" w:hAnsi="Times New Roman" w:cs="Times New Roman"/>
          <w:sz w:val="24"/>
          <w:szCs w:val="24"/>
        </w:rPr>
        <w:t>Entry 20.</w:t>
      </w:r>
      <w:r w:rsidR="00716CE9">
        <w:rPr>
          <w:rFonts w:ascii="Times New Roman" w:hAnsi="Times New Roman" w:cs="Times New Roman"/>
          <w:sz w:val="24"/>
          <w:szCs w:val="24"/>
        </w:rPr>
        <w:t>)</w:t>
      </w:r>
    </w:p>
    <w:p w14:paraId="77DDB0B7" w14:textId="35B6F8CE" w:rsidR="005776AA" w:rsidRPr="00BB737D" w:rsidRDefault="005776AA" w:rsidP="006B23CF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51C640D" w14:textId="105313CE" w:rsidR="00F630C3" w:rsidRDefault="005E6331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E2B77D0" wp14:editId="6414E841">
                <wp:simplePos x="0" y="0"/>
                <wp:positionH relativeFrom="column">
                  <wp:posOffset>146050</wp:posOffset>
                </wp:positionH>
                <wp:positionV relativeFrom="paragraph">
                  <wp:posOffset>1816100</wp:posOffset>
                </wp:positionV>
                <wp:extent cx="5329555" cy="1239520"/>
                <wp:effectExtent l="0" t="0" r="0" b="0"/>
                <wp:wrapNone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9555" cy="1239520"/>
                          <a:chOff x="0" y="0"/>
                          <a:chExt cx="5329555" cy="1239520"/>
                        </a:xfrm>
                      </wpg:grpSpPr>
                      <wps:wsp>
                        <wps:cNvPr id="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883150" y="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CC9BBB" w14:textId="77777777" w:rsidR="003446E8" w:rsidRDefault="003446E8" w:rsidP="000856B2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784C62">
                                <w:rPr>
                                  <w:i/>
                                </w:rP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77900"/>
                            <a:ext cx="446405" cy="26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C01734" w14:textId="14B3AF1C" w:rsidR="003446E8" w:rsidRDefault="003446E8" w:rsidP="000856B2">
                              <w:pPr>
                                <w:jc w:val="center"/>
                              </w:pPr>
                              <w:r>
                                <w:t>-C</w:t>
                              </w:r>
                              <w:r w:rsidRPr="00B40F1A">
                                <w:rPr>
                                  <w:vertAlign w:val="subscript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2B77D0" id="Group 82" o:spid="_x0000_s1039" style="position:absolute;left:0;text-align:left;margin-left:11.5pt;margin-top:143pt;width:419.65pt;height:97.6pt;z-index:251689984" coordsize="53295,1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">
                <v:shape id="Text Box 2" o:spid="_x0000_s1040" type="#_x0000_t202" style="position:absolute;left:48831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14:paraId="5FCC9BBB" w14:textId="77777777" w:rsidR="003446E8" w:rsidRDefault="003446E8" w:rsidP="000856B2">
                        <w:pPr>
                          <w:jc w:val="center"/>
                        </w:pPr>
                        <w:r>
                          <w:t>-C</w:t>
                        </w:r>
                        <w:r w:rsidRPr="00784C62">
                          <w:rPr>
                            <w:i/>
                          </w:rPr>
                          <w:t>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41" type="#_x0000_t202" style="position:absolute;top:9779;width:446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14:paraId="3EC01734" w14:textId="14B3AF1C" w:rsidR="003446E8" w:rsidRDefault="003446E8" w:rsidP="000856B2">
                        <w:pPr>
                          <w:jc w:val="center"/>
                        </w:pPr>
                        <w:r>
                          <w:t>-C</w:t>
                        </w:r>
                        <w:r w:rsidRPr="00B40F1A">
                          <w:rPr>
                            <w:vertAlign w:val="subscript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55E4">
        <w:rPr>
          <w:noProof/>
        </w:rPr>
        <w:object w:dxaOrig="1440" w:dyaOrig="1440" w14:anchorId="170BCEA9">
          <v:shape id="_x0000_s1049" type="#_x0000_t75" style="position:absolute;left:0;text-align:left;margin-left:61.7pt;margin-top:8.05pt;width:45.25pt;height:33.55pt;z-index:251661312;mso-position-horizontal-relative:text;mso-position-vertical-relative:text">
            <v:imagedata r:id="rId84" o:title=""/>
          </v:shape>
          <o:OLEObject Type="Embed" ProgID="ChemDraw.Document.6.0" ShapeID="_x0000_s1049" DrawAspect="Content" ObjectID="_1722266576" r:id="rId85"/>
        </w:object>
      </w:r>
      <w:r w:rsidR="000856B2">
        <w:object w:dxaOrig="19308" w:dyaOrig="13465" w14:anchorId="385D519F">
          <v:shape id="_x0000_i1042" type="#_x0000_t75" style="width:468.3pt;height:323.7pt" o:ole="">
            <v:imagedata r:id="rId86" o:title=""/>
          </v:shape>
          <o:OLEObject Type="Embed" ProgID="MestReNova.Document.1" ShapeID="_x0000_i1042" DrawAspect="Content" ObjectID="_1722266567" r:id="rId87"/>
        </w:object>
      </w:r>
    </w:p>
    <w:p w14:paraId="36EE5E14" w14:textId="415944DF" w:rsidR="00461C80" w:rsidRDefault="00A44772" w:rsidP="00461C80">
      <w:pPr>
        <w:jc w:val="both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1</w:t>
      </w:r>
      <w:r w:rsidR="007F78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7847" w:rsidRPr="00F17FDA">
        <w:rPr>
          <w:rFonts w:ascii="Times New Roman" w:hAnsi="Times New Roman" w:cs="Times New Roman"/>
          <w:sz w:val="24"/>
          <w:szCs w:val="24"/>
        </w:rPr>
        <w:t>|</w:t>
      </w:r>
      <w:r w:rsidR="00894773">
        <w:rPr>
          <w:rFonts w:ascii="Times New Roman" w:hAnsi="Times New Roman" w:cs="Times New Roman"/>
          <w:sz w:val="24"/>
          <w:szCs w:val="24"/>
        </w:rPr>
        <w:t xml:space="preserve"> </w:t>
      </w:r>
      <w:r w:rsidR="00F6432F" w:rsidRPr="007A4EAC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F6432F" w:rsidRPr="007A4EAC">
        <w:rPr>
          <w:rFonts w:ascii="Times New Roman" w:hAnsi="Times New Roman" w:cs="Times New Roman"/>
          <w:b/>
          <w:sz w:val="24"/>
          <w:szCs w:val="24"/>
        </w:rPr>
        <w:t xml:space="preserve">C NMR of sodium acetate quantification </w:t>
      </w:r>
      <w:r w:rsidR="00DB4BA4" w:rsidRPr="007A4EAC">
        <w:rPr>
          <w:rFonts w:ascii="Times New Roman" w:hAnsi="Times New Roman" w:cs="Times New Roman"/>
          <w:b/>
          <w:sz w:val="24"/>
          <w:szCs w:val="24"/>
        </w:rPr>
        <w:t>(</w:t>
      </w:r>
      <w:r w:rsidR="00A17473" w:rsidRPr="007A4EAC">
        <w:rPr>
          <w:rFonts w:ascii="Times New Roman" w:hAnsi="Times New Roman" w:cs="Times New Roman"/>
          <w:b/>
          <w:sz w:val="24"/>
          <w:szCs w:val="24"/>
        </w:rPr>
        <w:t>100.62</w:t>
      </w:r>
      <w:r w:rsidR="00DB4BA4" w:rsidRPr="007A4EAC">
        <w:rPr>
          <w:rFonts w:ascii="Times New Roman" w:hAnsi="Times New Roman" w:cs="Times New Roman"/>
          <w:b/>
          <w:sz w:val="24"/>
          <w:szCs w:val="24"/>
        </w:rPr>
        <w:t xml:space="preserve"> MHz, </w:t>
      </w:r>
      <w:r w:rsidR="00F6432F" w:rsidRPr="007A4EAC">
        <w:rPr>
          <w:rFonts w:ascii="Times New Roman" w:hAnsi="Times New Roman" w:cs="Times New Roman"/>
          <w:b/>
          <w:sz w:val="24"/>
          <w:szCs w:val="24"/>
        </w:rPr>
        <w:t>D</w:t>
      </w:r>
      <w:r w:rsidR="00F6432F" w:rsidRPr="007A4EAC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F6432F" w:rsidRPr="007A4EAC">
        <w:rPr>
          <w:rFonts w:ascii="Times New Roman" w:hAnsi="Times New Roman" w:cs="Times New Roman"/>
          <w:b/>
          <w:sz w:val="24"/>
          <w:szCs w:val="24"/>
        </w:rPr>
        <w:t xml:space="preserve">O at 25 </w:t>
      </w:r>
      <w:r w:rsidR="00F6432F" w:rsidRPr="007A4EAC">
        <w:rPr>
          <w:rFonts w:ascii="Times New Roman" w:hAnsi="Times New Roman" w:cs="Times New Roman"/>
          <w:b/>
          <w:sz w:val="24"/>
          <w:szCs w:val="24"/>
          <w:vertAlign w:val="superscript"/>
        </w:rPr>
        <w:t>o</w:t>
      </w:r>
      <w:r w:rsidR="00F6432F" w:rsidRPr="007A4EAC">
        <w:rPr>
          <w:rFonts w:ascii="Times New Roman" w:hAnsi="Times New Roman" w:cs="Times New Roman"/>
          <w:b/>
          <w:sz w:val="24"/>
          <w:szCs w:val="24"/>
        </w:rPr>
        <w:t>C</w:t>
      </w:r>
      <w:r w:rsidR="00DB4BA4" w:rsidRPr="007A4EAC">
        <w:rPr>
          <w:rFonts w:ascii="Times New Roman" w:hAnsi="Times New Roman" w:cs="Times New Roman"/>
          <w:b/>
          <w:sz w:val="24"/>
          <w:szCs w:val="24"/>
        </w:rPr>
        <w:t>)</w:t>
      </w:r>
      <w:r w:rsidR="00F6432F" w:rsidRPr="00CD78EC">
        <w:rPr>
          <w:rFonts w:ascii="Times New Roman" w:hAnsi="Times New Roman" w:cs="Times New Roman"/>
          <w:sz w:val="24"/>
          <w:szCs w:val="24"/>
        </w:rPr>
        <w:t>.</w:t>
      </w:r>
      <w:r w:rsidR="00F6432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A17473">
        <w:rPr>
          <w:rFonts w:ascii="Times New Roman" w:hAnsi="Times New Roman" w:cs="Times New Roman"/>
          <w:sz w:val="24"/>
          <w:szCs w:val="24"/>
        </w:rPr>
        <w:t>R</w:t>
      </w:r>
      <w:r w:rsidR="00A17473" w:rsidRPr="00BB737D">
        <w:rPr>
          <w:rFonts w:ascii="Times New Roman" w:hAnsi="Times New Roman" w:cs="Times New Roman"/>
          <w:sz w:val="24"/>
          <w:szCs w:val="24"/>
        </w:rPr>
        <w:t>eaction conditions: 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A17473" w:rsidRPr="00BB737D">
        <w:rPr>
          <w:rFonts w:ascii="Times New Roman" w:hAnsi="Times New Roman" w:cs="Times New Roman"/>
          <w:sz w:val="24"/>
          <w:szCs w:val="24"/>
        </w:rPr>
        <w:t xml:space="preserve">mL ethanol, </w:t>
      </w:r>
      <w:r w:rsidR="00A17473" w:rsidRPr="00BB737D">
        <w:rPr>
          <w:rFonts w:ascii="Times New Roman" w:hAnsi="Times New Roman" w:cs="Times New Roman"/>
          <w:b/>
          <w:sz w:val="24"/>
          <w:szCs w:val="24"/>
        </w:rPr>
        <w:t>Ru</w:t>
      </w:r>
      <w:r w:rsidR="00A17473" w:rsidRPr="00BB737D">
        <w:rPr>
          <w:rFonts w:ascii="Times New Roman" w:hAnsi="Times New Roman" w:cs="Times New Roman"/>
          <w:sz w:val="24"/>
          <w:szCs w:val="24"/>
        </w:rPr>
        <w:t>-</w:t>
      </w:r>
      <w:r w:rsidR="00A17473" w:rsidRPr="00BB737D">
        <w:rPr>
          <w:rFonts w:ascii="Times New Roman" w:hAnsi="Times New Roman" w:cs="Times New Roman"/>
          <w:b/>
          <w:sz w:val="24"/>
          <w:szCs w:val="24"/>
        </w:rPr>
        <w:t>2</w:t>
      </w:r>
      <w:r w:rsidR="00A17473" w:rsidRPr="00BB737D">
        <w:rPr>
          <w:rFonts w:ascii="Times New Roman" w:hAnsi="Times New Roman" w:cs="Times New Roman"/>
          <w:sz w:val="24"/>
          <w:szCs w:val="24"/>
        </w:rPr>
        <w:t xml:space="preserve"> (250 ppm), 96 h, 130 </w:t>
      </w:r>
      <w:r w:rsidR="00A17473" w:rsidRPr="00BB737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A17473" w:rsidRPr="00BB737D">
        <w:rPr>
          <w:rFonts w:ascii="Times New Roman" w:hAnsi="Times New Roman" w:cs="Times New Roman"/>
          <w:sz w:val="24"/>
          <w:szCs w:val="24"/>
        </w:rPr>
        <w:t>C, NaOEt (20 mol%)</w:t>
      </w:r>
      <w:r w:rsidR="00CC12EF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</w:t>
      </w:r>
      <w:r w:rsidR="00CC12EF">
        <w:rPr>
          <w:rFonts w:ascii="Times New Roman" w:hAnsi="Times New Roman" w:cs="Times New Roman"/>
          <w:sz w:val="24"/>
          <w:szCs w:val="24"/>
        </w:rPr>
        <w:t xml:space="preserve"> and</w:t>
      </w:r>
      <w:r w:rsidR="00461C80">
        <w:rPr>
          <w:rFonts w:ascii="Times New Roman" w:hAnsi="Times New Roman" w:cs="Times New Roman"/>
          <w:sz w:val="24"/>
          <w:szCs w:val="24"/>
        </w:rPr>
        <w:t xml:space="preserve"> 600 rpm.</w:t>
      </w:r>
      <w:r w:rsidR="00716CE9">
        <w:rPr>
          <w:rFonts w:ascii="Times New Roman" w:hAnsi="Times New Roman" w:cs="Times New Roman"/>
          <w:sz w:val="24"/>
          <w:szCs w:val="24"/>
        </w:rPr>
        <w:t xml:space="preserve"> (</w:t>
      </w:r>
      <w:r w:rsidR="007A4EAC" w:rsidRPr="007A4EAC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716CE9" w:rsidRPr="007A4EAC">
        <w:rPr>
          <w:rFonts w:ascii="Times New Roman" w:hAnsi="Times New Roman" w:cs="Times New Roman"/>
          <w:sz w:val="24"/>
          <w:szCs w:val="24"/>
        </w:rPr>
        <w:t>4</w:t>
      </w:r>
      <w:r w:rsidR="007F7847">
        <w:rPr>
          <w:rFonts w:ascii="Times New Roman" w:hAnsi="Times New Roman" w:cs="Times New Roman"/>
          <w:sz w:val="24"/>
          <w:szCs w:val="24"/>
        </w:rPr>
        <w:t>,</w:t>
      </w:r>
      <w:r w:rsidR="007F7847" w:rsidRPr="007F7847">
        <w:rPr>
          <w:rFonts w:ascii="Times New Roman" w:hAnsi="Times New Roman" w:cs="Times New Roman"/>
          <w:sz w:val="24"/>
          <w:szCs w:val="24"/>
        </w:rPr>
        <w:t xml:space="preserve"> </w:t>
      </w:r>
      <w:r w:rsidR="007F7847" w:rsidRPr="007A4EAC">
        <w:rPr>
          <w:rFonts w:ascii="Times New Roman" w:hAnsi="Times New Roman" w:cs="Times New Roman"/>
          <w:sz w:val="24"/>
          <w:szCs w:val="24"/>
        </w:rPr>
        <w:t>Entry 20</w:t>
      </w:r>
      <w:r w:rsidR="007F7847">
        <w:rPr>
          <w:rFonts w:ascii="Times New Roman" w:hAnsi="Times New Roman" w:cs="Times New Roman"/>
          <w:sz w:val="24"/>
          <w:szCs w:val="24"/>
        </w:rPr>
        <w:t>.</w:t>
      </w:r>
      <w:r w:rsidR="00716CE9" w:rsidRPr="007A4EAC">
        <w:rPr>
          <w:rFonts w:ascii="Times New Roman" w:hAnsi="Times New Roman" w:cs="Times New Roman"/>
          <w:sz w:val="24"/>
          <w:szCs w:val="24"/>
        </w:rPr>
        <w:t>)</w:t>
      </w:r>
    </w:p>
    <w:p w14:paraId="6308393A" w14:textId="6B01E50F" w:rsidR="00F6432F" w:rsidRDefault="00A17473" w:rsidP="00F6432F">
      <w:pPr>
        <w:wordWrap w:val="0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.</w:t>
      </w:r>
    </w:p>
    <w:p w14:paraId="2B2A751F" w14:textId="16DBF23E" w:rsidR="00F630C3" w:rsidRDefault="00F630C3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EE8EF0C" w14:textId="69AB94E0" w:rsidR="00F630C3" w:rsidRDefault="00F630C3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F6C2092" w14:textId="047598EC" w:rsidR="000D27DC" w:rsidRDefault="000D27DC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E78417E" w14:textId="56755B9C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F484B88" w14:textId="438694C5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1D0626DB" w14:textId="100D5882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B092880" w14:textId="596395F5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C7CC1BA" w14:textId="3920E1B9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D80584A" w14:textId="7FC7DFCD" w:rsidR="008F0DC2" w:rsidRDefault="008F0DC2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601BED6" w14:textId="590F7E6A" w:rsidR="00A213EC" w:rsidRDefault="00A213EC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140F9D4" w14:textId="059782DC" w:rsidR="000D27DC" w:rsidRDefault="000D27DC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 w:rsidRPr="000D27DC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BF3AC0">
        <w:rPr>
          <w:rFonts w:ascii="Times New Roman" w:hAnsi="Times New Roman" w:cs="Times New Roman"/>
          <w:b/>
          <w:sz w:val="24"/>
          <w:szCs w:val="24"/>
        </w:rPr>
        <w:t>3</w:t>
      </w:r>
      <w:r w:rsidRPr="000D27DC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16C9B" w:rsidRPr="00C7062C">
        <w:rPr>
          <w:rFonts w:ascii="Times New Roman" w:hAnsi="Times New Roman" w:cs="Times New Roman"/>
          <w:b/>
          <w:sz w:val="24"/>
          <w:szCs w:val="24"/>
        </w:rPr>
        <w:t>P</w:t>
      </w:r>
      <w:r w:rsidRPr="00C7062C">
        <w:rPr>
          <w:rFonts w:ascii="Times New Roman" w:hAnsi="Times New Roman" w:cs="Times New Roman"/>
          <w:b/>
          <w:sz w:val="24"/>
          <w:szCs w:val="24"/>
        </w:rPr>
        <w:t>ressure change</w:t>
      </w:r>
      <w:r w:rsidR="00616C9B" w:rsidRPr="00C7062C">
        <w:rPr>
          <w:rFonts w:ascii="Times New Roman" w:hAnsi="Times New Roman" w:cs="Times New Roman"/>
          <w:b/>
          <w:sz w:val="24"/>
          <w:szCs w:val="24"/>
        </w:rPr>
        <w:t xml:space="preserve"> studies</w:t>
      </w:r>
    </w:p>
    <w:p w14:paraId="13D59699" w14:textId="68225166" w:rsidR="00F630C3" w:rsidRDefault="00BA3280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799AB65" wp14:editId="4C2721FC">
            <wp:extent cx="5943600" cy="3066415"/>
            <wp:effectExtent l="0" t="0" r="0" b="0"/>
            <wp:docPr id="26" name="Chart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14:paraId="74E179DE" w14:textId="52EF4FAA" w:rsidR="00605EB1" w:rsidRDefault="00A44772" w:rsidP="00605EB1">
      <w:pPr>
        <w:jc w:val="both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2</w:t>
      </w:r>
      <w:r w:rsidR="007F78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7847" w:rsidRPr="00F17FDA">
        <w:rPr>
          <w:rFonts w:ascii="Times New Roman" w:hAnsi="Times New Roman" w:cs="Times New Roman"/>
          <w:sz w:val="24"/>
          <w:szCs w:val="24"/>
        </w:rPr>
        <w:t>|</w:t>
      </w:r>
      <w:r w:rsidR="00F17594">
        <w:rPr>
          <w:rFonts w:ascii="Times New Roman" w:hAnsi="Times New Roman" w:cs="Times New Roman"/>
          <w:sz w:val="24"/>
          <w:szCs w:val="24"/>
        </w:rPr>
        <w:t xml:space="preserve"> </w:t>
      </w:r>
      <w:r w:rsidR="00F17594" w:rsidRPr="006729FD">
        <w:rPr>
          <w:rFonts w:ascii="Times New Roman" w:hAnsi="Times New Roman" w:cs="Times New Roman"/>
          <w:b/>
          <w:sz w:val="24"/>
          <w:szCs w:val="24"/>
        </w:rPr>
        <w:t>Pressure change</w:t>
      </w:r>
      <w:r w:rsidR="00AE60FE" w:rsidRPr="006729FD">
        <w:rPr>
          <w:rFonts w:ascii="Times New Roman" w:hAnsi="Times New Roman" w:cs="Times New Roman"/>
          <w:b/>
          <w:sz w:val="24"/>
          <w:szCs w:val="24"/>
        </w:rPr>
        <w:t>s</w:t>
      </w:r>
      <w:r w:rsidR="00AE7C7E" w:rsidRPr="006729FD">
        <w:rPr>
          <w:rFonts w:ascii="Times New Roman" w:hAnsi="Times New Roman" w:cs="Times New Roman"/>
          <w:b/>
          <w:sz w:val="24"/>
          <w:szCs w:val="24"/>
        </w:rPr>
        <w:t xml:space="preserve"> over time</w:t>
      </w:r>
      <w:r w:rsidR="00616C9B" w:rsidRPr="006729FD">
        <w:rPr>
          <w:rFonts w:ascii="Times New Roman" w:hAnsi="Times New Roman" w:cs="Times New Roman"/>
          <w:b/>
          <w:sz w:val="24"/>
          <w:szCs w:val="24"/>
        </w:rPr>
        <w:t xml:space="preserve"> observed by </w:t>
      </w:r>
      <w:r w:rsidR="00A568E4" w:rsidRPr="006729FD">
        <w:rPr>
          <w:rFonts w:ascii="Times New Roman" w:hAnsi="Times New Roman" w:cs="Times New Roman"/>
          <w:b/>
          <w:sz w:val="24"/>
          <w:szCs w:val="24"/>
        </w:rPr>
        <w:t>Parr system</w:t>
      </w:r>
      <w:r w:rsidR="00116DA0" w:rsidRPr="006729FD">
        <w:rPr>
          <w:rFonts w:ascii="Times New Roman" w:hAnsi="Times New Roman" w:cs="Times New Roman"/>
          <w:b/>
          <w:sz w:val="24"/>
          <w:szCs w:val="24"/>
        </w:rPr>
        <w:t xml:space="preserve"> digital recording</w:t>
      </w:r>
      <w:r w:rsidR="00616C9B" w:rsidRPr="00CD78EC">
        <w:rPr>
          <w:rFonts w:ascii="Times New Roman" w:hAnsi="Times New Roman" w:cs="Times New Roman"/>
          <w:sz w:val="24"/>
          <w:szCs w:val="24"/>
        </w:rPr>
        <w:t>.</w:t>
      </w:r>
      <w:r w:rsidR="00616C9B">
        <w:rPr>
          <w:rFonts w:ascii="Times New Roman" w:hAnsi="Times New Roman" w:cs="Times New Roman"/>
          <w:sz w:val="24"/>
          <w:szCs w:val="24"/>
        </w:rPr>
        <w:t xml:space="preserve"> R</w:t>
      </w:r>
      <w:r w:rsidR="00616C9B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616C9B"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616C9B">
        <w:rPr>
          <w:rFonts w:ascii="Times New Roman" w:hAnsi="Times New Roman" w:cs="Times New Roman"/>
          <w:sz w:val="24"/>
          <w:szCs w:val="24"/>
        </w:rPr>
        <w:t xml:space="preserve">mL ethanol, </w:t>
      </w:r>
      <w:r w:rsidR="00616C9B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616C9B" w:rsidRPr="00292A7C">
        <w:rPr>
          <w:rFonts w:ascii="Times New Roman" w:hAnsi="Times New Roman" w:cs="Times New Roman"/>
          <w:sz w:val="24"/>
          <w:szCs w:val="24"/>
        </w:rPr>
        <w:t>-</w:t>
      </w:r>
      <w:r w:rsidR="00616C9B">
        <w:rPr>
          <w:rFonts w:ascii="Times New Roman" w:hAnsi="Times New Roman" w:cs="Times New Roman"/>
          <w:b/>
          <w:sz w:val="24"/>
          <w:szCs w:val="24"/>
        </w:rPr>
        <w:t>2</w:t>
      </w:r>
      <w:r w:rsidR="00616C9B">
        <w:rPr>
          <w:rFonts w:ascii="Times New Roman" w:hAnsi="Times New Roman" w:cs="Times New Roman"/>
          <w:sz w:val="24"/>
          <w:szCs w:val="24"/>
        </w:rPr>
        <w:t xml:space="preserve"> (250 ppm)</w:t>
      </w:r>
      <w:r w:rsidR="00616C9B" w:rsidRPr="00292A7C">
        <w:rPr>
          <w:rFonts w:ascii="Times New Roman" w:hAnsi="Times New Roman" w:cs="Times New Roman"/>
          <w:sz w:val="24"/>
          <w:szCs w:val="24"/>
        </w:rPr>
        <w:t>,</w:t>
      </w:r>
      <w:r w:rsidR="00616C9B">
        <w:rPr>
          <w:rFonts w:ascii="Times New Roman" w:hAnsi="Times New Roman" w:cs="Times New Roman"/>
          <w:sz w:val="24"/>
          <w:szCs w:val="24"/>
        </w:rPr>
        <w:t xml:space="preserve"> </w:t>
      </w:r>
      <w:r w:rsidR="00616C9B" w:rsidRPr="00292A7C">
        <w:rPr>
          <w:rFonts w:ascii="Times New Roman" w:hAnsi="Times New Roman" w:cs="Times New Roman"/>
          <w:sz w:val="24"/>
          <w:szCs w:val="24"/>
        </w:rPr>
        <w:t>96</w:t>
      </w:r>
      <w:r w:rsidR="00616C9B">
        <w:rPr>
          <w:rFonts w:ascii="Times New Roman" w:hAnsi="Times New Roman" w:cs="Times New Roman"/>
          <w:sz w:val="24"/>
          <w:szCs w:val="24"/>
        </w:rPr>
        <w:t xml:space="preserve"> h</w:t>
      </w:r>
      <w:r w:rsidR="00616C9B" w:rsidRPr="00292A7C">
        <w:rPr>
          <w:rFonts w:ascii="Times New Roman" w:hAnsi="Times New Roman" w:cs="Times New Roman"/>
          <w:sz w:val="24"/>
          <w:szCs w:val="24"/>
        </w:rPr>
        <w:t>,</w:t>
      </w:r>
      <w:r w:rsidR="00616C9B">
        <w:rPr>
          <w:rFonts w:ascii="Times New Roman" w:hAnsi="Times New Roman" w:cs="Times New Roman"/>
          <w:sz w:val="24"/>
          <w:szCs w:val="24"/>
        </w:rPr>
        <w:t xml:space="preserve"> </w:t>
      </w:r>
      <w:r w:rsidR="00616C9B" w:rsidRPr="00292A7C">
        <w:rPr>
          <w:rFonts w:ascii="Times New Roman" w:hAnsi="Times New Roman" w:cs="Times New Roman"/>
          <w:sz w:val="24"/>
          <w:szCs w:val="24"/>
        </w:rPr>
        <w:t>1</w:t>
      </w:r>
      <w:r w:rsidR="00616C9B">
        <w:rPr>
          <w:rFonts w:ascii="Times New Roman" w:hAnsi="Times New Roman" w:cs="Times New Roman"/>
          <w:sz w:val="24"/>
          <w:szCs w:val="24"/>
        </w:rPr>
        <w:t xml:space="preserve">30 </w:t>
      </w:r>
      <w:r w:rsidR="00616C9B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16C9B">
        <w:rPr>
          <w:rFonts w:ascii="Times New Roman" w:hAnsi="Times New Roman" w:cs="Times New Roman"/>
          <w:sz w:val="24"/>
          <w:szCs w:val="24"/>
        </w:rPr>
        <w:t>C</w:t>
      </w:r>
      <w:r w:rsidR="00616C9B" w:rsidRPr="00292A7C">
        <w:rPr>
          <w:rFonts w:ascii="Times New Roman" w:hAnsi="Times New Roman" w:cs="Times New Roman"/>
          <w:sz w:val="24"/>
          <w:szCs w:val="24"/>
        </w:rPr>
        <w:t>,</w:t>
      </w:r>
      <w:r w:rsidR="00616C9B">
        <w:rPr>
          <w:rFonts w:ascii="Times New Roman" w:hAnsi="Times New Roman" w:cs="Times New Roman"/>
          <w:sz w:val="24"/>
          <w:szCs w:val="24"/>
        </w:rPr>
        <w:t xml:space="preserve"> NaO</w:t>
      </w:r>
      <w:r w:rsidR="00616C9B" w:rsidRPr="00BD7E21">
        <w:rPr>
          <w:rFonts w:ascii="Times New Roman" w:hAnsi="Times New Roman" w:cs="Times New Roman"/>
          <w:sz w:val="24"/>
          <w:szCs w:val="24"/>
        </w:rPr>
        <w:t>Et</w:t>
      </w:r>
      <w:r w:rsidR="00616C9B">
        <w:rPr>
          <w:rFonts w:ascii="Times New Roman" w:hAnsi="Times New Roman" w:cs="Times New Roman"/>
          <w:sz w:val="24"/>
          <w:szCs w:val="24"/>
        </w:rPr>
        <w:t xml:space="preserve"> (</w:t>
      </w:r>
      <w:r w:rsidR="00616C9B" w:rsidRPr="00292A7C">
        <w:rPr>
          <w:rFonts w:ascii="Times New Roman" w:hAnsi="Times New Roman" w:cs="Times New Roman"/>
          <w:sz w:val="24"/>
          <w:szCs w:val="24"/>
        </w:rPr>
        <w:t>20</w:t>
      </w:r>
      <w:r w:rsidR="00616C9B">
        <w:rPr>
          <w:rFonts w:ascii="Times New Roman" w:hAnsi="Times New Roman" w:cs="Times New Roman"/>
          <w:sz w:val="24"/>
          <w:szCs w:val="24"/>
        </w:rPr>
        <w:t xml:space="preserve"> mol%)</w:t>
      </w:r>
      <w:r w:rsidR="00E06B50">
        <w:rPr>
          <w:rFonts w:ascii="Times New Roman" w:hAnsi="Times New Roman" w:cs="Times New Roman"/>
          <w:sz w:val="24"/>
          <w:szCs w:val="24"/>
        </w:rPr>
        <w:t xml:space="preserve"> in </w:t>
      </w:r>
      <w:r w:rsidR="00A97E40" w:rsidRPr="0052478B">
        <w:rPr>
          <w:rFonts w:ascii="Times New Roman" w:hAnsi="Times New Roman" w:cs="Times New Roman"/>
          <w:sz w:val="24"/>
          <w:szCs w:val="24"/>
        </w:rPr>
        <w:t>reactor</w:t>
      </w:r>
      <w:r w:rsidR="00A97E40">
        <w:rPr>
          <w:rFonts w:ascii="Times New Roman" w:hAnsi="Times New Roman" w:cs="Times New Roman"/>
          <w:sz w:val="24"/>
          <w:szCs w:val="24"/>
        </w:rPr>
        <w:t xml:space="preserve"> B </w:t>
      </w:r>
      <w:r w:rsidR="00E06B50">
        <w:rPr>
          <w:rFonts w:ascii="Times New Roman" w:hAnsi="Times New Roman" w:cs="Times New Roman"/>
          <w:sz w:val="24"/>
          <w:szCs w:val="24"/>
        </w:rPr>
        <w:t>and</w:t>
      </w:r>
      <w:r w:rsidR="00605EB1">
        <w:rPr>
          <w:rFonts w:ascii="Times New Roman" w:hAnsi="Times New Roman" w:cs="Times New Roman"/>
          <w:sz w:val="24"/>
          <w:szCs w:val="24"/>
        </w:rPr>
        <w:t xml:space="preserve"> 600 </w:t>
      </w:r>
      <w:r w:rsidR="00605EB1" w:rsidRPr="006729FD">
        <w:rPr>
          <w:rFonts w:ascii="Times New Roman" w:hAnsi="Times New Roman" w:cs="Times New Roman"/>
          <w:sz w:val="24"/>
          <w:szCs w:val="24"/>
        </w:rPr>
        <w:t>rpm.</w:t>
      </w:r>
      <w:r w:rsidR="00FC55EE" w:rsidRPr="006729FD">
        <w:rPr>
          <w:rFonts w:ascii="Times New Roman" w:hAnsi="Times New Roman" w:cs="Times New Roman"/>
          <w:sz w:val="24"/>
          <w:szCs w:val="24"/>
        </w:rPr>
        <w:t xml:space="preserve"> (</w:t>
      </w:r>
      <w:r w:rsidR="006729FD" w:rsidRPr="006729FD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FC55EE" w:rsidRPr="006729FD">
        <w:rPr>
          <w:rFonts w:ascii="Times New Roman" w:hAnsi="Times New Roman" w:cs="Times New Roman"/>
          <w:sz w:val="24"/>
          <w:szCs w:val="24"/>
        </w:rPr>
        <w:t>4</w:t>
      </w:r>
      <w:r w:rsidR="007F7847">
        <w:rPr>
          <w:rFonts w:ascii="Times New Roman" w:hAnsi="Times New Roman" w:cs="Times New Roman"/>
          <w:sz w:val="24"/>
          <w:szCs w:val="24"/>
        </w:rPr>
        <w:t>,</w:t>
      </w:r>
      <w:r w:rsidR="007F7847" w:rsidRPr="007F7847">
        <w:rPr>
          <w:rFonts w:ascii="Times New Roman" w:hAnsi="Times New Roman" w:cs="Times New Roman"/>
          <w:sz w:val="24"/>
          <w:szCs w:val="24"/>
        </w:rPr>
        <w:t xml:space="preserve"> </w:t>
      </w:r>
      <w:r w:rsidR="007F7847" w:rsidRPr="006729FD">
        <w:rPr>
          <w:rFonts w:ascii="Times New Roman" w:hAnsi="Times New Roman" w:cs="Times New Roman"/>
          <w:sz w:val="24"/>
          <w:szCs w:val="24"/>
        </w:rPr>
        <w:t>Entry 20</w:t>
      </w:r>
      <w:r w:rsidR="007F7847">
        <w:rPr>
          <w:rFonts w:ascii="Times New Roman" w:hAnsi="Times New Roman" w:cs="Times New Roman"/>
          <w:sz w:val="24"/>
          <w:szCs w:val="24"/>
        </w:rPr>
        <w:t>.</w:t>
      </w:r>
      <w:r w:rsidR="00FC55EE" w:rsidRPr="006729FD">
        <w:rPr>
          <w:rFonts w:ascii="Times New Roman" w:hAnsi="Times New Roman" w:cs="Times New Roman"/>
          <w:sz w:val="24"/>
          <w:szCs w:val="24"/>
        </w:rPr>
        <w:t>)</w:t>
      </w:r>
    </w:p>
    <w:p w14:paraId="00CB08FF" w14:textId="3099916E" w:rsidR="00616C9B" w:rsidRPr="00235323" w:rsidRDefault="00616C9B" w:rsidP="001C74A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21183AE" w14:textId="51C00544" w:rsidR="005776AA" w:rsidRDefault="005776A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E4F4657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CE05D96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4D6227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FF485B5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C38469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71717D5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140F16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A1DE9BA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1E4738F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20BC0F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9EFE06" w14:textId="77777777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7ECD63C" w14:textId="50A97A6A" w:rsidR="00CB7B2B" w:rsidRDefault="00CB7B2B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FC2EBC" w14:textId="2686AB6D" w:rsidR="00CB7B2B" w:rsidRDefault="00CB7B2B" w:rsidP="00CB7B2B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 w:rsidRPr="00B9072A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BF3AC0">
        <w:rPr>
          <w:rFonts w:ascii="Times New Roman" w:hAnsi="Times New Roman" w:cs="Times New Roman"/>
          <w:b/>
          <w:sz w:val="24"/>
          <w:szCs w:val="24"/>
        </w:rPr>
        <w:t>4</w:t>
      </w:r>
      <w:r w:rsidRPr="00B9072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7062C">
        <w:rPr>
          <w:rFonts w:ascii="Times New Roman" w:hAnsi="Times New Roman" w:cs="Times New Roman"/>
          <w:b/>
          <w:sz w:val="24"/>
          <w:szCs w:val="24"/>
        </w:rPr>
        <w:t>Mechanistic study</w:t>
      </w:r>
    </w:p>
    <w:p w14:paraId="4686B332" w14:textId="336F382E" w:rsidR="00B32841" w:rsidRPr="00964F41" w:rsidRDefault="00A44772" w:rsidP="00CB7B2B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 w:rsidR="007C0BD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0BD0" w:rsidRPr="007C0BD0">
        <w:rPr>
          <w:rFonts w:ascii="Times New Roman" w:hAnsi="Times New Roman" w:cs="Times New Roman"/>
          <w:b/>
          <w:sz w:val="24"/>
          <w:szCs w:val="24"/>
        </w:rPr>
        <w:t>|</w:t>
      </w:r>
      <w:r w:rsidR="00B32841">
        <w:rPr>
          <w:rFonts w:ascii="Times New Roman" w:hAnsi="Times New Roman" w:cs="Times New Roman"/>
          <w:sz w:val="24"/>
          <w:szCs w:val="24"/>
        </w:rPr>
        <w:t xml:space="preserve"> </w:t>
      </w:r>
      <w:r w:rsidR="00B32841" w:rsidRPr="00964F41">
        <w:rPr>
          <w:rFonts w:ascii="Times New Roman" w:hAnsi="Times New Roman" w:cs="Times New Roman"/>
          <w:b/>
          <w:sz w:val="24"/>
          <w:szCs w:val="24"/>
        </w:rPr>
        <w:t>Mechanistic tests with 4-h</w:t>
      </w:r>
      <w:r w:rsidR="00300FBF" w:rsidRPr="00964F41">
        <w:rPr>
          <w:rFonts w:ascii="Times New Roman" w:hAnsi="Times New Roman" w:cs="Times New Roman"/>
          <w:b/>
          <w:sz w:val="24"/>
          <w:szCs w:val="24"/>
        </w:rPr>
        <w:t>ydroxy-2-butanone as substrate</w:t>
      </w:r>
    </w:p>
    <w:p w14:paraId="22BAD0E6" w14:textId="2F9C880F" w:rsidR="00300FBF" w:rsidRDefault="007A28E4" w:rsidP="00300FBF">
      <w:pPr>
        <w:wordWrap w:val="0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1071" w:dyaOrig="2028" w14:anchorId="21A07C21">
          <v:shape id="_x0000_i1043" type="#_x0000_t75" style="width:390.05pt;height:1in" o:ole="">
            <v:imagedata r:id="rId89" o:title=""/>
          </v:shape>
          <o:OLEObject Type="Embed" ProgID="ChemDraw.Document.6.0" ShapeID="_x0000_i1043" DrawAspect="Content" ObjectID="_1722266568" r:id="rId90"/>
        </w:objec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"/>
        <w:gridCol w:w="977"/>
        <w:gridCol w:w="1409"/>
        <w:gridCol w:w="843"/>
        <w:gridCol w:w="833"/>
        <w:gridCol w:w="863"/>
        <w:gridCol w:w="971"/>
        <w:gridCol w:w="836"/>
        <w:gridCol w:w="1095"/>
        <w:gridCol w:w="868"/>
      </w:tblGrid>
      <w:tr w:rsidR="00474A7B" w14:paraId="0BA326B6" w14:textId="77777777" w:rsidTr="00A97E40">
        <w:trPr>
          <w:trHeight w:val="289"/>
        </w:trPr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36E73AF2" w14:textId="693CFC10" w:rsidR="00474A7B" w:rsidRPr="00F75A3E" w:rsidRDefault="00474A7B" w:rsidP="008217A6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F7817">
              <w:rPr>
                <w:rFonts w:ascii="Times New Roman" w:hAnsi="Times New Roman" w:cs="Times New Roman"/>
                <w:bCs/>
                <w:sz w:val="20"/>
                <w:szCs w:val="20"/>
              </w:rPr>
              <w:t>Entry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5C68FF66" w14:textId="139DBA1B" w:rsidR="00474A7B" w:rsidRPr="00F75A3E" w:rsidRDefault="00474A7B" w:rsidP="00EA68B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F7817">
              <w:rPr>
                <w:rFonts w:ascii="Times New Roman" w:hAnsi="Times New Roman" w:cs="Times New Roman"/>
                <w:bCs/>
                <w:sz w:val="20"/>
                <w:szCs w:val="20"/>
              </w:rPr>
              <w:t>Additive</w:t>
            </w:r>
            <w:r w:rsidRPr="00F75A3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(mol%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431ACAC4" w14:textId="55814196" w:rsidR="00474A7B" w:rsidRPr="00F75A3E" w:rsidRDefault="00474A7B" w:rsidP="00150112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F7817">
              <w:rPr>
                <w:rFonts w:ascii="Times New Roman" w:hAnsi="Times New Roman" w:cs="Times New Roman"/>
                <w:bCs/>
                <w:sz w:val="20"/>
                <w:szCs w:val="20"/>
              </w:rPr>
              <w:t>4-hydroxy-2-butanone</w:t>
            </w:r>
            <w:r w:rsidRPr="00F75A3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[</w:t>
            </w:r>
            <w:r w:rsidRPr="00F75A3E">
              <w:rPr>
                <w:rFonts w:ascii="Times New Roman" w:hAnsi="Times New Roman" w:cs="Times New Roman"/>
                <w:bCs/>
                <w:sz w:val="20"/>
                <w:szCs w:val="20"/>
              </w:rPr>
              <w:t>mL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 / mmol]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4415BF8A" w14:textId="614D2622" w:rsidR="00474A7B" w:rsidRPr="00474A7B" w:rsidRDefault="00474A7B" w:rsidP="00474A7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[mmol]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4CB7063" w14:textId="4F95E241" w:rsidR="00474A7B" w:rsidRDefault="00474A7B" w:rsidP="00933930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GC-MS observed products</w:t>
            </w:r>
            <w:r w:rsidRPr="008217A6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a</w:t>
            </w:r>
          </w:p>
        </w:tc>
      </w:tr>
      <w:tr w:rsidR="00474A7B" w14:paraId="7F5FDA2E" w14:textId="77777777" w:rsidTr="00474A7B">
        <w:trPr>
          <w:trHeight w:val="289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D10D60F" w14:textId="77777777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14:paraId="00DA501F" w14:textId="77777777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nil"/>
              <w:bottom w:val="single" w:sz="4" w:space="0" w:color="auto"/>
            </w:tcBorders>
            <w:vAlign w:val="center"/>
          </w:tcPr>
          <w:p w14:paraId="524058B4" w14:textId="77777777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74214865" w14:textId="77777777" w:rsidR="00474A7B" w:rsidRDefault="00474A7B" w:rsidP="00474A7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CF1C4E" w14:textId="1161E881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ceton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1028F7" w14:textId="21B88D5D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ethyl vinyl keton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7DB905" w14:textId="4F263D72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-butanon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2FE91B" w14:textId="3C224D3D" w:rsidR="00474A7B" w:rsidRDefault="00474A7B" w:rsidP="0011424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-butanol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E2C2CB" w14:textId="39E25AB0" w:rsidR="00474A7B" w:rsidRDefault="00474A7B" w:rsidP="00FD35EF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1,3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utanediol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30E870E" w14:textId="7F7AC8FC" w:rsidR="00474A7B" w:rsidRDefault="00474A7B" w:rsidP="00EA2A21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Butenes</w:t>
            </w:r>
          </w:p>
        </w:tc>
      </w:tr>
      <w:tr w:rsidR="00474A7B" w14:paraId="60431B99" w14:textId="77777777" w:rsidTr="00474A7B">
        <w:tc>
          <w:tcPr>
            <w:tcW w:w="0" w:type="auto"/>
            <w:tcBorders>
              <w:top w:val="single" w:sz="4" w:space="0" w:color="auto"/>
              <w:left w:val="nil"/>
            </w:tcBorders>
            <w:vAlign w:val="center"/>
          </w:tcPr>
          <w:p w14:paraId="1B421C76" w14:textId="77777777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296C862" w14:textId="1F55D67D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D921711" w14:textId="17C558BD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.0 / 5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70E03C6" w14:textId="3D855F1A" w:rsidR="00474A7B" w:rsidRDefault="00207DF1" w:rsidP="007D796F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60F7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80B0111" w14:textId="3BE338FD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234D287" w14:textId="4005BF37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934B78C" w14:textId="3785896E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67275E9" w14:textId="18F622BF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AA4B261" w14:textId="359FAE70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top w:val="single" w:sz="4" w:space="0" w:color="auto"/>
              <w:right w:val="nil"/>
            </w:tcBorders>
            <w:vAlign w:val="center"/>
          </w:tcPr>
          <w:p w14:paraId="202255D2" w14:textId="49F3C93E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</w:tr>
      <w:tr w:rsidR="00474A7B" w14:paraId="3C04400E" w14:textId="77777777" w:rsidTr="00474A7B"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14:paraId="0986B346" w14:textId="77777777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C07A393" w14:textId="1D4EDA52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2C1B29C7" w14:textId="3952C162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5 / 29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6A0B99C" w14:textId="53B1D727" w:rsidR="00474A7B" w:rsidRDefault="00207DF1" w:rsidP="00474A7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60F7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EF8E7AA" w14:textId="0FB38FCF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06F5DE0E" w14:textId="3CC1D82D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DDC1682" w14:textId="738F04DF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F586A71" w14:textId="50BAC6A3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184E68D5" w14:textId="28633D26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14:paraId="7DF85C92" w14:textId="022D9DCB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</w:tr>
      <w:tr w:rsidR="00474A7B" w14:paraId="3B06BD7E" w14:textId="77777777" w:rsidTr="00474A7B"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A1A2C09" w14:textId="77777777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1A847404" w14:textId="5CBE16DF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aO</w:t>
            </w:r>
            <w:r w:rsidRPr="00EA68BB">
              <w:rPr>
                <w:rFonts w:ascii="Times New Roman" w:hAnsi="Times New Roman" w:cs="Times New Roman"/>
                <w:sz w:val="20"/>
                <w:szCs w:val="20"/>
              </w:rPr>
              <w:t>A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(20)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66638F93" w14:textId="4010DEF5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5 / 29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EF6005F" w14:textId="3729863F" w:rsidR="00474A7B" w:rsidRDefault="00207DF1" w:rsidP="00474A7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60F7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5AB58EC" w14:textId="0EFD8578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3EF858C7" w14:textId="684C0AC6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097F2E14" w14:textId="484633FB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6F176EA8" w14:textId="48450D28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√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D0310A4" w14:textId="1C16A3BB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0FD287A" w14:textId="2B93FB80" w:rsidR="00474A7B" w:rsidRDefault="00474A7B" w:rsidP="001E0B9B">
            <w:pPr>
              <w:adjustRightInd w:val="0"/>
              <w:snapToGrid w:val="0"/>
              <w:spacing w:before="120"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×</w:t>
            </w:r>
          </w:p>
        </w:tc>
      </w:tr>
      <w:tr w:rsidR="00474A7B" w14:paraId="169963AD" w14:textId="77777777" w:rsidTr="00241DFD">
        <w:tc>
          <w:tcPr>
            <w:tcW w:w="0" w:type="auto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CB5E9E" w14:textId="59AE2582" w:rsidR="00474A7B" w:rsidRPr="009F302F" w:rsidRDefault="00474A7B" w:rsidP="00DA73A1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>Reaction conditions: 2.5-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0 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>mL 4-hydroxy-2-butano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29-</w:t>
            </w:r>
            <w:r w:rsidRPr="00D85AFA">
              <w:rPr>
                <w:rFonts w:ascii="Times New Roman" w:hAnsi="Times New Roman" w:cs="Times New Roman"/>
                <w:sz w:val="20"/>
                <w:szCs w:val="20"/>
              </w:rPr>
              <w:t>58 mmo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22 bar 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560F75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  <w:r w:rsidR="009F508D">
              <w:rPr>
                <w:rFonts w:ascii="Times New Roman" w:hAnsi="Times New Roman" w:cs="Times New Roman"/>
                <w:sz w:val="20"/>
                <w:szCs w:val="20"/>
              </w:rPr>
              <w:t xml:space="preserve"> mmo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 xml:space="preserve"> 250 ppm </w:t>
            </w:r>
            <w:r w:rsidRPr="009F302F">
              <w:rPr>
                <w:rFonts w:ascii="Times New Roman" w:hAnsi="Times New Roman" w:cs="Times New Roman"/>
                <w:b/>
                <w:sz w:val="20"/>
                <w:szCs w:val="20"/>
              </w:rPr>
              <w:t>Ru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9F302F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 xml:space="preserve">, with or without 20 mol% NaOAc, 115 </w:t>
            </w:r>
            <w:r w:rsidRPr="009F302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 xml:space="preserve">C, 24 h in </w:t>
            </w:r>
            <w:r w:rsidR="00A97E40" w:rsidRPr="00A97E40">
              <w:rPr>
                <w:rFonts w:ascii="Times New Roman" w:hAnsi="Times New Roman" w:cs="Times New Roman"/>
                <w:sz w:val="20"/>
                <w:szCs w:val="20"/>
              </w:rPr>
              <w:t xml:space="preserve">reactor A </w:t>
            </w:r>
            <w:r w:rsidRPr="009F302F">
              <w:rPr>
                <w:rFonts w:ascii="Times New Roman" w:hAnsi="Times New Roman" w:cs="Times New Roman"/>
                <w:sz w:val="20"/>
                <w:szCs w:val="20"/>
              </w:rPr>
              <w:t>and 600 rpm.</w:t>
            </w:r>
          </w:p>
          <w:p w14:paraId="28C1319F" w14:textId="75492503" w:rsidR="00474A7B" w:rsidRPr="00B54966" w:rsidRDefault="00474A7B" w:rsidP="00DA73A1">
            <w:pPr>
              <w:spacing w:line="276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45171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a</w:t>
            </w:r>
            <w:r w:rsidRPr="00C45171">
              <w:rPr>
                <w:rFonts w:ascii="Times New Roman" w:hAnsi="Times New Roman" w:cs="Times New Roman"/>
                <w:sz w:val="20"/>
                <w:szCs w:val="20"/>
              </w:rPr>
              <w:t xml:space="preserve"> Determined by GC-MS. See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r w:rsidRPr="00C45171">
              <w:rPr>
                <w:rFonts w:ascii="Times New Roman" w:hAnsi="Times New Roman" w:cs="Times New Roman"/>
                <w:sz w:val="20"/>
                <w:szCs w:val="20"/>
              </w:rPr>
              <w:t>reports for more product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14:paraId="3AE67A1B" w14:textId="63E61567" w:rsidR="00EA68BB" w:rsidRDefault="00EA68BB" w:rsidP="00CB7B2B">
      <w:pPr>
        <w:rPr>
          <w:rFonts w:ascii="Times New Roman" w:hAnsi="Times New Roman" w:cs="Times New Roman"/>
          <w:sz w:val="24"/>
          <w:szCs w:val="24"/>
        </w:rPr>
      </w:pPr>
    </w:p>
    <w:p w14:paraId="2F467F98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457E277A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4DA31D3E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51F06265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13B73037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31B18807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5AF4B16E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36ACF171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2B4B17AC" w14:textId="77777777" w:rsidR="007A28E4" w:rsidRDefault="007A28E4" w:rsidP="00977A52">
      <w:pPr>
        <w:rPr>
          <w:rFonts w:ascii="Times New Roman" w:hAnsi="Times New Roman" w:cs="Times New Roman"/>
          <w:sz w:val="24"/>
          <w:szCs w:val="24"/>
        </w:rPr>
      </w:pPr>
    </w:p>
    <w:p w14:paraId="38A7CD10" w14:textId="60E31414" w:rsidR="005D5DA1" w:rsidRDefault="005D5DA1" w:rsidP="005D5DA1">
      <w:pPr>
        <w:rPr>
          <w:rFonts w:ascii="Times New Roman" w:hAnsi="Times New Roman" w:cs="Times New Roman"/>
          <w:sz w:val="24"/>
          <w:szCs w:val="24"/>
        </w:rPr>
      </w:pPr>
    </w:p>
    <w:p w14:paraId="02863C81" w14:textId="520279A9" w:rsidR="005F4162" w:rsidRDefault="005F4162" w:rsidP="005D5DA1">
      <w:pPr>
        <w:rPr>
          <w:rFonts w:ascii="Times New Roman" w:hAnsi="Times New Roman" w:cs="Times New Roman"/>
          <w:sz w:val="24"/>
          <w:szCs w:val="24"/>
        </w:rPr>
      </w:pPr>
    </w:p>
    <w:p w14:paraId="440234D1" w14:textId="4FEBC9E3" w:rsidR="005F4162" w:rsidRDefault="005F4162" w:rsidP="005D5DA1">
      <w:pPr>
        <w:rPr>
          <w:rFonts w:ascii="Times New Roman" w:hAnsi="Times New Roman" w:cs="Times New Roman"/>
          <w:sz w:val="24"/>
          <w:szCs w:val="24"/>
        </w:rPr>
      </w:pPr>
    </w:p>
    <w:p w14:paraId="23ACF6CA" w14:textId="77777777" w:rsidR="005F4162" w:rsidRDefault="005F4162" w:rsidP="005D5DA1">
      <w:pPr>
        <w:rPr>
          <w:rFonts w:ascii="Times New Roman" w:hAnsi="Times New Roman" w:cs="Times New Roman"/>
          <w:sz w:val="24"/>
          <w:szCs w:val="24"/>
        </w:rPr>
      </w:pPr>
    </w:p>
    <w:p w14:paraId="6D80F501" w14:textId="1F51BF4E" w:rsidR="005D5DA1" w:rsidRPr="00610EF5" w:rsidRDefault="005D5DA1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ample: </w:t>
      </w:r>
      <w:r w:rsidR="00610EF5" w:rsidRPr="00610EF5">
        <w:rPr>
          <w:rFonts w:ascii="Times New Roman" w:hAnsi="Times New Roman" w:cs="Times New Roman"/>
          <w:sz w:val="24"/>
          <w:szCs w:val="24"/>
        </w:rPr>
        <w:t xml:space="preserve">Supplementary Table </w:t>
      </w:r>
      <w:r w:rsidR="00610EF5">
        <w:rPr>
          <w:rFonts w:ascii="Times New Roman" w:hAnsi="Times New Roman" w:cs="Times New Roman"/>
          <w:sz w:val="24"/>
          <w:szCs w:val="24"/>
        </w:rPr>
        <w:t>18</w:t>
      </w:r>
      <w:r w:rsidR="00404B49">
        <w:rPr>
          <w:rFonts w:ascii="Times New Roman" w:hAnsi="Times New Roman" w:cs="Times New Roman"/>
          <w:sz w:val="24"/>
          <w:szCs w:val="24"/>
        </w:rPr>
        <w:t>,</w:t>
      </w:r>
      <w:r w:rsidR="00404B49" w:rsidRPr="00404B49">
        <w:rPr>
          <w:rFonts w:ascii="Times New Roman" w:hAnsi="Times New Roman" w:cs="Times New Roman"/>
          <w:sz w:val="24"/>
          <w:szCs w:val="24"/>
        </w:rPr>
        <w:t xml:space="preserve"> </w:t>
      </w:r>
      <w:r w:rsidR="00404B49">
        <w:rPr>
          <w:rFonts w:ascii="Times New Roman" w:hAnsi="Times New Roman" w:cs="Times New Roman"/>
          <w:sz w:val="24"/>
          <w:szCs w:val="24"/>
        </w:rPr>
        <w:t>Entry 1.</w:t>
      </w:r>
    </w:p>
    <w:p w14:paraId="6747595B" w14:textId="7E790CA2" w:rsidR="005D5DA1" w:rsidRDefault="00616C9B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CB7B2B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CB7B2B">
        <w:rPr>
          <w:rFonts w:ascii="Times New Roman" w:hAnsi="Times New Roman" w:cs="Times New Roman"/>
          <w:sz w:val="24"/>
          <w:szCs w:val="24"/>
        </w:rPr>
        <w:t>5</w:t>
      </w:r>
      <w:r w:rsidR="003404B3">
        <w:rPr>
          <w:rFonts w:ascii="Times New Roman" w:hAnsi="Times New Roman" w:cs="Times New Roman"/>
          <w:sz w:val="24"/>
          <w:szCs w:val="24"/>
        </w:rPr>
        <w:t xml:space="preserve">.0 </w:t>
      </w:r>
      <w:r w:rsidR="00CB7B2B">
        <w:rPr>
          <w:rFonts w:ascii="Times New Roman" w:hAnsi="Times New Roman" w:cs="Times New Roman"/>
          <w:sz w:val="24"/>
          <w:szCs w:val="24"/>
        </w:rPr>
        <w:t xml:space="preserve">mL 4-hydroxy-2-butanone, </w:t>
      </w:r>
      <w:r w:rsidR="00CB7B2B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CB7B2B" w:rsidRPr="00292A7C">
        <w:rPr>
          <w:rFonts w:ascii="Times New Roman" w:hAnsi="Times New Roman" w:cs="Times New Roman"/>
          <w:sz w:val="24"/>
          <w:szCs w:val="24"/>
        </w:rPr>
        <w:t>-</w:t>
      </w:r>
      <w:r w:rsidR="00CB7B2B">
        <w:rPr>
          <w:rFonts w:ascii="Times New Roman" w:hAnsi="Times New Roman" w:cs="Times New Roman"/>
          <w:b/>
          <w:sz w:val="24"/>
          <w:szCs w:val="24"/>
        </w:rPr>
        <w:t>2</w:t>
      </w:r>
      <w:r w:rsidR="00CB7B2B">
        <w:rPr>
          <w:rFonts w:ascii="Times New Roman" w:hAnsi="Times New Roman" w:cs="Times New Roman"/>
          <w:sz w:val="24"/>
          <w:szCs w:val="24"/>
        </w:rPr>
        <w:t xml:space="preserve"> (250 ppm</w:t>
      </w:r>
      <w:r w:rsidR="000D11E7">
        <w:rPr>
          <w:rFonts w:ascii="Times New Roman" w:hAnsi="Times New Roman" w:cs="Times New Roman"/>
          <w:sz w:val="24"/>
          <w:szCs w:val="24"/>
        </w:rPr>
        <w:t>, 8.5 mg</w:t>
      </w:r>
      <w:r w:rsidR="00CB7B2B">
        <w:rPr>
          <w:rFonts w:ascii="Times New Roman" w:hAnsi="Times New Roman" w:cs="Times New Roman"/>
          <w:sz w:val="24"/>
          <w:szCs w:val="24"/>
        </w:rPr>
        <w:t>)</w:t>
      </w:r>
      <w:r w:rsidR="00CB7B2B" w:rsidRPr="00292A7C">
        <w:rPr>
          <w:rFonts w:ascii="Times New Roman" w:hAnsi="Times New Roman" w:cs="Times New Roman"/>
          <w:sz w:val="24"/>
          <w:szCs w:val="24"/>
        </w:rPr>
        <w:t>,</w:t>
      </w:r>
      <w:r w:rsidR="00CB7B2B">
        <w:rPr>
          <w:rFonts w:ascii="Times New Roman" w:hAnsi="Times New Roman" w:cs="Times New Roman"/>
          <w:sz w:val="24"/>
          <w:szCs w:val="24"/>
        </w:rPr>
        <w:t xml:space="preserve"> 24 h</w:t>
      </w:r>
      <w:r w:rsidR="00CB7B2B" w:rsidRPr="00292A7C">
        <w:rPr>
          <w:rFonts w:ascii="Times New Roman" w:hAnsi="Times New Roman" w:cs="Times New Roman"/>
          <w:sz w:val="24"/>
          <w:szCs w:val="24"/>
        </w:rPr>
        <w:t>,</w:t>
      </w:r>
      <w:r w:rsidR="00CB7B2B">
        <w:rPr>
          <w:rFonts w:ascii="Times New Roman" w:hAnsi="Times New Roman" w:cs="Times New Roman"/>
          <w:sz w:val="24"/>
          <w:szCs w:val="24"/>
        </w:rPr>
        <w:t xml:space="preserve"> </w:t>
      </w:r>
      <w:r w:rsidR="00CB7B2B" w:rsidRPr="00292A7C">
        <w:rPr>
          <w:rFonts w:ascii="Times New Roman" w:hAnsi="Times New Roman" w:cs="Times New Roman"/>
          <w:sz w:val="24"/>
          <w:szCs w:val="24"/>
        </w:rPr>
        <w:t>1</w:t>
      </w:r>
      <w:r w:rsidR="00CB7B2B">
        <w:rPr>
          <w:rFonts w:ascii="Times New Roman" w:hAnsi="Times New Roman" w:cs="Times New Roman"/>
          <w:sz w:val="24"/>
          <w:szCs w:val="24"/>
        </w:rPr>
        <w:t xml:space="preserve">15 </w:t>
      </w:r>
      <w:r w:rsidR="00CB7B2B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B7B2B">
        <w:rPr>
          <w:rFonts w:ascii="Times New Roman" w:hAnsi="Times New Roman" w:cs="Times New Roman"/>
          <w:sz w:val="24"/>
          <w:szCs w:val="24"/>
        </w:rPr>
        <w:t>C</w:t>
      </w:r>
      <w:r w:rsidR="00CB7B2B" w:rsidRPr="00292A7C">
        <w:rPr>
          <w:rFonts w:ascii="Times New Roman" w:hAnsi="Times New Roman" w:cs="Times New Roman"/>
          <w:sz w:val="24"/>
          <w:szCs w:val="24"/>
        </w:rPr>
        <w:t>,</w:t>
      </w:r>
      <w:r w:rsidR="00CB7B2B">
        <w:rPr>
          <w:rFonts w:ascii="Times New Roman" w:hAnsi="Times New Roman" w:cs="Times New Roman"/>
          <w:sz w:val="24"/>
          <w:szCs w:val="24"/>
        </w:rPr>
        <w:t xml:space="preserve"> 22 bar H</w:t>
      </w:r>
      <w:r w:rsidR="00CB7B2B" w:rsidRPr="00C571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B2AF4">
        <w:rPr>
          <w:rFonts w:ascii="Times New Roman" w:hAnsi="Times New Roman" w:cs="Times New Roman"/>
          <w:sz w:val="24"/>
          <w:szCs w:val="24"/>
        </w:rPr>
        <w:t xml:space="preserve"> in </w:t>
      </w:r>
      <w:r w:rsidR="00F32CF7" w:rsidRPr="0052478B">
        <w:rPr>
          <w:rFonts w:ascii="Times New Roman" w:hAnsi="Times New Roman" w:cs="Times New Roman"/>
          <w:sz w:val="24"/>
          <w:szCs w:val="24"/>
        </w:rPr>
        <w:t>reactor</w:t>
      </w:r>
      <w:r w:rsidR="00F32CF7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977A52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7E864097" w14:textId="44409B38" w:rsidR="00AA26EB" w:rsidRDefault="00746ADD" w:rsidP="00A96C7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463D4C2" wp14:editId="038F86E6">
            <wp:extent cx="5943600" cy="2700655"/>
            <wp:effectExtent l="0" t="0" r="0" b="444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0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319A4" w14:textId="48E0B770" w:rsidR="00383A74" w:rsidRPr="00B4271B" w:rsidRDefault="00A44772" w:rsidP="00383A7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19</w:t>
      </w:r>
      <w:r w:rsidR="009E1E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E1E4B" w:rsidRPr="009E1E4B">
        <w:rPr>
          <w:rFonts w:ascii="Times New Roman" w:hAnsi="Times New Roman" w:cs="Times New Roman"/>
          <w:b/>
          <w:sz w:val="24"/>
          <w:szCs w:val="24"/>
        </w:rPr>
        <w:t>|</w:t>
      </w:r>
      <w:r w:rsidR="00383A74" w:rsidRPr="00610E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610EF5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9E1E4B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0"/>
        <w:gridCol w:w="2340"/>
        <w:gridCol w:w="1440"/>
        <w:gridCol w:w="1530"/>
        <w:gridCol w:w="2250"/>
      </w:tblGrid>
      <w:tr w:rsidR="00465277" w:rsidRPr="00607A5B" w14:paraId="2E83CA4C" w14:textId="4345C4DA" w:rsidTr="00817A1C">
        <w:trPr>
          <w:jc w:val="center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6B8A5C" w14:textId="77777777" w:rsidR="00465277" w:rsidRPr="00607A5B" w:rsidRDefault="00465277" w:rsidP="00817A1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A7C6D6" w14:textId="77777777" w:rsidR="00465277" w:rsidRPr="00607A5B" w:rsidRDefault="00465277" w:rsidP="00817A1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0F5237" w14:textId="44FF4AB1" w:rsidR="00465277" w:rsidRDefault="00465277" w:rsidP="00817A1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7B0248" w14:textId="10E14DC2" w:rsidR="00465277" w:rsidRDefault="00465277" w:rsidP="00817A1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9DB5CF" w14:textId="78C82721" w:rsidR="00465277" w:rsidRDefault="00465277" w:rsidP="00817A1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  <w:r w:rsidR="00817A1C">
              <w:rPr>
                <w:rFonts w:ascii="Times New Roman" w:hAnsi="Times New Roman" w:cs="Times New Roman"/>
                <w:b/>
                <w:noProof/>
              </w:rPr>
              <w:t xml:space="preserve"> (mol%)</w:t>
            </w:r>
          </w:p>
        </w:tc>
      </w:tr>
      <w:tr w:rsidR="00475516" w:rsidRPr="00607A5B" w14:paraId="71BBFA25" w14:textId="4B54C581" w:rsidTr="00817A1C">
        <w:trPr>
          <w:jc w:val="center"/>
        </w:trPr>
        <w:tc>
          <w:tcPr>
            <w:tcW w:w="1800" w:type="dxa"/>
            <w:tcBorders>
              <w:top w:val="single" w:sz="4" w:space="0" w:color="auto"/>
              <w:bottom w:val="nil"/>
            </w:tcBorders>
            <w:vAlign w:val="center"/>
          </w:tcPr>
          <w:p w14:paraId="10F49530" w14:textId="57304278" w:rsidR="00475516" w:rsidRPr="00607A5B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13</w:t>
            </w:r>
          </w:p>
        </w:tc>
        <w:tc>
          <w:tcPr>
            <w:tcW w:w="2340" w:type="dxa"/>
            <w:tcBorders>
              <w:top w:val="single" w:sz="4" w:space="0" w:color="auto"/>
              <w:bottom w:val="nil"/>
            </w:tcBorders>
            <w:vAlign w:val="center"/>
          </w:tcPr>
          <w:p w14:paraId="120C022C" w14:textId="6494B562" w:rsidR="00475516" w:rsidRPr="00607A5B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acetone</w:t>
            </w:r>
          </w:p>
        </w:tc>
        <w:tc>
          <w:tcPr>
            <w:tcW w:w="1440" w:type="dxa"/>
            <w:tcBorders>
              <w:top w:val="single" w:sz="4" w:space="0" w:color="auto"/>
              <w:bottom w:val="nil"/>
            </w:tcBorders>
            <w:vAlign w:val="center"/>
          </w:tcPr>
          <w:p w14:paraId="04A3B713" w14:textId="2086B309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tcBorders>
              <w:top w:val="single" w:sz="4" w:space="0" w:color="auto"/>
              <w:bottom w:val="nil"/>
            </w:tcBorders>
            <w:vAlign w:val="center"/>
          </w:tcPr>
          <w:p w14:paraId="626B0A61" w14:textId="1BFCC39D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tcBorders>
              <w:top w:val="single" w:sz="4" w:space="0" w:color="auto"/>
              <w:bottom w:val="nil"/>
            </w:tcBorders>
            <w:vAlign w:val="center"/>
          </w:tcPr>
          <w:p w14:paraId="0E29B0A5" w14:textId="2D2E42A9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  <w:tr w:rsidR="00D22B23" w:rsidRPr="00607A5B" w14:paraId="58ACD4B6" w14:textId="77777777" w:rsidTr="00817A1C">
        <w:trPr>
          <w:jc w:val="center"/>
        </w:trPr>
        <w:tc>
          <w:tcPr>
            <w:tcW w:w="1800" w:type="dxa"/>
            <w:tcBorders>
              <w:top w:val="nil"/>
            </w:tcBorders>
            <w:vAlign w:val="center"/>
          </w:tcPr>
          <w:p w14:paraId="25B3B3DD" w14:textId="48777CAC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55</w:t>
            </w:r>
          </w:p>
        </w:tc>
        <w:tc>
          <w:tcPr>
            <w:tcW w:w="2340" w:type="dxa"/>
            <w:tcBorders>
              <w:top w:val="nil"/>
            </w:tcBorders>
            <w:vAlign w:val="center"/>
          </w:tcPr>
          <w:p w14:paraId="7A07EB0A" w14:textId="5AF068F2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D22B23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440" w:type="dxa"/>
            <w:tcBorders>
              <w:top w:val="nil"/>
            </w:tcBorders>
            <w:vAlign w:val="center"/>
          </w:tcPr>
          <w:p w14:paraId="1CD0E2F5" w14:textId="0FE43B11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54615915</w:t>
            </w:r>
          </w:p>
        </w:tc>
        <w:tc>
          <w:tcPr>
            <w:tcW w:w="1530" w:type="dxa"/>
            <w:tcBorders>
              <w:top w:val="nil"/>
            </w:tcBorders>
            <w:vAlign w:val="center"/>
          </w:tcPr>
          <w:p w14:paraId="149FA274" w14:textId="706B2DFE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2250" w:type="dxa"/>
            <w:tcBorders>
              <w:top w:val="nil"/>
            </w:tcBorders>
            <w:vAlign w:val="center"/>
          </w:tcPr>
          <w:p w14:paraId="4B2800A0" w14:textId="685C15DA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55.583</w:t>
            </w:r>
          </w:p>
        </w:tc>
      </w:tr>
      <w:tr w:rsidR="00475516" w:rsidRPr="00607A5B" w14:paraId="62BE6CFE" w14:textId="706A680E" w:rsidTr="00817A1C">
        <w:trPr>
          <w:jc w:val="center"/>
        </w:trPr>
        <w:tc>
          <w:tcPr>
            <w:tcW w:w="1800" w:type="dxa"/>
            <w:tcBorders>
              <w:top w:val="nil"/>
            </w:tcBorders>
            <w:vAlign w:val="center"/>
          </w:tcPr>
          <w:p w14:paraId="7FCE77B0" w14:textId="5D40D290" w:rsidR="00475516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59</w:t>
            </w:r>
          </w:p>
        </w:tc>
        <w:tc>
          <w:tcPr>
            <w:tcW w:w="2340" w:type="dxa"/>
            <w:tcBorders>
              <w:top w:val="nil"/>
            </w:tcBorders>
            <w:vAlign w:val="center"/>
          </w:tcPr>
          <w:p w14:paraId="2ED2A987" w14:textId="5F722EC9" w:rsidR="00475516" w:rsidRDefault="00582D44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ethyl vinyl ketone</w:t>
            </w:r>
          </w:p>
        </w:tc>
        <w:tc>
          <w:tcPr>
            <w:tcW w:w="1440" w:type="dxa"/>
            <w:tcBorders>
              <w:top w:val="nil"/>
            </w:tcBorders>
            <w:vAlign w:val="center"/>
          </w:tcPr>
          <w:p w14:paraId="49E42946" w14:textId="6AF8B196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82087021</w:t>
            </w:r>
          </w:p>
        </w:tc>
        <w:tc>
          <w:tcPr>
            <w:tcW w:w="1530" w:type="dxa"/>
            <w:tcBorders>
              <w:top w:val="nil"/>
            </w:tcBorders>
            <w:vAlign w:val="center"/>
          </w:tcPr>
          <w:p w14:paraId="4AE4A214" w14:textId="21A7DDB1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4.13</w:t>
            </w:r>
          </w:p>
        </w:tc>
        <w:tc>
          <w:tcPr>
            <w:tcW w:w="2250" w:type="dxa"/>
            <w:tcBorders>
              <w:top w:val="nil"/>
            </w:tcBorders>
            <w:vAlign w:val="center"/>
          </w:tcPr>
          <w:p w14:paraId="3D26D12E" w14:textId="083BFB0D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3.412</w:t>
            </w:r>
          </w:p>
        </w:tc>
      </w:tr>
      <w:tr w:rsidR="00475516" w:rsidRPr="00607A5B" w14:paraId="5CC2DA68" w14:textId="1533A15D" w:rsidTr="00817A1C">
        <w:trPr>
          <w:jc w:val="center"/>
        </w:trPr>
        <w:tc>
          <w:tcPr>
            <w:tcW w:w="1800" w:type="dxa"/>
            <w:vAlign w:val="center"/>
          </w:tcPr>
          <w:p w14:paraId="5307B15D" w14:textId="74DD4895" w:rsidR="00475516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81</w:t>
            </w:r>
          </w:p>
        </w:tc>
        <w:tc>
          <w:tcPr>
            <w:tcW w:w="2340" w:type="dxa"/>
            <w:vAlign w:val="center"/>
          </w:tcPr>
          <w:p w14:paraId="692C1F8A" w14:textId="4A934F5D" w:rsidR="00475516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butanone</w:t>
            </w:r>
          </w:p>
        </w:tc>
        <w:tc>
          <w:tcPr>
            <w:tcW w:w="1440" w:type="dxa"/>
            <w:vAlign w:val="center"/>
          </w:tcPr>
          <w:p w14:paraId="75A30338" w14:textId="5F6E06EA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vAlign w:val="center"/>
          </w:tcPr>
          <w:p w14:paraId="3FF53230" w14:textId="33839FD6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vAlign w:val="center"/>
          </w:tcPr>
          <w:p w14:paraId="78C2237B" w14:textId="4FC31CD4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  <w:tr w:rsidR="00475516" w:rsidRPr="00607A5B" w14:paraId="13C6EEBB" w14:textId="4AD81673" w:rsidTr="00817A1C">
        <w:trPr>
          <w:jc w:val="center"/>
        </w:trPr>
        <w:tc>
          <w:tcPr>
            <w:tcW w:w="1800" w:type="dxa"/>
            <w:vAlign w:val="center"/>
          </w:tcPr>
          <w:p w14:paraId="0FBDC25C" w14:textId="190CCA94" w:rsidR="00475516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55</w:t>
            </w:r>
          </w:p>
        </w:tc>
        <w:tc>
          <w:tcPr>
            <w:tcW w:w="2340" w:type="dxa"/>
            <w:vAlign w:val="center"/>
          </w:tcPr>
          <w:p w14:paraId="7DD5F28C" w14:textId="1F8B7683" w:rsidR="00475516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440" w:type="dxa"/>
            <w:vAlign w:val="center"/>
          </w:tcPr>
          <w:p w14:paraId="12103A51" w14:textId="6A9E9894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vAlign w:val="center"/>
          </w:tcPr>
          <w:p w14:paraId="78979DA2" w14:textId="4555276B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vAlign w:val="center"/>
          </w:tcPr>
          <w:p w14:paraId="5EE221DA" w14:textId="458F502E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  <w:tr w:rsidR="00475516" w:rsidRPr="00607A5B" w14:paraId="095F1829" w14:textId="24398D80" w:rsidTr="00817A1C">
        <w:trPr>
          <w:jc w:val="center"/>
        </w:trPr>
        <w:tc>
          <w:tcPr>
            <w:tcW w:w="1800" w:type="dxa"/>
            <w:vAlign w:val="center"/>
          </w:tcPr>
          <w:p w14:paraId="53784511" w14:textId="0DCCEEA9" w:rsidR="00475516" w:rsidRPr="00607A5B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169</w:t>
            </w:r>
          </w:p>
        </w:tc>
        <w:tc>
          <w:tcPr>
            <w:tcW w:w="2340" w:type="dxa"/>
            <w:vAlign w:val="center"/>
          </w:tcPr>
          <w:p w14:paraId="47FE7F1B" w14:textId="77523541" w:rsidR="00475516" w:rsidRPr="00607A5B" w:rsidRDefault="00475516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ydroxyl-2-butanone</w:t>
            </w:r>
          </w:p>
        </w:tc>
        <w:tc>
          <w:tcPr>
            <w:tcW w:w="1440" w:type="dxa"/>
            <w:vAlign w:val="center"/>
          </w:tcPr>
          <w:p w14:paraId="13159142" w14:textId="111893A4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6419728</w:t>
            </w:r>
          </w:p>
        </w:tc>
        <w:tc>
          <w:tcPr>
            <w:tcW w:w="1530" w:type="dxa"/>
            <w:vAlign w:val="center"/>
          </w:tcPr>
          <w:p w14:paraId="3D6DE4FE" w14:textId="63235D0A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2.78</w:t>
            </w:r>
          </w:p>
        </w:tc>
        <w:tc>
          <w:tcPr>
            <w:tcW w:w="2250" w:type="dxa"/>
            <w:vAlign w:val="center"/>
          </w:tcPr>
          <w:p w14:paraId="4EF63127" w14:textId="1BF7580A" w:rsidR="00475516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.102</w:t>
            </w:r>
          </w:p>
        </w:tc>
      </w:tr>
      <w:tr w:rsidR="00D22B23" w:rsidRPr="00607A5B" w14:paraId="067F3CD2" w14:textId="77777777" w:rsidTr="00817A1C">
        <w:trPr>
          <w:jc w:val="center"/>
        </w:trPr>
        <w:tc>
          <w:tcPr>
            <w:tcW w:w="1800" w:type="dxa"/>
            <w:vAlign w:val="center"/>
          </w:tcPr>
          <w:p w14:paraId="71A11988" w14:textId="3E3960E8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.311</w:t>
            </w:r>
          </w:p>
        </w:tc>
        <w:tc>
          <w:tcPr>
            <w:tcW w:w="2340" w:type="dxa"/>
            <w:vAlign w:val="center"/>
          </w:tcPr>
          <w:p w14:paraId="4C5D6B98" w14:textId="0B430FE7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4-hydroxyl-2-butanone</w:t>
            </w:r>
          </w:p>
        </w:tc>
        <w:tc>
          <w:tcPr>
            <w:tcW w:w="1440" w:type="dxa"/>
            <w:vAlign w:val="center"/>
          </w:tcPr>
          <w:p w14:paraId="36F5835B" w14:textId="0B5C1059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6803779</w:t>
            </w:r>
          </w:p>
        </w:tc>
        <w:tc>
          <w:tcPr>
            <w:tcW w:w="1530" w:type="dxa"/>
            <w:vAlign w:val="center"/>
          </w:tcPr>
          <w:p w14:paraId="03BD0B6F" w14:textId="53891A3D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.23</w:t>
            </w:r>
          </w:p>
        </w:tc>
        <w:tc>
          <w:tcPr>
            <w:tcW w:w="2250" w:type="dxa"/>
            <w:vAlign w:val="center"/>
          </w:tcPr>
          <w:p w14:paraId="066C5ED8" w14:textId="0775B1BB" w:rsidR="00D22B23" w:rsidRDefault="00D22B23" w:rsidP="00817A1C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38</w:t>
            </w:r>
          </w:p>
        </w:tc>
      </w:tr>
    </w:tbl>
    <w:p w14:paraId="1E2BDE2B" w14:textId="08C5BCFF" w:rsidR="007A28E4" w:rsidRDefault="007A28E4" w:rsidP="00705D60"/>
    <w:p w14:paraId="24F026AE" w14:textId="59E78320" w:rsidR="00746ADD" w:rsidRDefault="00746ADD" w:rsidP="00705D60"/>
    <w:p w14:paraId="219E4143" w14:textId="1AB40D30" w:rsidR="00746ADD" w:rsidRDefault="00746ADD" w:rsidP="00705D60"/>
    <w:p w14:paraId="086AA9C1" w14:textId="147D01F2" w:rsidR="00746ADD" w:rsidRDefault="00746ADD" w:rsidP="00705D60"/>
    <w:p w14:paraId="1AC04F86" w14:textId="3D6488AA" w:rsidR="00746ADD" w:rsidRDefault="00746ADD" w:rsidP="00705D60"/>
    <w:p w14:paraId="54DBBBF8" w14:textId="0F8A4C2F" w:rsidR="00746ADD" w:rsidRDefault="00746ADD" w:rsidP="00705D60"/>
    <w:p w14:paraId="47996AF6" w14:textId="457788FF" w:rsidR="00746ADD" w:rsidRDefault="00746ADD" w:rsidP="00705D60"/>
    <w:p w14:paraId="15CF7BDA" w14:textId="77777777" w:rsidR="00A96C7C" w:rsidRDefault="00A96C7C" w:rsidP="00705D60"/>
    <w:p w14:paraId="71565948" w14:textId="5B93E00C" w:rsidR="007A28E4" w:rsidRDefault="007A28E4" w:rsidP="00F25B26">
      <w:pPr>
        <w:jc w:val="center"/>
      </w:pPr>
    </w:p>
    <w:p w14:paraId="37BC43D3" w14:textId="1B965562" w:rsidR="00655C5A" w:rsidRDefault="00F25B26" w:rsidP="00F25B26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121" w:dyaOrig="1070" w14:anchorId="75EA6444">
          <v:shape id="_x0000_i1044" type="#_x0000_t75" style="width:41.95pt;height:41.95pt" o:ole="">
            <v:imagedata r:id="rId92" o:title=""/>
          </v:shape>
          <o:OLEObject Type="Embed" ProgID="ChemDraw.Document.6.0" ShapeID="_x0000_i1044" DrawAspect="Content" ObjectID="_1722266569" r:id="rId93"/>
        </w:object>
      </w:r>
      <w:r>
        <w:t xml:space="preserve"> </w:t>
      </w:r>
      <w:r w:rsidRPr="00C826FB">
        <w:rPr>
          <w:rFonts w:ascii="Times New Roman" w:hAnsi="Times New Roman" w:cs="Times New Roman"/>
          <w:sz w:val="24"/>
          <w:szCs w:val="24"/>
        </w:rPr>
        <w:t xml:space="preserve">MW: </w:t>
      </w:r>
      <w:r>
        <w:rPr>
          <w:rFonts w:ascii="Times New Roman" w:hAnsi="Times New Roman" w:cs="Times New Roman"/>
          <w:sz w:val="24"/>
          <w:szCs w:val="24"/>
        </w:rPr>
        <w:t>58</w:t>
      </w:r>
      <w:r w:rsidRPr="00C826F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C826FB">
        <w:rPr>
          <w:rFonts w:ascii="Times New Roman" w:hAnsi="Times New Roman" w:cs="Times New Roman"/>
          <w:sz w:val="24"/>
          <w:szCs w:val="24"/>
        </w:rPr>
        <w:t>8 g/mol</w:t>
      </w:r>
    </w:p>
    <w:p w14:paraId="42EE5590" w14:textId="27EAAF96" w:rsidR="00655C5A" w:rsidRDefault="00F25B26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A457A2" wp14:editId="5952B56F">
            <wp:extent cx="5935345" cy="2150745"/>
            <wp:effectExtent l="0" t="0" r="8255" b="190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215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8AF83" w14:textId="1B3B3B5C" w:rsidR="001E438A" w:rsidRDefault="00A44772" w:rsidP="007A28E4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3</w:t>
      </w:r>
      <w:r w:rsidR="0024444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4445" w:rsidRPr="00F17FDA">
        <w:rPr>
          <w:rFonts w:ascii="Times New Roman" w:hAnsi="Times New Roman" w:cs="Times New Roman"/>
          <w:sz w:val="24"/>
          <w:szCs w:val="24"/>
        </w:rPr>
        <w:t>|</w:t>
      </w:r>
      <w:r w:rsidR="00463418">
        <w:rPr>
          <w:rFonts w:ascii="Times New Roman" w:hAnsi="Times New Roman" w:cs="Times New Roman"/>
          <w:sz w:val="24"/>
          <w:szCs w:val="24"/>
        </w:rPr>
        <w:t xml:space="preserve"> </w:t>
      </w:r>
      <w:r w:rsidR="00463418" w:rsidRPr="00610EF5">
        <w:rPr>
          <w:rFonts w:ascii="Times New Roman" w:hAnsi="Times New Roman" w:cs="Times New Roman"/>
          <w:b/>
          <w:sz w:val="24"/>
          <w:szCs w:val="24"/>
        </w:rPr>
        <w:t xml:space="preserve">A MS spectrum of </w:t>
      </w:r>
      <w:r w:rsidR="00463418" w:rsidRPr="00610EF5">
        <w:rPr>
          <w:rFonts w:ascii="Times New Roman" w:hAnsi="Times New Roman" w:cs="Times New Roman" w:hint="eastAsia"/>
          <w:b/>
          <w:sz w:val="24"/>
          <w:szCs w:val="24"/>
        </w:rPr>
        <w:t>acetone</w:t>
      </w:r>
      <w:r w:rsidR="00B01DA0" w:rsidRPr="00610EF5">
        <w:rPr>
          <w:rFonts w:ascii="Times New Roman" w:hAnsi="Times New Roman" w:cs="Times New Roman"/>
          <w:b/>
          <w:sz w:val="24"/>
          <w:szCs w:val="24"/>
        </w:rPr>
        <w:t>.</w:t>
      </w:r>
      <w:r w:rsidR="00816401">
        <w:rPr>
          <w:rFonts w:ascii="Times New Roman" w:hAnsi="Times New Roman" w:cs="Times New Roman"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>(</w:t>
      </w:r>
      <w:r w:rsidR="00610EF5" w:rsidRPr="00610EF5">
        <w:rPr>
          <w:rFonts w:ascii="Times New Roman" w:hAnsi="Times New Roman" w:cs="Times New Roman"/>
          <w:sz w:val="24"/>
          <w:szCs w:val="24"/>
        </w:rPr>
        <w:t>Supplementary Table</w:t>
      </w:r>
      <w:r w:rsidR="00610EF5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>1</w:t>
      </w:r>
      <w:r w:rsidR="00610EF5">
        <w:rPr>
          <w:rFonts w:ascii="Times New Roman" w:hAnsi="Times New Roman" w:cs="Times New Roman"/>
          <w:sz w:val="24"/>
          <w:szCs w:val="24"/>
        </w:rPr>
        <w:t>8</w:t>
      </w:r>
      <w:r w:rsidR="00244445">
        <w:rPr>
          <w:rFonts w:ascii="Times New Roman" w:hAnsi="Times New Roman" w:cs="Times New Roman"/>
          <w:sz w:val="24"/>
          <w:szCs w:val="24"/>
        </w:rPr>
        <w:t>,</w:t>
      </w:r>
      <w:r w:rsidR="00244445" w:rsidRPr="00244445">
        <w:rPr>
          <w:rFonts w:ascii="Times New Roman" w:hAnsi="Times New Roman" w:cs="Times New Roman"/>
          <w:sz w:val="24"/>
          <w:szCs w:val="24"/>
        </w:rPr>
        <w:t xml:space="preserve"> </w:t>
      </w:r>
      <w:r w:rsidR="00244445">
        <w:rPr>
          <w:rFonts w:ascii="Times New Roman" w:hAnsi="Times New Roman" w:cs="Times New Roman"/>
          <w:sz w:val="24"/>
          <w:szCs w:val="24"/>
        </w:rPr>
        <w:t>Entry 1.</w:t>
      </w:r>
      <w:r w:rsidR="00B01DA0">
        <w:rPr>
          <w:rFonts w:ascii="Times New Roman" w:hAnsi="Times New Roman" w:cs="Times New Roman"/>
          <w:sz w:val="24"/>
          <w:szCs w:val="24"/>
        </w:rPr>
        <w:t>)</w:t>
      </w:r>
    </w:p>
    <w:p w14:paraId="715EE827" w14:textId="77777777" w:rsidR="00431B38" w:rsidRDefault="00431B38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B7D23DE" w14:textId="632574C9" w:rsidR="00655C5A" w:rsidRDefault="00431B38" w:rsidP="00431B38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640" w:dyaOrig="1072" w14:anchorId="7BA430DD">
          <v:shape id="_x0000_i1045" type="#_x0000_t75" style="width:60.1pt;height:41.95pt" o:ole="">
            <v:imagedata r:id="rId95" o:title=""/>
          </v:shape>
          <o:OLEObject Type="Embed" ProgID="ChemDraw.Document.6.0" ShapeID="_x0000_i1045" DrawAspect="Content" ObjectID="_1722266570" r:id="rId96"/>
        </w:object>
      </w:r>
      <w:r>
        <w:t xml:space="preserve"> </w:t>
      </w:r>
      <w:r w:rsidRPr="00C826FB">
        <w:rPr>
          <w:rFonts w:ascii="Times New Roman" w:hAnsi="Times New Roman" w:cs="Times New Roman"/>
          <w:sz w:val="24"/>
          <w:szCs w:val="24"/>
        </w:rPr>
        <w:t xml:space="preserve">MW: </w:t>
      </w:r>
      <w:r>
        <w:rPr>
          <w:rFonts w:ascii="Times New Roman" w:hAnsi="Times New Roman" w:cs="Times New Roman"/>
          <w:sz w:val="24"/>
          <w:szCs w:val="24"/>
        </w:rPr>
        <w:t>70</w:t>
      </w:r>
      <w:r w:rsidRPr="00C826F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09</w:t>
      </w:r>
      <w:r w:rsidRPr="00C826FB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2AF870BA" w14:textId="66C73582" w:rsidR="00655C5A" w:rsidRDefault="00431B38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5250814" wp14:editId="7CDDDF29">
            <wp:extent cx="5937250" cy="2171700"/>
            <wp:effectExtent l="0" t="0" r="635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15E908" w14:textId="74B18803" w:rsidR="00463418" w:rsidRDefault="00A44772" w:rsidP="00463418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4</w:t>
      </w:r>
      <w:r w:rsidR="00593AB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93ABA" w:rsidRPr="00F17FDA"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3418" w:rsidRPr="00610EF5">
        <w:rPr>
          <w:rFonts w:ascii="Times New Roman" w:hAnsi="Times New Roman" w:cs="Times New Roman"/>
          <w:b/>
          <w:sz w:val="24"/>
          <w:szCs w:val="24"/>
        </w:rPr>
        <w:t>A MS spectrum of methyl vinyl ketone</w:t>
      </w:r>
      <w:r w:rsidR="00B01DA0" w:rsidRPr="00610EF5">
        <w:rPr>
          <w:rFonts w:ascii="Times New Roman" w:hAnsi="Times New Roman" w:cs="Times New Roman"/>
          <w:b/>
          <w:sz w:val="24"/>
          <w:szCs w:val="24"/>
        </w:rPr>
        <w:t>.</w:t>
      </w:r>
      <w:r w:rsidR="00816401">
        <w:rPr>
          <w:rFonts w:ascii="Times New Roman" w:hAnsi="Times New Roman" w:cs="Times New Roman"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 xml:space="preserve">(Table </w:t>
      </w:r>
      <w:r w:rsidR="00610EF5" w:rsidRPr="00610EF5">
        <w:rPr>
          <w:rFonts w:ascii="Times New Roman" w:hAnsi="Times New Roman" w:cs="Times New Roman"/>
          <w:sz w:val="24"/>
          <w:szCs w:val="24"/>
        </w:rPr>
        <w:t>Supplementary Table</w:t>
      </w:r>
      <w:r w:rsidR="00610EF5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>1</w:t>
      </w:r>
      <w:r w:rsidR="00E7714B">
        <w:rPr>
          <w:rFonts w:ascii="Times New Roman" w:hAnsi="Times New Roman" w:cs="Times New Roman"/>
          <w:sz w:val="24"/>
          <w:szCs w:val="24"/>
        </w:rPr>
        <w:t>8</w:t>
      </w:r>
      <w:r w:rsidR="00593ABA">
        <w:rPr>
          <w:rFonts w:ascii="Times New Roman" w:hAnsi="Times New Roman" w:cs="Times New Roman"/>
          <w:sz w:val="24"/>
          <w:szCs w:val="24"/>
        </w:rPr>
        <w:t>,</w:t>
      </w:r>
      <w:r w:rsidR="00593ABA" w:rsidRPr="00593ABA">
        <w:rPr>
          <w:rFonts w:ascii="Times New Roman" w:hAnsi="Times New Roman" w:cs="Times New Roman"/>
          <w:sz w:val="24"/>
          <w:szCs w:val="24"/>
        </w:rPr>
        <w:t xml:space="preserve"> </w:t>
      </w:r>
      <w:r w:rsidR="00593ABA">
        <w:rPr>
          <w:rFonts w:ascii="Times New Roman" w:hAnsi="Times New Roman" w:cs="Times New Roman"/>
          <w:sz w:val="24"/>
          <w:szCs w:val="24"/>
        </w:rPr>
        <w:t>Entry 1.</w:t>
      </w:r>
      <w:r w:rsidR="00B01DA0">
        <w:rPr>
          <w:rFonts w:ascii="Times New Roman" w:hAnsi="Times New Roman" w:cs="Times New Roman"/>
          <w:sz w:val="24"/>
          <w:szCs w:val="24"/>
        </w:rPr>
        <w:t>)</w:t>
      </w:r>
    </w:p>
    <w:p w14:paraId="39D90CF1" w14:textId="56D24766" w:rsidR="00655C5A" w:rsidRDefault="00655C5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5C0A09B1" w14:textId="77777777" w:rsidR="00655C5A" w:rsidRDefault="00655C5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121D5C14" w14:textId="182DCE4B" w:rsidR="00F80E6C" w:rsidRDefault="00F80E6C" w:rsidP="00977A52">
      <w:pPr>
        <w:rPr>
          <w:rFonts w:ascii="Times New Roman" w:hAnsi="Times New Roman" w:cs="Times New Roman"/>
          <w:sz w:val="24"/>
          <w:szCs w:val="24"/>
        </w:rPr>
      </w:pPr>
    </w:p>
    <w:p w14:paraId="5EF05043" w14:textId="5096D571" w:rsidR="00746ADD" w:rsidRDefault="00746ADD" w:rsidP="00977A52">
      <w:pPr>
        <w:rPr>
          <w:rFonts w:ascii="Times New Roman" w:hAnsi="Times New Roman" w:cs="Times New Roman"/>
          <w:sz w:val="24"/>
          <w:szCs w:val="24"/>
        </w:rPr>
      </w:pPr>
    </w:p>
    <w:p w14:paraId="15B8001B" w14:textId="1A3E0C5A" w:rsidR="00F80E6C" w:rsidRDefault="00F80E6C" w:rsidP="00A97E4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ample: </w:t>
      </w:r>
      <w:r w:rsidR="00E95AD2" w:rsidRPr="00E95AD2">
        <w:rPr>
          <w:rFonts w:ascii="Times New Roman" w:hAnsi="Times New Roman" w:cs="Times New Roman"/>
          <w:sz w:val="24"/>
          <w:szCs w:val="24"/>
        </w:rPr>
        <w:t>Supplementary Table</w:t>
      </w:r>
      <w:r w:rsidR="00E95AD2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2204C">
        <w:rPr>
          <w:rFonts w:ascii="Times New Roman" w:hAnsi="Times New Roman" w:cs="Times New Roman"/>
          <w:sz w:val="24"/>
          <w:szCs w:val="24"/>
        </w:rPr>
        <w:t>1</w:t>
      </w:r>
      <w:r w:rsidR="00E95AD2">
        <w:rPr>
          <w:rFonts w:ascii="Times New Roman" w:hAnsi="Times New Roman" w:cs="Times New Roman"/>
          <w:sz w:val="24"/>
          <w:szCs w:val="24"/>
        </w:rPr>
        <w:t>8</w:t>
      </w:r>
      <w:r w:rsidR="00A978DD">
        <w:rPr>
          <w:rFonts w:ascii="Times New Roman" w:hAnsi="Times New Roman" w:cs="Times New Roman"/>
          <w:sz w:val="24"/>
          <w:szCs w:val="24"/>
        </w:rPr>
        <w:t>,</w:t>
      </w:r>
      <w:r w:rsidR="00A978DD" w:rsidRPr="00A978DD">
        <w:rPr>
          <w:rFonts w:ascii="Times New Roman" w:hAnsi="Times New Roman" w:cs="Times New Roman"/>
          <w:sz w:val="24"/>
          <w:szCs w:val="24"/>
        </w:rPr>
        <w:t xml:space="preserve"> </w:t>
      </w:r>
      <w:r w:rsidR="00A978DD">
        <w:rPr>
          <w:rFonts w:ascii="Times New Roman" w:hAnsi="Times New Roman" w:cs="Times New Roman"/>
          <w:sz w:val="24"/>
          <w:szCs w:val="24"/>
        </w:rPr>
        <w:t>Entry 2</w:t>
      </w:r>
      <w:r>
        <w:rPr>
          <w:rFonts w:ascii="Times New Roman" w:hAnsi="Times New Roman" w:cs="Times New Roman"/>
          <w:sz w:val="24"/>
          <w:szCs w:val="24"/>
        </w:rPr>
        <w:t>.</w:t>
      </w:r>
      <w:r w:rsidR="00763CB4">
        <w:rPr>
          <w:rFonts w:ascii="Times New Roman" w:hAnsi="Times New Roman" w:cs="Times New Roman"/>
          <w:sz w:val="24"/>
          <w:szCs w:val="24"/>
        </w:rPr>
        <w:t xml:space="preserve"> (liquid phase)</w:t>
      </w:r>
    </w:p>
    <w:p w14:paraId="1D80E29F" w14:textId="351267A5" w:rsidR="00AA26EB" w:rsidRDefault="00616C9B" w:rsidP="00763CB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E01311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E01311"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E01311">
        <w:rPr>
          <w:rFonts w:ascii="Times New Roman" w:hAnsi="Times New Roman" w:cs="Times New Roman"/>
          <w:sz w:val="24"/>
          <w:szCs w:val="24"/>
        </w:rPr>
        <w:t xml:space="preserve">mL 4-hydroxy-2-butanone, </w:t>
      </w:r>
      <w:r w:rsidR="00E01311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E01311" w:rsidRPr="00292A7C">
        <w:rPr>
          <w:rFonts w:ascii="Times New Roman" w:hAnsi="Times New Roman" w:cs="Times New Roman"/>
          <w:sz w:val="24"/>
          <w:szCs w:val="24"/>
        </w:rPr>
        <w:t>-</w:t>
      </w:r>
      <w:r w:rsidR="00E01311">
        <w:rPr>
          <w:rFonts w:ascii="Times New Roman" w:hAnsi="Times New Roman" w:cs="Times New Roman"/>
          <w:b/>
          <w:sz w:val="24"/>
          <w:szCs w:val="24"/>
        </w:rPr>
        <w:t>2</w:t>
      </w:r>
      <w:r w:rsidR="00E01311">
        <w:rPr>
          <w:rFonts w:ascii="Times New Roman" w:hAnsi="Times New Roman" w:cs="Times New Roman"/>
          <w:sz w:val="24"/>
          <w:szCs w:val="24"/>
        </w:rPr>
        <w:t xml:space="preserve"> (250 ppm</w:t>
      </w:r>
      <w:r w:rsidR="000F34F8">
        <w:rPr>
          <w:rFonts w:ascii="Times New Roman" w:hAnsi="Times New Roman" w:cs="Times New Roman"/>
          <w:sz w:val="24"/>
          <w:szCs w:val="24"/>
        </w:rPr>
        <w:t>, 4.3 mg</w:t>
      </w:r>
      <w:r w:rsidR="00E01311">
        <w:rPr>
          <w:rFonts w:ascii="Times New Roman" w:hAnsi="Times New Roman" w:cs="Times New Roman"/>
          <w:sz w:val="24"/>
          <w:szCs w:val="24"/>
        </w:rPr>
        <w:t>)</w:t>
      </w:r>
      <w:r w:rsidR="00E01311" w:rsidRPr="00292A7C">
        <w:rPr>
          <w:rFonts w:ascii="Times New Roman" w:hAnsi="Times New Roman" w:cs="Times New Roman"/>
          <w:sz w:val="24"/>
          <w:szCs w:val="24"/>
        </w:rPr>
        <w:t>,</w:t>
      </w:r>
      <w:r w:rsidR="00E01311">
        <w:rPr>
          <w:rFonts w:ascii="Times New Roman" w:hAnsi="Times New Roman" w:cs="Times New Roman"/>
          <w:sz w:val="24"/>
          <w:szCs w:val="24"/>
        </w:rPr>
        <w:t xml:space="preserve"> 24 h</w:t>
      </w:r>
      <w:r w:rsidR="00E01311" w:rsidRPr="00292A7C">
        <w:rPr>
          <w:rFonts w:ascii="Times New Roman" w:hAnsi="Times New Roman" w:cs="Times New Roman"/>
          <w:sz w:val="24"/>
          <w:szCs w:val="24"/>
        </w:rPr>
        <w:t>,</w:t>
      </w:r>
      <w:r w:rsidR="00E01311">
        <w:rPr>
          <w:rFonts w:ascii="Times New Roman" w:hAnsi="Times New Roman" w:cs="Times New Roman"/>
          <w:sz w:val="24"/>
          <w:szCs w:val="24"/>
        </w:rPr>
        <w:t xml:space="preserve"> </w:t>
      </w:r>
      <w:r w:rsidR="00E01311" w:rsidRPr="00292A7C">
        <w:rPr>
          <w:rFonts w:ascii="Times New Roman" w:hAnsi="Times New Roman" w:cs="Times New Roman"/>
          <w:sz w:val="24"/>
          <w:szCs w:val="24"/>
        </w:rPr>
        <w:t>1</w:t>
      </w:r>
      <w:r w:rsidR="00E01311">
        <w:rPr>
          <w:rFonts w:ascii="Times New Roman" w:hAnsi="Times New Roman" w:cs="Times New Roman"/>
          <w:sz w:val="24"/>
          <w:szCs w:val="24"/>
        </w:rPr>
        <w:t xml:space="preserve">15 </w:t>
      </w:r>
      <w:r w:rsidR="00E01311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01311">
        <w:rPr>
          <w:rFonts w:ascii="Times New Roman" w:hAnsi="Times New Roman" w:cs="Times New Roman"/>
          <w:sz w:val="24"/>
          <w:szCs w:val="24"/>
        </w:rPr>
        <w:t>C</w:t>
      </w:r>
      <w:r w:rsidR="00E01311" w:rsidRPr="00292A7C">
        <w:rPr>
          <w:rFonts w:ascii="Times New Roman" w:hAnsi="Times New Roman" w:cs="Times New Roman"/>
          <w:sz w:val="24"/>
          <w:szCs w:val="24"/>
        </w:rPr>
        <w:t>,</w:t>
      </w:r>
      <w:r w:rsidR="00E01311">
        <w:rPr>
          <w:rFonts w:ascii="Times New Roman" w:hAnsi="Times New Roman" w:cs="Times New Roman"/>
          <w:sz w:val="24"/>
          <w:szCs w:val="24"/>
        </w:rPr>
        <w:t xml:space="preserve"> 22 bar H</w:t>
      </w:r>
      <w:r w:rsidR="00E01311" w:rsidRPr="00C571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3CB4">
        <w:rPr>
          <w:rFonts w:ascii="Times New Roman" w:hAnsi="Times New Roman" w:cs="Times New Roman"/>
          <w:sz w:val="24"/>
          <w:szCs w:val="24"/>
        </w:rPr>
        <w:t>,</w:t>
      </w:r>
      <w:r w:rsidR="0043610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B2AF4">
        <w:rPr>
          <w:rFonts w:ascii="Times New Roman" w:hAnsi="Times New Roman" w:cs="Times New Roman"/>
          <w:sz w:val="24"/>
          <w:szCs w:val="24"/>
        </w:rPr>
        <w:t xml:space="preserve">in </w:t>
      </w:r>
      <w:r w:rsidR="00F32CF7" w:rsidRPr="0052478B">
        <w:rPr>
          <w:rFonts w:ascii="Times New Roman" w:hAnsi="Times New Roman" w:cs="Times New Roman"/>
          <w:sz w:val="24"/>
          <w:szCs w:val="24"/>
        </w:rPr>
        <w:t>reactor</w:t>
      </w:r>
      <w:r w:rsidR="00F32CF7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977A52">
        <w:rPr>
          <w:rFonts w:ascii="Times New Roman" w:hAnsi="Times New Roman" w:cs="Times New Roman"/>
          <w:sz w:val="24"/>
          <w:szCs w:val="24"/>
        </w:rPr>
        <w:t xml:space="preserve"> 600 rpm</w:t>
      </w:r>
      <w:r w:rsidR="000E013A">
        <w:rPr>
          <w:rFonts w:ascii="Times New Roman" w:hAnsi="Times New Roman" w:cs="Times New Roman"/>
          <w:sz w:val="24"/>
          <w:szCs w:val="24"/>
        </w:rPr>
        <w:t>.</w:t>
      </w:r>
    </w:p>
    <w:p w14:paraId="152C2966" w14:textId="1212FCBC" w:rsidR="00AA26EB" w:rsidRDefault="00763CB4" w:rsidP="00A96C7C">
      <w:pPr>
        <w:wordWrap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E4A5D7A" wp14:editId="7CB8E971">
            <wp:extent cx="5943600" cy="2702560"/>
            <wp:effectExtent l="0" t="0" r="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4F37A" w14:textId="4B159A66" w:rsidR="0052324C" w:rsidRPr="00B4271B" w:rsidRDefault="00A44772" w:rsidP="0052324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="00A978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78DD" w:rsidRPr="00A978DD">
        <w:rPr>
          <w:rFonts w:ascii="Times New Roman" w:hAnsi="Times New Roman" w:cs="Times New Roman"/>
          <w:b/>
          <w:sz w:val="24"/>
          <w:szCs w:val="24"/>
        </w:rPr>
        <w:t>|</w:t>
      </w:r>
      <w:r w:rsidRPr="00857812">
        <w:rPr>
          <w:rFonts w:ascii="Times New Roman" w:hAnsi="Times New Roman" w:cs="Times New Roman"/>
          <w:sz w:val="24"/>
          <w:szCs w:val="24"/>
        </w:rPr>
        <w:t xml:space="preserve"> </w:t>
      </w:r>
      <w:r w:rsidR="00B01DA0" w:rsidRPr="00E95AD2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52324C" w:rsidRPr="00E95AD2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0"/>
        <w:gridCol w:w="1710"/>
        <w:gridCol w:w="1800"/>
        <w:gridCol w:w="1530"/>
        <w:gridCol w:w="2430"/>
      </w:tblGrid>
      <w:tr w:rsidR="000E013A" w:rsidRPr="00607A5B" w14:paraId="706F3119" w14:textId="28DD8A8B" w:rsidTr="00B53063">
        <w:trPr>
          <w:jc w:val="center"/>
        </w:trPr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FD5335" w14:textId="77777777" w:rsidR="000E013A" w:rsidRPr="00607A5B" w:rsidRDefault="000E013A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6DE175" w14:textId="77777777" w:rsidR="000E013A" w:rsidRPr="00607A5B" w:rsidRDefault="000E013A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2089C2" w14:textId="0AC48BF3" w:rsidR="000E013A" w:rsidRDefault="000E013A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2AB181" w14:textId="3139A239" w:rsidR="000E013A" w:rsidRDefault="000E013A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24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18C339" w14:textId="487AAF30" w:rsidR="000E013A" w:rsidRDefault="000E013A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  <w:r w:rsidR="00B53063">
              <w:rPr>
                <w:rFonts w:ascii="Times New Roman" w:hAnsi="Times New Roman" w:cs="Times New Roman"/>
                <w:b/>
                <w:noProof/>
              </w:rPr>
              <w:t xml:space="preserve"> (mol%)</w:t>
            </w:r>
          </w:p>
        </w:tc>
      </w:tr>
      <w:tr w:rsidR="000E013A" w:rsidRPr="00607A5B" w14:paraId="5C06B852" w14:textId="0F063B8D" w:rsidTr="00B53063">
        <w:trPr>
          <w:jc w:val="center"/>
        </w:trPr>
        <w:tc>
          <w:tcPr>
            <w:tcW w:w="1890" w:type="dxa"/>
            <w:tcBorders>
              <w:top w:val="single" w:sz="4" w:space="0" w:color="auto"/>
              <w:bottom w:val="nil"/>
            </w:tcBorders>
            <w:vAlign w:val="center"/>
          </w:tcPr>
          <w:p w14:paraId="74BB85FD" w14:textId="1EAD1E49" w:rsidR="000E013A" w:rsidRPr="00607A5B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46</w:t>
            </w:r>
          </w:p>
        </w:tc>
        <w:tc>
          <w:tcPr>
            <w:tcW w:w="1710" w:type="dxa"/>
            <w:tcBorders>
              <w:top w:val="single" w:sz="4" w:space="0" w:color="auto"/>
              <w:bottom w:val="nil"/>
            </w:tcBorders>
            <w:vAlign w:val="center"/>
          </w:tcPr>
          <w:p w14:paraId="59102921" w14:textId="6305E4D5" w:rsidR="000E013A" w:rsidRPr="00607A5B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0E013A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800" w:type="dxa"/>
            <w:tcBorders>
              <w:top w:val="single" w:sz="4" w:space="0" w:color="auto"/>
              <w:bottom w:val="nil"/>
            </w:tcBorders>
            <w:vAlign w:val="center"/>
          </w:tcPr>
          <w:p w14:paraId="4676C8D3" w14:textId="7AC80F24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46790132</w:t>
            </w:r>
          </w:p>
        </w:tc>
        <w:tc>
          <w:tcPr>
            <w:tcW w:w="1530" w:type="dxa"/>
            <w:tcBorders>
              <w:top w:val="single" w:sz="4" w:space="0" w:color="auto"/>
              <w:bottom w:val="nil"/>
            </w:tcBorders>
            <w:vAlign w:val="center"/>
          </w:tcPr>
          <w:p w14:paraId="0D6F0D26" w14:textId="599E42EE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2430" w:type="dxa"/>
            <w:tcBorders>
              <w:top w:val="single" w:sz="4" w:space="0" w:color="auto"/>
              <w:bottom w:val="nil"/>
            </w:tcBorders>
            <w:vAlign w:val="center"/>
          </w:tcPr>
          <w:p w14:paraId="7D273B87" w14:textId="525B5BC1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8.245</w:t>
            </w:r>
          </w:p>
        </w:tc>
      </w:tr>
      <w:tr w:rsidR="000E013A" w:rsidRPr="00607A5B" w14:paraId="2F15D9CF" w14:textId="77777777" w:rsidTr="00B53063">
        <w:trPr>
          <w:jc w:val="center"/>
        </w:trPr>
        <w:tc>
          <w:tcPr>
            <w:tcW w:w="1890" w:type="dxa"/>
            <w:tcBorders>
              <w:top w:val="nil"/>
            </w:tcBorders>
            <w:vAlign w:val="center"/>
          </w:tcPr>
          <w:p w14:paraId="194F0DF8" w14:textId="57A7094A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29</w:t>
            </w:r>
          </w:p>
        </w:tc>
        <w:tc>
          <w:tcPr>
            <w:tcW w:w="1710" w:type="dxa"/>
            <w:tcBorders>
              <w:top w:val="nil"/>
            </w:tcBorders>
            <w:vAlign w:val="center"/>
          </w:tcPr>
          <w:p w14:paraId="08D79D3E" w14:textId="3E1C4588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800" w:type="dxa"/>
            <w:tcBorders>
              <w:top w:val="nil"/>
            </w:tcBorders>
            <w:vAlign w:val="center"/>
          </w:tcPr>
          <w:p w14:paraId="52B80533" w14:textId="34E0A89B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370046</w:t>
            </w:r>
          </w:p>
        </w:tc>
        <w:tc>
          <w:tcPr>
            <w:tcW w:w="1530" w:type="dxa"/>
            <w:tcBorders>
              <w:top w:val="nil"/>
            </w:tcBorders>
            <w:vAlign w:val="center"/>
          </w:tcPr>
          <w:p w14:paraId="78AC5FC6" w14:textId="020DBD35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36</w:t>
            </w:r>
          </w:p>
        </w:tc>
        <w:tc>
          <w:tcPr>
            <w:tcW w:w="2430" w:type="dxa"/>
            <w:tcBorders>
              <w:top w:val="nil"/>
            </w:tcBorders>
            <w:vAlign w:val="center"/>
          </w:tcPr>
          <w:p w14:paraId="07E31E80" w14:textId="507923B8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085</w:t>
            </w:r>
          </w:p>
        </w:tc>
      </w:tr>
      <w:tr w:rsidR="000E013A" w:rsidRPr="00607A5B" w14:paraId="54FFA404" w14:textId="6523A9CB" w:rsidTr="00B53063">
        <w:trPr>
          <w:jc w:val="center"/>
        </w:trPr>
        <w:tc>
          <w:tcPr>
            <w:tcW w:w="1890" w:type="dxa"/>
            <w:tcBorders>
              <w:top w:val="nil"/>
            </w:tcBorders>
            <w:vAlign w:val="center"/>
          </w:tcPr>
          <w:p w14:paraId="08D9F9C2" w14:textId="4CA8E764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.608</w:t>
            </w:r>
          </w:p>
        </w:tc>
        <w:tc>
          <w:tcPr>
            <w:tcW w:w="1710" w:type="dxa"/>
            <w:tcBorders>
              <w:top w:val="nil"/>
            </w:tcBorders>
            <w:vAlign w:val="center"/>
          </w:tcPr>
          <w:p w14:paraId="2D4F4465" w14:textId="3D124B6F" w:rsidR="000E013A" w:rsidRDefault="000E013A" w:rsidP="00B53063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1,3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b</w:t>
            </w:r>
            <w:r w:rsidRPr="0011424B">
              <w:rPr>
                <w:rFonts w:ascii="Times New Roman" w:hAnsi="Times New Roman" w:cs="Times New Roman"/>
                <w:sz w:val="20"/>
                <w:szCs w:val="20"/>
              </w:rPr>
              <w:t>utanediol</w:t>
            </w:r>
          </w:p>
        </w:tc>
        <w:tc>
          <w:tcPr>
            <w:tcW w:w="1800" w:type="dxa"/>
            <w:tcBorders>
              <w:top w:val="nil"/>
            </w:tcBorders>
            <w:vAlign w:val="center"/>
          </w:tcPr>
          <w:p w14:paraId="4E8FAFA3" w14:textId="3F02A701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3752503</w:t>
            </w:r>
          </w:p>
        </w:tc>
        <w:tc>
          <w:tcPr>
            <w:tcW w:w="1530" w:type="dxa"/>
            <w:tcBorders>
              <w:top w:val="nil"/>
            </w:tcBorders>
            <w:vAlign w:val="center"/>
          </w:tcPr>
          <w:p w14:paraId="69F88605" w14:textId="60CDA242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.96</w:t>
            </w:r>
          </w:p>
        </w:tc>
        <w:tc>
          <w:tcPr>
            <w:tcW w:w="2430" w:type="dxa"/>
            <w:tcBorders>
              <w:top w:val="nil"/>
            </w:tcBorders>
            <w:vAlign w:val="center"/>
          </w:tcPr>
          <w:p w14:paraId="2435C569" w14:textId="000C8572" w:rsidR="000E013A" w:rsidRPr="0011424B" w:rsidRDefault="000E013A" w:rsidP="00B530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.670</w:t>
            </w:r>
          </w:p>
        </w:tc>
      </w:tr>
    </w:tbl>
    <w:p w14:paraId="5601C48E" w14:textId="769E0489" w:rsidR="00A96C7C" w:rsidRDefault="00A96C7C" w:rsidP="009E169D"/>
    <w:p w14:paraId="69BEF7D8" w14:textId="493218D5" w:rsidR="00655C5A" w:rsidRDefault="005B439C" w:rsidP="005B439C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376" w:dyaOrig="1140" w14:anchorId="5531A991">
          <v:shape id="_x0000_i1046" type="#_x0000_t75" style="width:90.15pt;height:41.95pt" o:ole="">
            <v:imagedata r:id="rId99" o:title=""/>
          </v:shape>
          <o:OLEObject Type="Embed" ProgID="ChemDraw.Document.6.0" ShapeID="_x0000_i1046" DrawAspect="Content" ObjectID="_1722266571" r:id="rId100"/>
        </w:object>
      </w:r>
      <w:r w:rsidRPr="005B439C">
        <w:rPr>
          <w:rFonts w:ascii="Times New Roman" w:hAnsi="Times New Roman" w:cs="Times New Roman"/>
          <w:sz w:val="24"/>
          <w:szCs w:val="24"/>
        </w:rPr>
        <w:t xml:space="preserve"> </w:t>
      </w:r>
      <w:r w:rsidRPr="00C826FB">
        <w:rPr>
          <w:rFonts w:ascii="Times New Roman" w:hAnsi="Times New Roman" w:cs="Times New Roman"/>
          <w:sz w:val="24"/>
          <w:szCs w:val="24"/>
        </w:rPr>
        <w:t xml:space="preserve">MW: </w:t>
      </w:r>
      <w:r>
        <w:rPr>
          <w:rFonts w:ascii="Times New Roman" w:hAnsi="Times New Roman" w:cs="Times New Roman"/>
          <w:sz w:val="24"/>
          <w:szCs w:val="24"/>
        </w:rPr>
        <w:t>90.122</w:t>
      </w:r>
      <w:r w:rsidRPr="00C826FB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7EB63D22" w14:textId="1231AE84" w:rsidR="00655C5A" w:rsidRDefault="005B439C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4092CC" wp14:editId="4300D67F">
            <wp:extent cx="5969000" cy="21590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814948" w14:textId="66E46F94" w:rsidR="00816401" w:rsidRDefault="00A44772" w:rsidP="00816401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5</w:t>
      </w:r>
      <w:r w:rsidR="00A978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978DD" w:rsidRPr="00F17FDA">
        <w:rPr>
          <w:rFonts w:ascii="Times New Roman" w:hAnsi="Times New Roman" w:cs="Times New Roman"/>
          <w:sz w:val="24"/>
          <w:szCs w:val="24"/>
        </w:rPr>
        <w:t>|</w:t>
      </w:r>
      <w:r w:rsidR="009B4C7C">
        <w:rPr>
          <w:rFonts w:ascii="Times New Roman" w:hAnsi="Times New Roman" w:cs="Times New Roman"/>
          <w:sz w:val="24"/>
          <w:szCs w:val="24"/>
        </w:rPr>
        <w:t xml:space="preserve"> </w:t>
      </w:r>
      <w:r w:rsidR="009B4C7C" w:rsidRPr="00E95AD2">
        <w:rPr>
          <w:rFonts w:ascii="Times New Roman" w:hAnsi="Times New Roman" w:cs="Times New Roman"/>
          <w:b/>
          <w:sz w:val="24"/>
          <w:szCs w:val="24"/>
        </w:rPr>
        <w:t>A MS spectrum of 1,3-butanediol</w:t>
      </w:r>
      <w:r w:rsidR="00B01DA0" w:rsidRPr="00E95AD2">
        <w:rPr>
          <w:rFonts w:ascii="Times New Roman" w:hAnsi="Times New Roman" w:cs="Times New Roman"/>
          <w:b/>
          <w:sz w:val="24"/>
          <w:szCs w:val="24"/>
        </w:rPr>
        <w:t>.</w:t>
      </w:r>
      <w:r w:rsidR="00816401">
        <w:rPr>
          <w:rFonts w:ascii="Times New Roman" w:hAnsi="Times New Roman" w:cs="Times New Roman"/>
          <w:sz w:val="24"/>
          <w:szCs w:val="24"/>
        </w:rPr>
        <w:t xml:space="preserve"> (</w:t>
      </w:r>
      <w:r w:rsidR="00E95AD2" w:rsidRPr="00E95AD2">
        <w:rPr>
          <w:rFonts w:ascii="Times New Roman" w:hAnsi="Times New Roman" w:cs="Times New Roman"/>
          <w:sz w:val="24"/>
          <w:szCs w:val="24"/>
        </w:rPr>
        <w:t>Supplementary Table</w:t>
      </w:r>
      <w:r w:rsidR="00E95AD2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>S1</w:t>
      </w:r>
      <w:r w:rsidR="00E95AD2">
        <w:rPr>
          <w:rFonts w:ascii="Times New Roman" w:hAnsi="Times New Roman" w:cs="Times New Roman"/>
          <w:sz w:val="24"/>
          <w:szCs w:val="24"/>
        </w:rPr>
        <w:t>8</w:t>
      </w:r>
      <w:r w:rsidR="00A978DD">
        <w:rPr>
          <w:rFonts w:ascii="Times New Roman" w:hAnsi="Times New Roman" w:cs="Times New Roman"/>
          <w:sz w:val="24"/>
          <w:szCs w:val="24"/>
        </w:rPr>
        <w:t>,</w:t>
      </w:r>
      <w:r w:rsidR="00A978DD" w:rsidRPr="00A978DD">
        <w:rPr>
          <w:rFonts w:ascii="Times New Roman" w:hAnsi="Times New Roman" w:cs="Times New Roman"/>
          <w:sz w:val="24"/>
          <w:szCs w:val="24"/>
        </w:rPr>
        <w:t xml:space="preserve"> </w:t>
      </w:r>
      <w:r w:rsidR="00A978DD">
        <w:rPr>
          <w:rFonts w:ascii="Times New Roman" w:hAnsi="Times New Roman" w:cs="Times New Roman"/>
          <w:sz w:val="24"/>
          <w:szCs w:val="24"/>
        </w:rPr>
        <w:t>Entry 2.</w:t>
      </w:r>
      <w:r w:rsidR="00B01DA0">
        <w:rPr>
          <w:rFonts w:ascii="Times New Roman" w:hAnsi="Times New Roman" w:cs="Times New Roman"/>
          <w:sz w:val="24"/>
          <w:szCs w:val="24"/>
        </w:rPr>
        <w:t>)</w:t>
      </w:r>
    </w:p>
    <w:p w14:paraId="4458C438" w14:textId="441941EB" w:rsidR="00F80E6C" w:rsidRDefault="00F80E6C" w:rsidP="007A28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ample: </w:t>
      </w:r>
      <w:r w:rsidR="00E95AD2" w:rsidRPr="00E95AD2">
        <w:rPr>
          <w:rFonts w:ascii="Times New Roman" w:hAnsi="Times New Roman" w:cs="Times New Roman"/>
          <w:sz w:val="24"/>
          <w:szCs w:val="24"/>
        </w:rPr>
        <w:t>Supplementary Table</w:t>
      </w:r>
      <w:r w:rsidR="00E95AD2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2204C">
        <w:rPr>
          <w:rFonts w:ascii="Times New Roman" w:hAnsi="Times New Roman" w:cs="Times New Roman"/>
          <w:sz w:val="24"/>
          <w:szCs w:val="24"/>
        </w:rPr>
        <w:t>1</w:t>
      </w:r>
      <w:r w:rsidR="00E95AD2">
        <w:rPr>
          <w:rFonts w:ascii="Times New Roman" w:hAnsi="Times New Roman" w:cs="Times New Roman"/>
          <w:sz w:val="24"/>
          <w:szCs w:val="24"/>
        </w:rPr>
        <w:t>8</w:t>
      </w:r>
      <w:r w:rsidR="00673711">
        <w:rPr>
          <w:rFonts w:ascii="Times New Roman" w:hAnsi="Times New Roman" w:cs="Times New Roman"/>
          <w:sz w:val="24"/>
          <w:szCs w:val="24"/>
        </w:rPr>
        <w:t>,</w:t>
      </w:r>
      <w:r w:rsidR="00673711" w:rsidRPr="00673711">
        <w:rPr>
          <w:rFonts w:ascii="Times New Roman" w:hAnsi="Times New Roman" w:cs="Times New Roman"/>
          <w:sz w:val="24"/>
          <w:szCs w:val="24"/>
        </w:rPr>
        <w:t xml:space="preserve"> </w:t>
      </w:r>
      <w:r w:rsidR="00673711">
        <w:rPr>
          <w:rFonts w:ascii="Times New Roman" w:hAnsi="Times New Roman" w:cs="Times New Roman"/>
          <w:sz w:val="24"/>
          <w:szCs w:val="24"/>
        </w:rPr>
        <w:t>Entry 2</w:t>
      </w:r>
      <w:r>
        <w:rPr>
          <w:rFonts w:ascii="Times New Roman" w:hAnsi="Times New Roman" w:cs="Times New Roman"/>
          <w:sz w:val="24"/>
          <w:szCs w:val="24"/>
        </w:rPr>
        <w:t>.</w:t>
      </w:r>
      <w:r w:rsidR="00763CB4">
        <w:rPr>
          <w:rFonts w:ascii="Times New Roman" w:hAnsi="Times New Roman" w:cs="Times New Roman"/>
          <w:sz w:val="24"/>
          <w:szCs w:val="24"/>
        </w:rPr>
        <w:t xml:space="preserve"> (gas phase)</w:t>
      </w:r>
    </w:p>
    <w:p w14:paraId="39B5CA27" w14:textId="4BD9FC54" w:rsidR="0043610B" w:rsidRPr="0043610B" w:rsidRDefault="0043610B" w:rsidP="007A28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mL 4-hydroxy-2-butanone, </w:t>
      </w:r>
      <w:r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Pr="00292A7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250 ppm</w:t>
      </w:r>
      <w:r w:rsidR="00137A8A">
        <w:rPr>
          <w:rFonts w:ascii="Times New Roman" w:hAnsi="Times New Roman" w:cs="Times New Roman"/>
          <w:sz w:val="24"/>
          <w:szCs w:val="24"/>
        </w:rPr>
        <w:t>, 4,3 mg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24 h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A7C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15 </w:t>
      </w:r>
      <w:r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292A7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22 bar H</w:t>
      </w:r>
      <w:r w:rsidRPr="00C571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3CB4" w:rsidRPr="00763CB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B2AF4">
        <w:rPr>
          <w:rFonts w:ascii="Times New Roman" w:hAnsi="Times New Roman" w:cs="Times New Roman"/>
          <w:sz w:val="24"/>
          <w:szCs w:val="24"/>
        </w:rPr>
        <w:t xml:space="preserve">in </w:t>
      </w:r>
      <w:r w:rsidR="00F32CF7" w:rsidRPr="0052478B">
        <w:rPr>
          <w:rFonts w:ascii="Times New Roman" w:hAnsi="Times New Roman" w:cs="Times New Roman"/>
          <w:sz w:val="24"/>
          <w:szCs w:val="24"/>
        </w:rPr>
        <w:t>reactor</w:t>
      </w:r>
      <w:r w:rsidR="00F32CF7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 xml:space="preserve">and </w:t>
      </w:r>
      <w:r w:rsidR="00977A52">
        <w:rPr>
          <w:rFonts w:ascii="Times New Roman" w:hAnsi="Times New Roman" w:cs="Times New Roman"/>
          <w:sz w:val="24"/>
          <w:szCs w:val="24"/>
        </w:rPr>
        <w:t>600 rpm.</w:t>
      </w:r>
    </w:p>
    <w:p w14:paraId="55B07D5B" w14:textId="4C198658" w:rsidR="00AA26EB" w:rsidRDefault="00F063FC" w:rsidP="00A96C7C">
      <w:pPr>
        <w:wordWrap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5420F37" wp14:editId="3C1B9B8C">
            <wp:extent cx="5943600" cy="4545330"/>
            <wp:effectExtent l="0" t="0" r="0" b="762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4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B517E" w14:textId="1EAC727B" w:rsidR="009E169D" w:rsidRPr="00B4271B" w:rsidRDefault="00A44772" w:rsidP="009E169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 w:rsidRPr="008578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E95AD2">
        <w:rPr>
          <w:rFonts w:ascii="Times New Roman" w:hAnsi="Times New Roman" w:cs="Times New Roman"/>
          <w:b/>
          <w:sz w:val="24"/>
          <w:szCs w:val="24"/>
        </w:rPr>
        <w:t>21</w:t>
      </w:r>
      <w:r w:rsidR="006E14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40F" w:rsidRPr="006E140F">
        <w:rPr>
          <w:rFonts w:ascii="Times New Roman" w:hAnsi="Times New Roman" w:cs="Times New Roman"/>
          <w:b/>
          <w:sz w:val="24"/>
          <w:szCs w:val="24"/>
        </w:rPr>
        <w:t>|</w:t>
      </w:r>
      <w:r w:rsidR="009E169D" w:rsidRPr="00E95A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E95AD2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E95AD2" w:rsidRPr="00E95AD2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0"/>
        <w:gridCol w:w="1800"/>
        <w:gridCol w:w="1710"/>
        <w:gridCol w:w="1620"/>
        <w:gridCol w:w="2340"/>
      </w:tblGrid>
      <w:tr w:rsidR="005775BC" w:rsidRPr="00607A5B" w14:paraId="0657811E" w14:textId="67B69C72" w:rsidTr="00B53063">
        <w:trPr>
          <w:jc w:val="center"/>
        </w:trPr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A23641" w14:textId="77777777" w:rsidR="005775BC" w:rsidRPr="00607A5B" w:rsidRDefault="005775BC" w:rsidP="005775B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08093F" w14:textId="77777777" w:rsidR="005775BC" w:rsidRPr="00607A5B" w:rsidRDefault="005775BC" w:rsidP="005775BC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B77661" w14:textId="445362D0" w:rsidR="005775BC" w:rsidRDefault="005775BC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DEA850" w14:textId="4E02A2FF" w:rsidR="005775BC" w:rsidRDefault="005775BC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9CB45A" w14:textId="220ABB30" w:rsidR="005775BC" w:rsidRDefault="005775BC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  <w:r w:rsidR="00B53063">
              <w:rPr>
                <w:rFonts w:ascii="Times New Roman" w:hAnsi="Times New Roman" w:cs="Times New Roman"/>
                <w:b/>
                <w:noProof/>
              </w:rPr>
              <w:t xml:space="preserve"> (mol%)</w:t>
            </w:r>
          </w:p>
        </w:tc>
      </w:tr>
      <w:tr w:rsidR="005775BC" w:rsidRPr="00607A5B" w14:paraId="095942B2" w14:textId="0DBFD2F7" w:rsidTr="00B53063">
        <w:trPr>
          <w:jc w:val="center"/>
        </w:trPr>
        <w:tc>
          <w:tcPr>
            <w:tcW w:w="1890" w:type="dxa"/>
            <w:tcBorders>
              <w:top w:val="single" w:sz="4" w:space="0" w:color="auto"/>
              <w:bottom w:val="nil"/>
            </w:tcBorders>
            <w:vAlign w:val="center"/>
          </w:tcPr>
          <w:p w14:paraId="66011D75" w14:textId="48A0FB82" w:rsidR="005775BC" w:rsidRPr="00607A5B" w:rsidRDefault="005775BC" w:rsidP="009E169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00</w:t>
            </w:r>
          </w:p>
        </w:tc>
        <w:tc>
          <w:tcPr>
            <w:tcW w:w="1800" w:type="dxa"/>
            <w:tcBorders>
              <w:top w:val="single" w:sz="4" w:space="0" w:color="auto"/>
              <w:bottom w:val="nil"/>
            </w:tcBorders>
            <w:vAlign w:val="center"/>
          </w:tcPr>
          <w:p w14:paraId="53D40F3C" w14:textId="2354A3BC" w:rsidR="005775BC" w:rsidRPr="00607A5B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N</w:t>
            </w:r>
            <w:r w:rsidRPr="009E169D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  <w:tc>
          <w:tcPr>
            <w:tcW w:w="1710" w:type="dxa"/>
            <w:tcBorders>
              <w:top w:val="single" w:sz="4" w:space="0" w:color="auto"/>
              <w:bottom w:val="nil"/>
            </w:tcBorders>
          </w:tcPr>
          <w:p w14:paraId="75CE33C5" w14:textId="51F66064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33682013</w:t>
            </w:r>
          </w:p>
        </w:tc>
        <w:tc>
          <w:tcPr>
            <w:tcW w:w="1620" w:type="dxa"/>
            <w:tcBorders>
              <w:top w:val="single" w:sz="4" w:space="0" w:color="auto"/>
              <w:bottom w:val="nil"/>
            </w:tcBorders>
          </w:tcPr>
          <w:p w14:paraId="5F8DC1AC" w14:textId="702F41A3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2340" w:type="dxa"/>
            <w:tcBorders>
              <w:top w:val="single" w:sz="4" w:space="0" w:color="auto"/>
              <w:bottom w:val="nil"/>
            </w:tcBorders>
          </w:tcPr>
          <w:p w14:paraId="130D0149" w14:textId="4FA0A50F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93.887</w:t>
            </w:r>
          </w:p>
        </w:tc>
      </w:tr>
      <w:tr w:rsidR="005775BC" w:rsidRPr="00607A5B" w14:paraId="11FAD34B" w14:textId="74F6FFCB" w:rsidTr="00B53063">
        <w:trPr>
          <w:jc w:val="center"/>
        </w:trPr>
        <w:tc>
          <w:tcPr>
            <w:tcW w:w="1890" w:type="dxa"/>
            <w:tcBorders>
              <w:top w:val="nil"/>
            </w:tcBorders>
            <w:vAlign w:val="center"/>
          </w:tcPr>
          <w:p w14:paraId="40606E98" w14:textId="61D23A2A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412</w:t>
            </w:r>
          </w:p>
        </w:tc>
        <w:tc>
          <w:tcPr>
            <w:tcW w:w="1800" w:type="dxa"/>
            <w:tcBorders>
              <w:top w:val="nil"/>
            </w:tcBorders>
            <w:vAlign w:val="center"/>
          </w:tcPr>
          <w:p w14:paraId="4E7FA572" w14:textId="551DE300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butenes</w:t>
            </w:r>
          </w:p>
        </w:tc>
        <w:tc>
          <w:tcPr>
            <w:tcW w:w="1710" w:type="dxa"/>
            <w:tcBorders>
              <w:top w:val="nil"/>
            </w:tcBorders>
          </w:tcPr>
          <w:p w14:paraId="10E201F6" w14:textId="30DED758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193061</w:t>
            </w:r>
          </w:p>
        </w:tc>
        <w:tc>
          <w:tcPr>
            <w:tcW w:w="1620" w:type="dxa"/>
            <w:tcBorders>
              <w:top w:val="nil"/>
            </w:tcBorders>
          </w:tcPr>
          <w:p w14:paraId="633A4D56" w14:textId="6C50DF48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51</w:t>
            </w:r>
          </w:p>
        </w:tc>
        <w:tc>
          <w:tcPr>
            <w:tcW w:w="2340" w:type="dxa"/>
            <w:tcBorders>
              <w:top w:val="nil"/>
            </w:tcBorders>
          </w:tcPr>
          <w:p w14:paraId="42C00A61" w14:textId="6D5F6954" w:rsidR="005775BC" w:rsidRDefault="005775BC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6.113</w:t>
            </w:r>
          </w:p>
        </w:tc>
      </w:tr>
    </w:tbl>
    <w:p w14:paraId="0E4B3F5E" w14:textId="7788C9DA" w:rsidR="007A28E4" w:rsidRDefault="007A28E4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E46282B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BAF3635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5F5718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9C102BB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DEC2755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12D42E3" w14:textId="77777777" w:rsidR="00A96C7C" w:rsidRDefault="00A96C7C" w:rsidP="007A28E4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0275E16" w14:textId="6CDCB805" w:rsidR="00F80E6C" w:rsidRDefault="00F80E6C" w:rsidP="007A28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xample: </w:t>
      </w:r>
      <w:r w:rsidR="00E95AD2" w:rsidRPr="00E95AD2">
        <w:rPr>
          <w:rFonts w:ascii="Times New Roman" w:hAnsi="Times New Roman" w:cs="Times New Roman"/>
          <w:sz w:val="24"/>
          <w:szCs w:val="24"/>
        </w:rPr>
        <w:t>Supplementary Table</w:t>
      </w:r>
      <w:r w:rsidR="00E95AD2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2204C">
        <w:rPr>
          <w:rFonts w:ascii="Times New Roman" w:hAnsi="Times New Roman" w:cs="Times New Roman"/>
          <w:sz w:val="24"/>
          <w:szCs w:val="24"/>
        </w:rPr>
        <w:t>1</w:t>
      </w:r>
      <w:r w:rsidR="00E95AD2">
        <w:rPr>
          <w:rFonts w:ascii="Times New Roman" w:hAnsi="Times New Roman" w:cs="Times New Roman"/>
          <w:sz w:val="24"/>
          <w:szCs w:val="24"/>
        </w:rPr>
        <w:t>8</w:t>
      </w:r>
      <w:r w:rsidR="006E140F">
        <w:rPr>
          <w:rFonts w:ascii="Times New Roman" w:hAnsi="Times New Roman" w:cs="Times New Roman"/>
          <w:sz w:val="24"/>
          <w:szCs w:val="24"/>
        </w:rPr>
        <w:t>,</w:t>
      </w:r>
      <w:r w:rsidR="006E140F" w:rsidRPr="006E140F">
        <w:rPr>
          <w:rFonts w:ascii="Times New Roman" w:hAnsi="Times New Roman" w:cs="Times New Roman"/>
          <w:sz w:val="24"/>
          <w:szCs w:val="24"/>
        </w:rPr>
        <w:t xml:space="preserve"> </w:t>
      </w:r>
      <w:r w:rsidR="006E140F">
        <w:rPr>
          <w:rFonts w:ascii="Times New Roman" w:hAnsi="Times New Roman" w:cs="Times New Roman"/>
          <w:sz w:val="24"/>
          <w:szCs w:val="24"/>
        </w:rPr>
        <w:t>Entry 3.</w:t>
      </w:r>
    </w:p>
    <w:p w14:paraId="2DA8B4A8" w14:textId="66365A40" w:rsidR="00977A52" w:rsidRDefault="00616C9B" w:rsidP="007A28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="00E82D1D" w:rsidRPr="00292A7C">
        <w:rPr>
          <w:rFonts w:ascii="Times New Roman" w:hAnsi="Times New Roman" w:cs="Times New Roman"/>
          <w:sz w:val="24"/>
          <w:szCs w:val="24"/>
        </w:rPr>
        <w:t xml:space="preserve">eaction conditions: </w:t>
      </w:r>
      <w:r w:rsidR="00E82D1D">
        <w:rPr>
          <w:rFonts w:ascii="Times New Roman" w:hAnsi="Times New Roman" w:cs="Times New Roman"/>
          <w:sz w:val="24"/>
          <w:szCs w:val="24"/>
        </w:rPr>
        <w:t>2.5</w:t>
      </w:r>
      <w:r w:rsidR="003404B3">
        <w:rPr>
          <w:rFonts w:ascii="Times New Roman" w:hAnsi="Times New Roman" w:cs="Times New Roman"/>
          <w:sz w:val="24"/>
          <w:szCs w:val="24"/>
        </w:rPr>
        <w:t xml:space="preserve"> </w:t>
      </w:r>
      <w:r w:rsidR="00E82D1D">
        <w:rPr>
          <w:rFonts w:ascii="Times New Roman" w:hAnsi="Times New Roman" w:cs="Times New Roman"/>
          <w:sz w:val="24"/>
          <w:szCs w:val="24"/>
        </w:rPr>
        <w:t xml:space="preserve">mL 4-hydroxy-2-butanone, </w:t>
      </w:r>
      <w:r w:rsidR="00E82D1D" w:rsidRPr="00292A7C">
        <w:rPr>
          <w:rFonts w:ascii="Times New Roman" w:hAnsi="Times New Roman" w:cs="Times New Roman"/>
          <w:b/>
          <w:sz w:val="24"/>
          <w:szCs w:val="24"/>
        </w:rPr>
        <w:t>Ru</w:t>
      </w:r>
      <w:r w:rsidR="00E82D1D" w:rsidRPr="00292A7C">
        <w:rPr>
          <w:rFonts w:ascii="Times New Roman" w:hAnsi="Times New Roman" w:cs="Times New Roman"/>
          <w:sz w:val="24"/>
          <w:szCs w:val="24"/>
        </w:rPr>
        <w:t>-</w:t>
      </w:r>
      <w:r w:rsidR="00E82D1D">
        <w:rPr>
          <w:rFonts w:ascii="Times New Roman" w:hAnsi="Times New Roman" w:cs="Times New Roman"/>
          <w:b/>
          <w:sz w:val="24"/>
          <w:szCs w:val="24"/>
        </w:rPr>
        <w:t>2</w:t>
      </w:r>
      <w:r w:rsidR="00E82D1D">
        <w:rPr>
          <w:rFonts w:ascii="Times New Roman" w:hAnsi="Times New Roman" w:cs="Times New Roman"/>
          <w:sz w:val="24"/>
          <w:szCs w:val="24"/>
        </w:rPr>
        <w:t xml:space="preserve"> (250 ppm</w:t>
      </w:r>
      <w:r w:rsidR="00137A8A">
        <w:rPr>
          <w:rFonts w:ascii="Times New Roman" w:hAnsi="Times New Roman" w:cs="Times New Roman"/>
          <w:sz w:val="24"/>
          <w:szCs w:val="24"/>
        </w:rPr>
        <w:t>, 4.3 mg</w:t>
      </w:r>
      <w:r w:rsidR="00E82D1D">
        <w:rPr>
          <w:rFonts w:ascii="Times New Roman" w:hAnsi="Times New Roman" w:cs="Times New Roman"/>
          <w:sz w:val="24"/>
          <w:szCs w:val="24"/>
        </w:rPr>
        <w:t>)</w:t>
      </w:r>
      <w:r w:rsidR="00E82D1D" w:rsidRPr="00292A7C">
        <w:rPr>
          <w:rFonts w:ascii="Times New Roman" w:hAnsi="Times New Roman" w:cs="Times New Roman"/>
          <w:sz w:val="24"/>
          <w:szCs w:val="24"/>
        </w:rPr>
        <w:t>,</w:t>
      </w:r>
      <w:r w:rsidR="00E82D1D">
        <w:rPr>
          <w:rFonts w:ascii="Times New Roman" w:hAnsi="Times New Roman" w:cs="Times New Roman"/>
          <w:sz w:val="24"/>
          <w:szCs w:val="24"/>
        </w:rPr>
        <w:t xml:space="preserve"> NaOAc (20 mol%</w:t>
      </w:r>
      <w:r w:rsidR="00137A8A">
        <w:rPr>
          <w:rFonts w:ascii="Times New Roman" w:hAnsi="Times New Roman" w:cs="Times New Roman"/>
          <w:sz w:val="24"/>
          <w:szCs w:val="24"/>
        </w:rPr>
        <w:t>, 595 mg</w:t>
      </w:r>
      <w:r w:rsidR="00E82D1D">
        <w:rPr>
          <w:rFonts w:ascii="Times New Roman" w:hAnsi="Times New Roman" w:cs="Times New Roman"/>
          <w:sz w:val="24"/>
          <w:szCs w:val="24"/>
        </w:rPr>
        <w:t>), 24 h</w:t>
      </w:r>
      <w:r w:rsidR="00E82D1D" w:rsidRPr="00292A7C">
        <w:rPr>
          <w:rFonts w:ascii="Times New Roman" w:hAnsi="Times New Roman" w:cs="Times New Roman"/>
          <w:sz w:val="24"/>
          <w:szCs w:val="24"/>
        </w:rPr>
        <w:t>,</w:t>
      </w:r>
      <w:r w:rsidR="00E82D1D">
        <w:rPr>
          <w:rFonts w:ascii="Times New Roman" w:hAnsi="Times New Roman" w:cs="Times New Roman"/>
          <w:sz w:val="24"/>
          <w:szCs w:val="24"/>
        </w:rPr>
        <w:t xml:space="preserve"> </w:t>
      </w:r>
      <w:r w:rsidR="00E82D1D" w:rsidRPr="00292A7C">
        <w:rPr>
          <w:rFonts w:ascii="Times New Roman" w:hAnsi="Times New Roman" w:cs="Times New Roman"/>
          <w:sz w:val="24"/>
          <w:szCs w:val="24"/>
        </w:rPr>
        <w:t>1</w:t>
      </w:r>
      <w:r w:rsidR="00E82D1D">
        <w:rPr>
          <w:rFonts w:ascii="Times New Roman" w:hAnsi="Times New Roman" w:cs="Times New Roman"/>
          <w:sz w:val="24"/>
          <w:szCs w:val="24"/>
        </w:rPr>
        <w:t xml:space="preserve">15 </w:t>
      </w:r>
      <w:r w:rsidR="00E82D1D" w:rsidRPr="00292A7C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82D1D">
        <w:rPr>
          <w:rFonts w:ascii="Times New Roman" w:hAnsi="Times New Roman" w:cs="Times New Roman"/>
          <w:sz w:val="24"/>
          <w:szCs w:val="24"/>
        </w:rPr>
        <w:t>C</w:t>
      </w:r>
      <w:r w:rsidR="00E82D1D" w:rsidRPr="00292A7C">
        <w:rPr>
          <w:rFonts w:ascii="Times New Roman" w:hAnsi="Times New Roman" w:cs="Times New Roman"/>
          <w:sz w:val="24"/>
          <w:szCs w:val="24"/>
        </w:rPr>
        <w:t>,</w:t>
      </w:r>
      <w:r w:rsidR="00E82D1D">
        <w:rPr>
          <w:rFonts w:ascii="Times New Roman" w:hAnsi="Times New Roman" w:cs="Times New Roman"/>
          <w:sz w:val="24"/>
          <w:szCs w:val="24"/>
        </w:rPr>
        <w:t xml:space="preserve"> 22 bar H</w:t>
      </w:r>
      <w:r w:rsidR="00E82D1D" w:rsidRPr="00C571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7A52">
        <w:rPr>
          <w:rFonts w:ascii="Times New Roman" w:hAnsi="Times New Roman" w:cs="Times New Roman"/>
          <w:sz w:val="24"/>
          <w:szCs w:val="24"/>
        </w:rPr>
        <w:t xml:space="preserve">, </w:t>
      </w:r>
      <w:r w:rsidR="005B2AF4">
        <w:rPr>
          <w:rFonts w:ascii="Times New Roman" w:hAnsi="Times New Roman" w:cs="Times New Roman"/>
          <w:sz w:val="24"/>
          <w:szCs w:val="24"/>
        </w:rPr>
        <w:t xml:space="preserve">in </w:t>
      </w:r>
      <w:r w:rsidR="00F32CF7" w:rsidRPr="0052478B">
        <w:rPr>
          <w:rFonts w:ascii="Times New Roman" w:hAnsi="Times New Roman" w:cs="Times New Roman"/>
          <w:sz w:val="24"/>
          <w:szCs w:val="24"/>
        </w:rPr>
        <w:t>reactor</w:t>
      </w:r>
      <w:r w:rsidR="00F32CF7">
        <w:rPr>
          <w:rFonts w:ascii="Times New Roman" w:hAnsi="Times New Roman" w:cs="Times New Roman"/>
          <w:sz w:val="24"/>
          <w:szCs w:val="24"/>
        </w:rPr>
        <w:t xml:space="preserve"> A </w:t>
      </w:r>
      <w:r w:rsidR="005B2AF4">
        <w:rPr>
          <w:rFonts w:ascii="Times New Roman" w:hAnsi="Times New Roman" w:cs="Times New Roman"/>
          <w:sz w:val="24"/>
          <w:szCs w:val="24"/>
        </w:rPr>
        <w:t>and</w:t>
      </w:r>
      <w:r w:rsidR="00977A52">
        <w:rPr>
          <w:rFonts w:ascii="Times New Roman" w:hAnsi="Times New Roman" w:cs="Times New Roman"/>
          <w:sz w:val="24"/>
          <w:szCs w:val="24"/>
        </w:rPr>
        <w:t xml:space="preserve"> 600 rpm.</w:t>
      </w:r>
    </w:p>
    <w:p w14:paraId="626D10C0" w14:textId="4602754E" w:rsidR="00AA26EB" w:rsidRPr="00A96C7C" w:rsidRDefault="00746ADD" w:rsidP="00A96C7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D57136B" wp14:editId="67697ACA">
            <wp:extent cx="5943600" cy="2696845"/>
            <wp:effectExtent l="0" t="0" r="0" b="825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9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582E3" w14:textId="16237FD5" w:rsidR="009E169D" w:rsidRPr="00E95AD2" w:rsidRDefault="00A44772" w:rsidP="009E169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95AD2">
        <w:rPr>
          <w:rFonts w:ascii="Times New Roman" w:hAnsi="Times New Roman" w:cs="Times New Roman"/>
          <w:b/>
          <w:sz w:val="24"/>
          <w:szCs w:val="24"/>
        </w:rPr>
        <w:t>Supplementary Table 22</w:t>
      </w:r>
      <w:r w:rsidR="002670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7024" w:rsidRPr="00267024">
        <w:rPr>
          <w:rFonts w:ascii="Times New Roman" w:hAnsi="Times New Roman" w:cs="Times New Roman"/>
          <w:b/>
          <w:sz w:val="24"/>
          <w:szCs w:val="24"/>
        </w:rPr>
        <w:t>|</w:t>
      </w:r>
      <w:r w:rsidRPr="00E95A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 w:rsidRPr="00E95AD2">
        <w:rPr>
          <w:rFonts w:ascii="Times New Roman" w:hAnsi="Times New Roman" w:cs="Times New Roman"/>
          <w:b/>
          <w:sz w:val="24"/>
          <w:szCs w:val="24"/>
        </w:rPr>
        <w:t xml:space="preserve">Information of products </w:t>
      </w:r>
      <w:r w:rsidR="009E169D" w:rsidRPr="00E95AD2">
        <w:rPr>
          <w:rFonts w:ascii="Times New Roman" w:hAnsi="Times New Roman" w:cs="Times New Roman"/>
          <w:b/>
          <w:sz w:val="24"/>
          <w:szCs w:val="24"/>
        </w:rPr>
        <w:t>from GC-M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0"/>
        <w:gridCol w:w="1890"/>
        <w:gridCol w:w="1710"/>
        <w:gridCol w:w="1530"/>
        <w:gridCol w:w="2250"/>
      </w:tblGrid>
      <w:tr w:rsidR="00A76C72" w:rsidRPr="00607A5B" w14:paraId="208C099D" w14:textId="7D4C8628" w:rsidTr="00B53063">
        <w:trPr>
          <w:jc w:val="center"/>
        </w:trPr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EB0C51" w14:textId="77777777" w:rsidR="00A76C72" w:rsidRPr="00607A5B" w:rsidRDefault="00A76C72" w:rsidP="00A76C7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R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etention time</w:t>
            </w:r>
          </w:p>
        </w:tc>
        <w:tc>
          <w:tcPr>
            <w:tcW w:w="189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444EB3" w14:textId="77777777" w:rsidR="00A76C72" w:rsidRPr="00607A5B" w:rsidRDefault="00A76C72" w:rsidP="00A76C72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</w:t>
            </w:r>
            <w:r w:rsidRPr="00607A5B">
              <w:rPr>
                <w:rFonts w:ascii="Times New Roman" w:hAnsi="Times New Roman" w:cs="Times New Roman"/>
                <w:b/>
                <w:noProof/>
              </w:rPr>
              <w:t>ompound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A00203" w14:textId="08012A72" w:rsidR="00A76C72" w:rsidRDefault="00A76C72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area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EF8796" w14:textId="2FC609EB" w:rsidR="00A76C72" w:rsidRDefault="00A76C72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. % max.</w:t>
            </w: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C3B51F" w14:textId="150AE61F" w:rsidR="00A76C72" w:rsidRDefault="00A76C72" w:rsidP="00B53063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% of total</w:t>
            </w:r>
            <w:r w:rsidR="00A96C7C">
              <w:rPr>
                <w:rFonts w:ascii="Times New Roman" w:hAnsi="Times New Roman" w:cs="Times New Roman"/>
                <w:b/>
                <w:noProof/>
              </w:rPr>
              <w:t xml:space="preserve"> (mol%)</w:t>
            </w:r>
          </w:p>
        </w:tc>
      </w:tr>
      <w:tr w:rsidR="00A76C72" w:rsidRPr="00607A5B" w14:paraId="48F4EC2F" w14:textId="1E086B90" w:rsidTr="00B53063">
        <w:trPr>
          <w:jc w:val="center"/>
        </w:trPr>
        <w:tc>
          <w:tcPr>
            <w:tcW w:w="1980" w:type="dxa"/>
            <w:tcBorders>
              <w:top w:val="single" w:sz="4" w:space="0" w:color="auto"/>
              <w:bottom w:val="nil"/>
            </w:tcBorders>
            <w:vAlign w:val="center"/>
          </w:tcPr>
          <w:p w14:paraId="375984AF" w14:textId="3DD9DFC9" w:rsidR="00A76C72" w:rsidRPr="00607A5B" w:rsidRDefault="00A76C72" w:rsidP="009E169D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09</w:t>
            </w:r>
          </w:p>
        </w:tc>
        <w:tc>
          <w:tcPr>
            <w:tcW w:w="1890" w:type="dxa"/>
            <w:tcBorders>
              <w:top w:val="single" w:sz="4" w:space="0" w:color="auto"/>
              <w:bottom w:val="nil"/>
            </w:tcBorders>
            <w:vAlign w:val="center"/>
          </w:tcPr>
          <w:p w14:paraId="0043ED58" w14:textId="383854F5" w:rsidR="00A76C72" w:rsidRPr="00607A5B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acetone</w:t>
            </w:r>
          </w:p>
        </w:tc>
        <w:tc>
          <w:tcPr>
            <w:tcW w:w="1710" w:type="dxa"/>
            <w:tcBorders>
              <w:top w:val="single" w:sz="4" w:space="0" w:color="auto"/>
              <w:bottom w:val="nil"/>
            </w:tcBorders>
          </w:tcPr>
          <w:p w14:paraId="00437754" w14:textId="6A5DB966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tcBorders>
              <w:top w:val="single" w:sz="4" w:space="0" w:color="auto"/>
              <w:bottom w:val="nil"/>
            </w:tcBorders>
          </w:tcPr>
          <w:p w14:paraId="68996EC7" w14:textId="3E954834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tcBorders>
              <w:top w:val="single" w:sz="4" w:space="0" w:color="auto"/>
              <w:bottom w:val="nil"/>
            </w:tcBorders>
          </w:tcPr>
          <w:p w14:paraId="44132C2F" w14:textId="3B3E5F5A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  <w:tr w:rsidR="00A76C72" w:rsidRPr="00607A5B" w14:paraId="59F7B9A2" w14:textId="77777777" w:rsidTr="00B53063">
        <w:trPr>
          <w:jc w:val="center"/>
        </w:trPr>
        <w:tc>
          <w:tcPr>
            <w:tcW w:w="1980" w:type="dxa"/>
            <w:tcBorders>
              <w:top w:val="nil"/>
              <w:bottom w:val="nil"/>
            </w:tcBorders>
            <w:vAlign w:val="center"/>
          </w:tcPr>
          <w:p w14:paraId="77EAF60D" w14:textId="67AE165D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149</w:t>
            </w:r>
          </w:p>
        </w:tc>
        <w:tc>
          <w:tcPr>
            <w:tcW w:w="1890" w:type="dxa"/>
            <w:tcBorders>
              <w:top w:val="nil"/>
              <w:bottom w:val="nil"/>
            </w:tcBorders>
            <w:vAlign w:val="center"/>
          </w:tcPr>
          <w:p w14:paraId="0BEE47A3" w14:textId="33D850F3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A76C72">
              <w:rPr>
                <w:rFonts w:ascii="Times New Roman" w:hAnsi="Times New Roman" w:cs="Times New Roman"/>
                <w:noProof/>
              </w:rPr>
              <w:t>dichloromethane</w:t>
            </w:r>
          </w:p>
        </w:tc>
        <w:tc>
          <w:tcPr>
            <w:tcW w:w="1710" w:type="dxa"/>
            <w:tcBorders>
              <w:top w:val="nil"/>
              <w:bottom w:val="nil"/>
            </w:tcBorders>
          </w:tcPr>
          <w:p w14:paraId="4F3EF5E1" w14:textId="31C25FA7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869114795</w:t>
            </w:r>
          </w:p>
        </w:tc>
        <w:tc>
          <w:tcPr>
            <w:tcW w:w="1530" w:type="dxa"/>
            <w:tcBorders>
              <w:top w:val="nil"/>
              <w:bottom w:val="nil"/>
            </w:tcBorders>
          </w:tcPr>
          <w:p w14:paraId="3D6BA563" w14:textId="2B0AE1B9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00.00</w:t>
            </w:r>
          </w:p>
        </w:tc>
        <w:tc>
          <w:tcPr>
            <w:tcW w:w="2250" w:type="dxa"/>
            <w:tcBorders>
              <w:top w:val="nil"/>
              <w:bottom w:val="nil"/>
            </w:tcBorders>
          </w:tcPr>
          <w:p w14:paraId="65B488FA" w14:textId="3CC35163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72.115</w:t>
            </w:r>
          </w:p>
        </w:tc>
      </w:tr>
      <w:tr w:rsidR="00A76C72" w:rsidRPr="00607A5B" w14:paraId="489D24FF" w14:textId="2E92DBBF" w:rsidTr="00B53063">
        <w:trPr>
          <w:jc w:val="center"/>
        </w:trPr>
        <w:tc>
          <w:tcPr>
            <w:tcW w:w="1980" w:type="dxa"/>
            <w:tcBorders>
              <w:top w:val="nil"/>
              <w:bottom w:val="nil"/>
            </w:tcBorders>
            <w:vAlign w:val="center"/>
          </w:tcPr>
          <w:p w14:paraId="7715AF26" w14:textId="245F8B71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261</w:t>
            </w:r>
          </w:p>
        </w:tc>
        <w:tc>
          <w:tcPr>
            <w:tcW w:w="1890" w:type="dxa"/>
            <w:tcBorders>
              <w:top w:val="nil"/>
              <w:bottom w:val="nil"/>
            </w:tcBorders>
            <w:vAlign w:val="center"/>
          </w:tcPr>
          <w:p w14:paraId="15ED387F" w14:textId="07619BF7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butanone</w:t>
            </w:r>
          </w:p>
        </w:tc>
        <w:tc>
          <w:tcPr>
            <w:tcW w:w="1710" w:type="dxa"/>
            <w:tcBorders>
              <w:top w:val="nil"/>
              <w:bottom w:val="nil"/>
            </w:tcBorders>
          </w:tcPr>
          <w:p w14:paraId="00BB5992" w14:textId="50F61ED0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tcBorders>
              <w:top w:val="nil"/>
              <w:bottom w:val="nil"/>
            </w:tcBorders>
          </w:tcPr>
          <w:p w14:paraId="494EB26F" w14:textId="378D2358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tcBorders>
              <w:top w:val="nil"/>
              <w:bottom w:val="nil"/>
            </w:tcBorders>
          </w:tcPr>
          <w:p w14:paraId="5304EB9A" w14:textId="2D6F3F8E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  <w:tr w:rsidR="00A76C72" w:rsidRPr="00607A5B" w14:paraId="38EBAB7C" w14:textId="7ECF5C24" w:rsidTr="00B53063">
        <w:trPr>
          <w:jc w:val="center"/>
        </w:trPr>
        <w:tc>
          <w:tcPr>
            <w:tcW w:w="1980" w:type="dxa"/>
            <w:tcBorders>
              <w:top w:val="nil"/>
            </w:tcBorders>
            <w:vAlign w:val="center"/>
          </w:tcPr>
          <w:p w14:paraId="0E0AC4D1" w14:textId="0D4C3755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1.635</w:t>
            </w:r>
          </w:p>
        </w:tc>
        <w:tc>
          <w:tcPr>
            <w:tcW w:w="1890" w:type="dxa"/>
            <w:tcBorders>
              <w:top w:val="nil"/>
            </w:tcBorders>
            <w:vAlign w:val="center"/>
          </w:tcPr>
          <w:p w14:paraId="4E2D3F8C" w14:textId="3CEAE8AC" w:rsidR="00A76C72" w:rsidRDefault="00A76C72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2-butanol</w:t>
            </w:r>
          </w:p>
        </w:tc>
        <w:tc>
          <w:tcPr>
            <w:tcW w:w="1710" w:type="dxa"/>
            <w:tcBorders>
              <w:top w:val="nil"/>
            </w:tcBorders>
          </w:tcPr>
          <w:p w14:paraId="6598660D" w14:textId="5DDBC659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1530" w:type="dxa"/>
            <w:tcBorders>
              <w:top w:val="nil"/>
            </w:tcBorders>
          </w:tcPr>
          <w:p w14:paraId="4D9291D7" w14:textId="731471A7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  <w:tc>
          <w:tcPr>
            <w:tcW w:w="2250" w:type="dxa"/>
            <w:tcBorders>
              <w:top w:val="nil"/>
            </w:tcBorders>
          </w:tcPr>
          <w:p w14:paraId="740ED22D" w14:textId="2356210C" w:rsidR="00A76C72" w:rsidRDefault="005C78A4" w:rsidP="003112F1">
            <w:pPr>
              <w:jc w:val="center"/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-</w:t>
            </w:r>
          </w:p>
        </w:tc>
      </w:tr>
    </w:tbl>
    <w:p w14:paraId="5CE835CC" w14:textId="77777777" w:rsidR="007A28E4" w:rsidRDefault="007A28E4" w:rsidP="001732C9">
      <w:pPr>
        <w:jc w:val="center"/>
      </w:pPr>
    </w:p>
    <w:p w14:paraId="37512FC1" w14:textId="5E4C1236" w:rsidR="007A28E4" w:rsidRDefault="007A28E4" w:rsidP="001732C9">
      <w:pPr>
        <w:jc w:val="center"/>
      </w:pPr>
    </w:p>
    <w:p w14:paraId="27638726" w14:textId="7D4588BF" w:rsidR="00746ADD" w:rsidRDefault="00746ADD" w:rsidP="001732C9">
      <w:pPr>
        <w:jc w:val="center"/>
      </w:pPr>
    </w:p>
    <w:p w14:paraId="6F9BFD3F" w14:textId="6F9C3176" w:rsidR="00746ADD" w:rsidRDefault="00746ADD" w:rsidP="001732C9">
      <w:pPr>
        <w:jc w:val="center"/>
      </w:pPr>
    </w:p>
    <w:p w14:paraId="56227F5E" w14:textId="0B1602EC" w:rsidR="00746ADD" w:rsidRDefault="00746ADD" w:rsidP="001732C9">
      <w:pPr>
        <w:jc w:val="center"/>
      </w:pPr>
    </w:p>
    <w:p w14:paraId="667AC66A" w14:textId="5A3B56FC" w:rsidR="00746ADD" w:rsidRDefault="00746ADD" w:rsidP="001732C9">
      <w:pPr>
        <w:jc w:val="center"/>
      </w:pPr>
    </w:p>
    <w:p w14:paraId="3184E880" w14:textId="04A9804A" w:rsidR="00746ADD" w:rsidRDefault="00746ADD" w:rsidP="001732C9">
      <w:pPr>
        <w:jc w:val="center"/>
      </w:pPr>
    </w:p>
    <w:p w14:paraId="75AB4004" w14:textId="77777777" w:rsidR="00746ADD" w:rsidRDefault="00746ADD" w:rsidP="001732C9">
      <w:pPr>
        <w:jc w:val="center"/>
      </w:pPr>
    </w:p>
    <w:p w14:paraId="5DFBF493" w14:textId="77777777" w:rsidR="007A28E4" w:rsidRDefault="007A28E4" w:rsidP="001732C9">
      <w:pPr>
        <w:jc w:val="center"/>
      </w:pPr>
    </w:p>
    <w:p w14:paraId="38160841" w14:textId="08639FED" w:rsidR="007A28E4" w:rsidRDefault="007A28E4" w:rsidP="00CA407E"/>
    <w:p w14:paraId="70FAF361" w14:textId="77777777" w:rsidR="00A96C7C" w:rsidRDefault="00A96C7C" w:rsidP="00CA407E"/>
    <w:p w14:paraId="43BB4C91" w14:textId="08C992EB" w:rsidR="00FE2934" w:rsidRDefault="00FE2934" w:rsidP="001732C9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376" w:dyaOrig="1140" w14:anchorId="03752056">
          <v:shape id="_x0000_i1047" type="#_x0000_t75" style="width:90.15pt;height:41.95pt" o:ole="">
            <v:imagedata r:id="rId104" o:title=""/>
          </v:shape>
          <o:OLEObject Type="Embed" ProgID="ChemDraw.Document.6.0" ShapeID="_x0000_i1047" DrawAspect="Content" ObjectID="_1722266572" r:id="rId105"/>
        </w:object>
      </w:r>
      <w:r w:rsidRPr="005B439C">
        <w:rPr>
          <w:rFonts w:ascii="Times New Roman" w:hAnsi="Times New Roman" w:cs="Times New Roman"/>
          <w:sz w:val="24"/>
          <w:szCs w:val="24"/>
        </w:rPr>
        <w:t xml:space="preserve"> </w:t>
      </w:r>
      <w:r w:rsidRPr="00C826FB">
        <w:rPr>
          <w:rFonts w:ascii="Times New Roman" w:hAnsi="Times New Roman" w:cs="Times New Roman"/>
          <w:sz w:val="24"/>
          <w:szCs w:val="24"/>
        </w:rPr>
        <w:t xml:space="preserve">MW: </w:t>
      </w:r>
      <w:r>
        <w:rPr>
          <w:rFonts w:ascii="Times New Roman" w:hAnsi="Times New Roman" w:cs="Times New Roman"/>
          <w:sz w:val="24"/>
          <w:szCs w:val="24"/>
        </w:rPr>
        <w:t>88.11</w:t>
      </w:r>
      <w:r w:rsidRPr="00C826FB">
        <w:rPr>
          <w:rFonts w:ascii="Times New Roman" w:hAnsi="Times New Roman" w:cs="Times New Roman"/>
          <w:sz w:val="24"/>
          <w:szCs w:val="24"/>
        </w:rPr>
        <w:t xml:space="preserve"> g/mol</w:t>
      </w:r>
    </w:p>
    <w:p w14:paraId="0D74AE31" w14:textId="2EC9DC45" w:rsidR="00655C5A" w:rsidRDefault="00FE2934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F1D0EC" wp14:editId="4ED3CF70">
            <wp:extent cx="5930900" cy="2146300"/>
            <wp:effectExtent l="0" t="0" r="0" b="635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0CD71" w14:textId="0BFACDE3" w:rsidR="00816401" w:rsidRDefault="00A44772" w:rsidP="00816401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93E">
        <w:rPr>
          <w:rFonts w:ascii="Times New Roman" w:hAnsi="Times New Roman" w:cs="Times New Roman"/>
          <w:b/>
          <w:sz w:val="24"/>
          <w:szCs w:val="24"/>
        </w:rPr>
        <w:t xml:space="preserve">Supplementary </w:t>
      </w: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D7193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19654D">
        <w:rPr>
          <w:rFonts w:ascii="Times New Roman" w:hAnsi="Times New Roman" w:cs="Times New Roman"/>
          <w:b/>
          <w:sz w:val="24"/>
          <w:szCs w:val="24"/>
        </w:rPr>
        <w:t>6</w:t>
      </w:r>
      <w:r w:rsidR="007B60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604B" w:rsidRPr="00F17FDA">
        <w:rPr>
          <w:rFonts w:ascii="Times New Roman" w:hAnsi="Times New Roman" w:cs="Times New Roman"/>
          <w:sz w:val="24"/>
          <w:szCs w:val="24"/>
        </w:rPr>
        <w:t>|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B4C7C" w:rsidRPr="00724F87">
        <w:rPr>
          <w:rFonts w:ascii="Times New Roman" w:hAnsi="Times New Roman" w:cs="Times New Roman"/>
          <w:b/>
          <w:sz w:val="24"/>
          <w:szCs w:val="24"/>
        </w:rPr>
        <w:t>A MS spectrum of 4-hydroxy-2-butanone</w:t>
      </w:r>
      <w:r w:rsidR="00B01DA0" w:rsidRPr="00724F87">
        <w:rPr>
          <w:rFonts w:ascii="Times New Roman" w:hAnsi="Times New Roman" w:cs="Times New Roman"/>
          <w:b/>
          <w:sz w:val="24"/>
          <w:szCs w:val="24"/>
        </w:rPr>
        <w:t>.</w:t>
      </w:r>
      <w:r w:rsidR="00816401">
        <w:rPr>
          <w:rFonts w:ascii="Times New Roman" w:hAnsi="Times New Roman" w:cs="Times New Roman"/>
          <w:sz w:val="24"/>
          <w:szCs w:val="24"/>
        </w:rPr>
        <w:t xml:space="preserve"> (</w:t>
      </w:r>
      <w:r w:rsidR="00724F87" w:rsidRPr="00724F87">
        <w:rPr>
          <w:rFonts w:ascii="Times New Roman" w:hAnsi="Times New Roman" w:cs="Times New Roman"/>
          <w:sz w:val="24"/>
          <w:szCs w:val="24"/>
        </w:rPr>
        <w:t>Supplementary Table</w:t>
      </w:r>
      <w:r w:rsidR="00724F87" w:rsidRPr="00DC0A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1DA0">
        <w:rPr>
          <w:rFonts w:ascii="Times New Roman" w:hAnsi="Times New Roman" w:cs="Times New Roman"/>
          <w:sz w:val="24"/>
          <w:szCs w:val="24"/>
        </w:rPr>
        <w:t>1</w:t>
      </w:r>
      <w:r w:rsidR="00724F87">
        <w:rPr>
          <w:rFonts w:ascii="Times New Roman" w:hAnsi="Times New Roman" w:cs="Times New Roman"/>
          <w:sz w:val="24"/>
          <w:szCs w:val="24"/>
        </w:rPr>
        <w:t>8</w:t>
      </w:r>
      <w:r w:rsidR="007B604B">
        <w:rPr>
          <w:rFonts w:ascii="Times New Roman" w:hAnsi="Times New Roman" w:cs="Times New Roman"/>
          <w:sz w:val="24"/>
          <w:szCs w:val="24"/>
        </w:rPr>
        <w:t>,</w:t>
      </w:r>
      <w:r w:rsidR="007B604B" w:rsidRPr="007B604B">
        <w:rPr>
          <w:rFonts w:ascii="Times New Roman" w:hAnsi="Times New Roman" w:cs="Times New Roman"/>
          <w:sz w:val="24"/>
          <w:szCs w:val="24"/>
        </w:rPr>
        <w:t xml:space="preserve"> </w:t>
      </w:r>
      <w:r w:rsidR="007B604B">
        <w:rPr>
          <w:rFonts w:ascii="Times New Roman" w:hAnsi="Times New Roman" w:cs="Times New Roman"/>
          <w:sz w:val="24"/>
          <w:szCs w:val="24"/>
        </w:rPr>
        <w:t>Entry 3.</w:t>
      </w:r>
      <w:r w:rsidR="00B01DA0">
        <w:rPr>
          <w:rFonts w:ascii="Times New Roman" w:hAnsi="Times New Roman" w:cs="Times New Roman"/>
          <w:sz w:val="24"/>
          <w:szCs w:val="24"/>
        </w:rPr>
        <w:t>)</w:t>
      </w:r>
    </w:p>
    <w:p w14:paraId="474F8DA8" w14:textId="27C29DCC" w:rsidR="009B4C7C" w:rsidRDefault="009B4C7C" w:rsidP="009B4C7C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582B92" w14:textId="368C43ED" w:rsidR="006725EB" w:rsidRDefault="006725EB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E16A44E" w14:textId="2A98F3F6" w:rsidR="006725EB" w:rsidRDefault="006725EB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DCBB7B1" w14:textId="1639A12C" w:rsidR="001732C9" w:rsidRDefault="001732C9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BE8E41C" w14:textId="312A43DB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D79F7AF" w14:textId="4C8DE076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9E8EE06" w14:textId="4FA922EB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6AD734E" w14:textId="14DF063A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4AFE9486" w14:textId="02754D0F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919F00B" w14:textId="4099DDA3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9D87C6C" w14:textId="0F09B6A9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2B11BE2" w14:textId="7570A4EB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D73BE88" w14:textId="358CC2C4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7418A5ED" w14:textId="31911090" w:rsidR="001E438A" w:rsidRDefault="001E438A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CDBBA46" w14:textId="100AB6FC" w:rsidR="00746ADD" w:rsidRDefault="00746ADD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61AA7FC" w14:textId="77777777" w:rsidR="00E7714B" w:rsidRDefault="00E7714B" w:rsidP="004D4423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</w:p>
    <w:p w14:paraId="3D0762C5" w14:textId="34B2D7F0" w:rsidR="00F05692" w:rsidRPr="002F32CE" w:rsidRDefault="00843771" w:rsidP="00F05988">
      <w:pPr>
        <w:wordWrap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32CE"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4311E0" w:rsidRPr="002F32CE">
        <w:rPr>
          <w:rFonts w:ascii="Times New Roman" w:hAnsi="Times New Roman" w:cs="Times New Roman"/>
          <w:b/>
          <w:sz w:val="24"/>
          <w:szCs w:val="24"/>
        </w:rPr>
        <w:t>5</w:t>
      </w:r>
      <w:r w:rsidRPr="002F32C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C72D9D" w:rsidRPr="002F32CE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2655D931" w14:textId="0FB83234" w:rsidR="009A1108" w:rsidRPr="007A71AA" w:rsidRDefault="009A1108" w:rsidP="001F6FA8">
      <w:pPr>
        <w:wordWrap w:val="0"/>
        <w:jc w:val="both"/>
        <w:rPr>
          <w:rFonts w:ascii="Times New Roman" w:hAnsi="Times New Roman" w:cs="Times New Roman"/>
          <w:sz w:val="24"/>
          <w:szCs w:val="24"/>
        </w:rPr>
      </w:pPr>
      <w:r w:rsidRPr="006D5BDE">
        <w:rPr>
          <w:rFonts w:ascii="Times New Roman" w:hAnsi="Times New Roman" w:cs="Times New Roman"/>
          <w:sz w:val="24"/>
          <w:szCs w:val="24"/>
        </w:rPr>
        <w:t xml:space="preserve">1. AMF. </w:t>
      </w:r>
      <w:r w:rsidRPr="007A71AA">
        <w:rPr>
          <w:rFonts w:ascii="Times New Roman" w:hAnsi="Times New Roman" w:cs="Times New Roman"/>
          <w:i/>
          <w:sz w:val="24"/>
          <w:szCs w:val="24"/>
        </w:rPr>
        <w:t>Iea-amf.org</w:t>
      </w:r>
      <w:r w:rsidRPr="007A71AA">
        <w:rPr>
          <w:rFonts w:ascii="Times New Roman" w:hAnsi="Times New Roman" w:cs="Times New Roman"/>
          <w:sz w:val="24"/>
          <w:szCs w:val="24"/>
        </w:rPr>
        <w:t xml:space="preserve"> (2022). at &lt;https://iea-amf.org/content/fuel_information/butanol/properties&gt;</w:t>
      </w:r>
    </w:p>
    <w:p w14:paraId="20583C4F" w14:textId="12800688" w:rsidR="00616C9B" w:rsidRPr="00616C9B" w:rsidRDefault="00F05988" w:rsidP="0041488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414888" w:rsidRPr="00414888">
        <w:rPr>
          <w:rFonts w:ascii="Times New Roman" w:hAnsi="Times New Roman" w:cs="Times New Roman"/>
          <w:sz w:val="24"/>
          <w:szCs w:val="24"/>
        </w:rPr>
        <w:t xml:space="preserve">O’Lenick, A. J. Guerbet Chemistry. </w:t>
      </w:r>
      <w:r w:rsidR="00414888" w:rsidRPr="00414888">
        <w:rPr>
          <w:rFonts w:ascii="Times New Roman" w:hAnsi="Times New Roman" w:cs="Times New Roman"/>
          <w:i/>
          <w:sz w:val="24"/>
          <w:szCs w:val="24"/>
        </w:rPr>
        <w:t>J. Surfactants Deterg.</w:t>
      </w:r>
      <w:r w:rsidR="00414888" w:rsidRPr="00414888">
        <w:rPr>
          <w:rFonts w:ascii="Times New Roman" w:hAnsi="Times New Roman" w:cs="Times New Roman"/>
          <w:sz w:val="24"/>
          <w:szCs w:val="24"/>
        </w:rPr>
        <w:t xml:space="preserve"> </w:t>
      </w:r>
      <w:r w:rsidR="00414888" w:rsidRPr="00414888">
        <w:rPr>
          <w:rFonts w:ascii="Times New Roman" w:hAnsi="Times New Roman" w:cs="Times New Roman"/>
          <w:b/>
          <w:sz w:val="24"/>
          <w:szCs w:val="24"/>
        </w:rPr>
        <w:t>4</w:t>
      </w:r>
      <w:r w:rsidR="00414888" w:rsidRPr="00414888">
        <w:rPr>
          <w:rFonts w:ascii="Times New Roman" w:hAnsi="Times New Roman" w:cs="Times New Roman"/>
          <w:sz w:val="24"/>
          <w:szCs w:val="24"/>
        </w:rPr>
        <w:t>, 311–315 (2001).</w:t>
      </w:r>
    </w:p>
    <w:p w14:paraId="670F56DE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3F3E06A5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784DE11E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5B914E50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02FE3091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6345EE5C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11FD72AE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060013A5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793284EF" w14:textId="77777777" w:rsidR="00616C9B" w:rsidRP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16AED0E7" w14:textId="6A37B9FC" w:rsidR="00616C9B" w:rsidRDefault="00616C9B" w:rsidP="00616C9B">
      <w:pPr>
        <w:rPr>
          <w:rFonts w:ascii="Times New Roman" w:hAnsi="Times New Roman" w:cs="Times New Roman"/>
          <w:sz w:val="24"/>
          <w:szCs w:val="24"/>
        </w:rPr>
      </w:pPr>
    </w:p>
    <w:p w14:paraId="76E6D96D" w14:textId="77777777" w:rsidR="008D133D" w:rsidRPr="00616C9B" w:rsidRDefault="008D133D" w:rsidP="00BB1466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8D133D" w:rsidRPr="00616C9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CC83EA" w14:textId="77777777" w:rsidR="00E6451F" w:rsidRDefault="00E6451F">
      <w:pPr>
        <w:spacing w:after="0" w:line="240" w:lineRule="auto"/>
      </w:pPr>
      <w:r>
        <w:separator/>
      </w:r>
    </w:p>
  </w:endnote>
  <w:endnote w:type="continuationSeparator" w:id="0">
    <w:p w14:paraId="4557672D" w14:textId="77777777" w:rsidR="00E6451F" w:rsidRDefault="00E645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110583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76081A" w14:textId="7FD5C312" w:rsidR="003446E8" w:rsidRDefault="003446E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3993">
          <w:rPr>
            <w:noProof/>
          </w:rPr>
          <w:t>42</w:t>
        </w:r>
        <w:r>
          <w:rPr>
            <w:noProof/>
          </w:rPr>
          <w:fldChar w:fldCharType="end"/>
        </w:r>
      </w:p>
    </w:sdtContent>
  </w:sdt>
  <w:p w14:paraId="432CBE97" w14:textId="77777777" w:rsidR="003446E8" w:rsidRDefault="003446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939843" w14:textId="77777777" w:rsidR="00E6451F" w:rsidRDefault="00E6451F">
      <w:pPr>
        <w:spacing w:after="0" w:line="240" w:lineRule="auto"/>
      </w:pPr>
      <w:r>
        <w:separator/>
      </w:r>
    </w:p>
  </w:footnote>
  <w:footnote w:type="continuationSeparator" w:id="0">
    <w:p w14:paraId="1EA11C7E" w14:textId="77777777" w:rsidR="00E6451F" w:rsidRDefault="00E645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30357"/>
    <w:multiLevelType w:val="multilevel"/>
    <w:tmpl w:val="A1888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4462474"/>
    <w:multiLevelType w:val="hybridMultilevel"/>
    <w:tmpl w:val="3A320FE6"/>
    <w:lvl w:ilvl="0" w:tplc="568EE48A">
      <w:start w:val="10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09905849">
    <w:abstractNumId w:val="1"/>
  </w:num>
  <w:num w:numId="2" w16cid:durableId="12108722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ctiveWritingStyle w:appName="MSWord" w:lang="es-MX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s-MX" w:vendorID="64" w:dllVersion="0" w:nlCheck="1" w:checkStyle="0"/>
  <w:activeWritingStyle w:appName="MSWord" w:lang="en-GB" w:vendorID="64" w:dllVersion="0" w:nlCheck="1" w:checkStyle="0"/>
  <w:activeWritingStyle w:appName="MSWord" w:lang="da-DK" w:vendorID="64" w:dllVersion="6" w:nlCheck="1" w:checkStyle="0"/>
  <w:activeWritingStyle w:appName="MSWord" w:lang="da-DK" w:vendorID="64" w:dllVersion="0" w:nlCheck="1" w:checkStyle="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7M0NDMxNjUzMDE1NbBU0lEKTi0uzszPAykwt6gFAImn57AtAAAA"/>
  </w:docVars>
  <w:rsids>
    <w:rsidRoot w:val="00D27968"/>
    <w:rsid w:val="000015D6"/>
    <w:rsid w:val="000020A8"/>
    <w:rsid w:val="000055A2"/>
    <w:rsid w:val="00006018"/>
    <w:rsid w:val="00007394"/>
    <w:rsid w:val="00007B97"/>
    <w:rsid w:val="00010ADF"/>
    <w:rsid w:val="000121C2"/>
    <w:rsid w:val="00012339"/>
    <w:rsid w:val="00012396"/>
    <w:rsid w:val="000125A4"/>
    <w:rsid w:val="000126A0"/>
    <w:rsid w:val="00012D5C"/>
    <w:rsid w:val="00012D96"/>
    <w:rsid w:val="00013248"/>
    <w:rsid w:val="00013A96"/>
    <w:rsid w:val="000142FE"/>
    <w:rsid w:val="00014FC9"/>
    <w:rsid w:val="00015630"/>
    <w:rsid w:val="000156B0"/>
    <w:rsid w:val="00015E02"/>
    <w:rsid w:val="00016980"/>
    <w:rsid w:val="000169E3"/>
    <w:rsid w:val="0001797C"/>
    <w:rsid w:val="00017EA3"/>
    <w:rsid w:val="00020243"/>
    <w:rsid w:val="00021D47"/>
    <w:rsid w:val="00021FFC"/>
    <w:rsid w:val="0002295D"/>
    <w:rsid w:val="000242D8"/>
    <w:rsid w:val="00024848"/>
    <w:rsid w:val="00024949"/>
    <w:rsid w:val="00024B42"/>
    <w:rsid w:val="00030867"/>
    <w:rsid w:val="00030F44"/>
    <w:rsid w:val="00032223"/>
    <w:rsid w:val="00032B4A"/>
    <w:rsid w:val="0003368B"/>
    <w:rsid w:val="00033C15"/>
    <w:rsid w:val="000343D6"/>
    <w:rsid w:val="000347FC"/>
    <w:rsid w:val="00034BD7"/>
    <w:rsid w:val="00034BFF"/>
    <w:rsid w:val="00035822"/>
    <w:rsid w:val="000367FB"/>
    <w:rsid w:val="00036823"/>
    <w:rsid w:val="0003763E"/>
    <w:rsid w:val="00040650"/>
    <w:rsid w:val="00041001"/>
    <w:rsid w:val="0004183A"/>
    <w:rsid w:val="00042B71"/>
    <w:rsid w:val="00043525"/>
    <w:rsid w:val="00043F1A"/>
    <w:rsid w:val="00044510"/>
    <w:rsid w:val="0004470F"/>
    <w:rsid w:val="0004538C"/>
    <w:rsid w:val="00046C77"/>
    <w:rsid w:val="00046FE6"/>
    <w:rsid w:val="00050B79"/>
    <w:rsid w:val="0005119A"/>
    <w:rsid w:val="00052C65"/>
    <w:rsid w:val="0005453C"/>
    <w:rsid w:val="00054EDC"/>
    <w:rsid w:val="0005597B"/>
    <w:rsid w:val="000564D6"/>
    <w:rsid w:val="00056533"/>
    <w:rsid w:val="000566B0"/>
    <w:rsid w:val="000577E7"/>
    <w:rsid w:val="00057A82"/>
    <w:rsid w:val="00057EC2"/>
    <w:rsid w:val="0006138E"/>
    <w:rsid w:val="0006168C"/>
    <w:rsid w:val="000625A0"/>
    <w:rsid w:val="00064342"/>
    <w:rsid w:val="00064375"/>
    <w:rsid w:val="00064E3D"/>
    <w:rsid w:val="00065E95"/>
    <w:rsid w:val="000722AE"/>
    <w:rsid w:val="000741F2"/>
    <w:rsid w:val="00074A46"/>
    <w:rsid w:val="00075046"/>
    <w:rsid w:val="00076053"/>
    <w:rsid w:val="00076C67"/>
    <w:rsid w:val="00077DFC"/>
    <w:rsid w:val="00077E7E"/>
    <w:rsid w:val="00077F59"/>
    <w:rsid w:val="000809BC"/>
    <w:rsid w:val="00080E93"/>
    <w:rsid w:val="0008112A"/>
    <w:rsid w:val="00081F60"/>
    <w:rsid w:val="0008292B"/>
    <w:rsid w:val="000845F9"/>
    <w:rsid w:val="000856B2"/>
    <w:rsid w:val="00085B45"/>
    <w:rsid w:val="00090654"/>
    <w:rsid w:val="00090D27"/>
    <w:rsid w:val="00091588"/>
    <w:rsid w:val="000915C5"/>
    <w:rsid w:val="0009370E"/>
    <w:rsid w:val="000969B2"/>
    <w:rsid w:val="00096EB5"/>
    <w:rsid w:val="00097F2C"/>
    <w:rsid w:val="000A0060"/>
    <w:rsid w:val="000A03A4"/>
    <w:rsid w:val="000A1633"/>
    <w:rsid w:val="000A270B"/>
    <w:rsid w:val="000A475A"/>
    <w:rsid w:val="000A4924"/>
    <w:rsid w:val="000A56F0"/>
    <w:rsid w:val="000A6C9C"/>
    <w:rsid w:val="000A7487"/>
    <w:rsid w:val="000A7B0B"/>
    <w:rsid w:val="000A7B73"/>
    <w:rsid w:val="000B0E38"/>
    <w:rsid w:val="000B2B3A"/>
    <w:rsid w:val="000B2C6F"/>
    <w:rsid w:val="000B2C88"/>
    <w:rsid w:val="000B3153"/>
    <w:rsid w:val="000B4554"/>
    <w:rsid w:val="000B4D39"/>
    <w:rsid w:val="000B522B"/>
    <w:rsid w:val="000C0442"/>
    <w:rsid w:val="000C1510"/>
    <w:rsid w:val="000C237A"/>
    <w:rsid w:val="000C26CD"/>
    <w:rsid w:val="000C27CF"/>
    <w:rsid w:val="000C35F7"/>
    <w:rsid w:val="000C3B6F"/>
    <w:rsid w:val="000C3F1D"/>
    <w:rsid w:val="000C508F"/>
    <w:rsid w:val="000C708A"/>
    <w:rsid w:val="000C70C3"/>
    <w:rsid w:val="000C7508"/>
    <w:rsid w:val="000C790B"/>
    <w:rsid w:val="000C7BB7"/>
    <w:rsid w:val="000D0338"/>
    <w:rsid w:val="000D0DEF"/>
    <w:rsid w:val="000D0EF1"/>
    <w:rsid w:val="000D11E7"/>
    <w:rsid w:val="000D27DC"/>
    <w:rsid w:val="000D360E"/>
    <w:rsid w:val="000D4399"/>
    <w:rsid w:val="000D4405"/>
    <w:rsid w:val="000D5645"/>
    <w:rsid w:val="000D573E"/>
    <w:rsid w:val="000D5932"/>
    <w:rsid w:val="000D5CFB"/>
    <w:rsid w:val="000D5F17"/>
    <w:rsid w:val="000D6360"/>
    <w:rsid w:val="000D65B5"/>
    <w:rsid w:val="000D7582"/>
    <w:rsid w:val="000E013A"/>
    <w:rsid w:val="000E0C99"/>
    <w:rsid w:val="000E3C61"/>
    <w:rsid w:val="000E3FA6"/>
    <w:rsid w:val="000E63FA"/>
    <w:rsid w:val="000E649A"/>
    <w:rsid w:val="000E78F8"/>
    <w:rsid w:val="000F03DF"/>
    <w:rsid w:val="000F1334"/>
    <w:rsid w:val="000F1439"/>
    <w:rsid w:val="000F27E2"/>
    <w:rsid w:val="000F2B19"/>
    <w:rsid w:val="000F34F8"/>
    <w:rsid w:val="000F51CE"/>
    <w:rsid w:val="000F579A"/>
    <w:rsid w:val="000F5A48"/>
    <w:rsid w:val="000F5B57"/>
    <w:rsid w:val="000F64CD"/>
    <w:rsid w:val="000F6580"/>
    <w:rsid w:val="000F6C13"/>
    <w:rsid w:val="00100080"/>
    <w:rsid w:val="0010011D"/>
    <w:rsid w:val="0010061D"/>
    <w:rsid w:val="001011CB"/>
    <w:rsid w:val="001015A0"/>
    <w:rsid w:val="00102F71"/>
    <w:rsid w:val="0010373F"/>
    <w:rsid w:val="00104F8D"/>
    <w:rsid w:val="00106D0F"/>
    <w:rsid w:val="001071A0"/>
    <w:rsid w:val="00107FED"/>
    <w:rsid w:val="00110DA6"/>
    <w:rsid w:val="00112CCE"/>
    <w:rsid w:val="001139F3"/>
    <w:rsid w:val="0011424B"/>
    <w:rsid w:val="0011528F"/>
    <w:rsid w:val="001153BF"/>
    <w:rsid w:val="00115B4E"/>
    <w:rsid w:val="00115FF4"/>
    <w:rsid w:val="00116DA0"/>
    <w:rsid w:val="00117280"/>
    <w:rsid w:val="001173A7"/>
    <w:rsid w:val="00120B11"/>
    <w:rsid w:val="0012105E"/>
    <w:rsid w:val="00121932"/>
    <w:rsid w:val="00121964"/>
    <w:rsid w:val="00122414"/>
    <w:rsid w:val="001229B3"/>
    <w:rsid w:val="00123564"/>
    <w:rsid w:val="001244FA"/>
    <w:rsid w:val="00124AA0"/>
    <w:rsid w:val="00124D88"/>
    <w:rsid w:val="00124E5F"/>
    <w:rsid w:val="001254D2"/>
    <w:rsid w:val="001265CD"/>
    <w:rsid w:val="00126995"/>
    <w:rsid w:val="00127AEF"/>
    <w:rsid w:val="001311ED"/>
    <w:rsid w:val="00131474"/>
    <w:rsid w:val="001314BE"/>
    <w:rsid w:val="00132577"/>
    <w:rsid w:val="0013280D"/>
    <w:rsid w:val="0013367F"/>
    <w:rsid w:val="001339D3"/>
    <w:rsid w:val="00133F5D"/>
    <w:rsid w:val="00134BA7"/>
    <w:rsid w:val="001361E1"/>
    <w:rsid w:val="001377BE"/>
    <w:rsid w:val="001378D9"/>
    <w:rsid w:val="00137A8A"/>
    <w:rsid w:val="00140002"/>
    <w:rsid w:val="00140951"/>
    <w:rsid w:val="00140B30"/>
    <w:rsid w:val="00141777"/>
    <w:rsid w:val="00142556"/>
    <w:rsid w:val="001427FB"/>
    <w:rsid w:val="00144668"/>
    <w:rsid w:val="00144A6D"/>
    <w:rsid w:val="00147754"/>
    <w:rsid w:val="00150112"/>
    <w:rsid w:val="0015154A"/>
    <w:rsid w:val="00151D20"/>
    <w:rsid w:val="00151DF2"/>
    <w:rsid w:val="00152076"/>
    <w:rsid w:val="001523FE"/>
    <w:rsid w:val="001526FD"/>
    <w:rsid w:val="00154C94"/>
    <w:rsid w:val="00156288"/>
    <w:rsid w:val="0015755F"/>
    <w:rsid w:val="00157A62"/>
    <w:rsid w:val="001612DA"/>
    <w:rsid w:val="001614BE"/>
    <w:rsid w:val="00163B06"/>
    <w:rsid w:val="001649C0"/>
    <w:rsid w:val="001655A5"/>
    <w:rsid w:val="001658B6"/>
    <w:rsid w:val="00170EC1"/>
    <w:rsid w:val="0017132F"/>
    <w:rsid w:val="00172120"/>
    <w:rsid w:val="00172705"/>
    <w:rsid w:val="00172ECD"/>
    <w:rsid w:val="001732C9"/>
    <w:rsid w:val="00173527"/>
    <w:rsid w:val="00173560"/>
    <w:rsid w:val="00174D9D"/>
    <w:rsid w:val="001763A0"/>
    <w:rsid w:val="001775E3"/>
    <w:rsid w:val="001777E4"/>
    <w:rsid w:val="00177E5D"/>
    <w:rsid w:val="00180329"/>
    <w:rsid w:val="00181F28"/>
    <w:rsid w:val="00182419"/>
    <w:rsid w:val="00183763"/>
    <w:rsid w:val="00183E49"/>
    <w:rsid w:val="00183ED9"/>
    <w:rsid w:val="00185460"/>
    <w:rsid w:val="00185485"/>
    <w:rsid w:val="0018582E"/>
    <w:rsid w:val="001867F7"/>
    <w:rsid w:val="00186D89"/>
    <w:rsid w:val="001878AE"/>
    <w:rsid w:val="00187A2E"/>
    <w:rsid w:val="00190317"/>
    <w:rsid w:val="0019164F"/>
    <w:rsid w:val="00191A4A"/>
    <w:rsid w:val="00192796"/>
    <w:rsid w:val="00194313"/>
    <w:rsid w:val="00194465"/>
    <w:rsid w:val="0019654D"/>
    <w:rsid w:val="00197110"/>
    <w:rsid w:val="0019734A"/>
    <w:rsid w:val="00197A0A"/>
    <w:rsid w:val="001A1A91"/>
    <w:rsid w:val="001A3C51"/>
    <w:rsid w:val="001A553E"/>
    <w:rsid w:val="001A6C6F"/>
    <w:rsid w:val="001A767A"/>
    <w:rsid w:val="001B0051"/>
    <w:rsid w:val="001B0630"/>
    <w:rsid w:val="001B08FA"/>
    <w:rsid w:val="001B13C9"/>
    <w:rsid w:val="001B1AC8"/>
    <w:rsid w:val="001B44B4"/>
    <w:rsid w:val="001B542C"/>
    <w:rsid w:val="001C1071"/>
    <w:rsid w:val="001C157D"/>
    <w:rsid w:val="001C2351"/>
    <w:rsid w:val="001C3C5D"/>
    <w:rsid w:val="001C435C"/>
    <w:rsid w:val="001C4ACC"/>
    <w:rsid w:val="001C4EF0"/>
    <w:rsid w:val="001C5321"/>
    <w:rsid w:val="001C5E56"/>
    <w:rsid w:val="001C7264"/>
    <w:rsid w:val="001C74AB"/>
    <w:rsid w:val="001D0CB9"/>
    <w:rsid w:val="001D0FC4"/>
    <w:rsid w:val="001D240B"/>
    <w:rsid w:val="001D36F8"/>
    <w:rsid w:val="001D3ADA"/>
    <w:rsid w:val="001D4413"/>
    <w:rsid w:val="001D5410"/>
    <w:rsid w:val="001D6AD6"/>
    <w:rsid w:val="001D72A9"/>
    <w:rsid w:val="001E08DC"/>
    <w:rsid w:val="001E0B9B"/>
    <w:rsid w:val="001E10F5"/>
    <w:rsid w:val="001E33D7"/>
    <w:rsid w:val="001E34C4"/>
    <w:rsid w:val="001E4206"/>
    <w:rsid w:val="001E438A"/>
    <w:rsid w:val="001E48A4"/>
    <w:rsid w:val="001E4AAA"/>
    <w:rsid w:val="001E5013"/>
    <w:rsid w:val="001E66B2"/>
    <w:rsid w:val="001E6B79"/>
    <w:rsid w:val="001E744D"/>
    <w:rsid w:val="001E75FF"/>
    <w:rsid w:val="001F042A"/>
    <w:rsid w:val="001F151A"/>
    <w:rsid w:val="001F3642"/>
    <w:rsid w:val="001F3BD0"/>
    <w:rsid w:val="001F3D44"/>
    <w:rsid w:val="001F46B5"/>
    <w:rsid w:val="001F5306"/>
    <w:rsid w:val="001F6274"/>
    <w:rsid w:val="001F64D0"/>
    <w:rsid w:val="001F6FA8"/>
    <w:rsid w:val="00203769"/>
    <w:rsid w:val="002044D7"/>
    <w:rsid w:val="00204B59"/>
    <w:rsid w:val="00205197"/>
    <w:rsid w:val="00205823"/>
    <w:rsid w:val="00205C03"/>
    <w:rsid w:val="002065D4"/>
    <w:rsid w:val="00206963"/>
    <w:rsid w:val="00207DF1"/>
    <w:rsid w:val="0021089E"/>
    <w:rsid w:val="0021151F"/>
    <w:rsid w:val="00211693"/>
    <w:rsid w:val="0021253C"/>
    <w:rsid w:val="002134DC"/>
    <w:rsid w:val="00213566"/>
    <w:rsid w:val="00217ADB"/>
    <w:rsid w:val="0022028B"/>
    <w:rsid w:val="0022029E"/>
    <w:rsid w:val="00220D47"/>
    <w:rsid w:val="00221499"/>
    <w:rsid w:val="00221819"/>
    <w:rsid w:val="0022239B"/>
    <w:rsid w:val="00222405"/>
    <w:rsid w:val="00222E12"/>
    <w:rsid w:val="002240E8"/>
    <w:rsid w:val="0022449C"/>
    <w:rsid w:val="002247FD"/>
    <w:rsid w:val="00225030"/>
    <w:rsid w:val="00225366"/>
    <w:rsid w:val="00226346"/>
    <w:rsid w:val="002273FE"/>
    <w:rsid w:val="00230AA1"/>
    <w:rsid w:val="00232639"/>
    <w:rsid w:val="00232A1B"/>
    <w:rsid w:val="00233639"/>
    <w:rsid w:val="00234670"/>
    <w:rsid w:val="00235323"/>
    <w:rsid w:val="0023611F"/>
    <w:rsid w:val="002378E9"/>
    <w:rsid w:val="00237C84"/>
    <w:rsid w:val="0024117C"/>
    <w:rsid w:val="00241C1F"/>
    <w:rsid w:val="00241DFD"/>
    <w:rsid w:val="002438B8"/>
    <w:rsid w:val="00244445"/>
    <w:rsid w:val="00244AD6"/>
    <w:rsid w:val="002450EA"/>
    <w:rsid w:val="00245E5C"/>
    <w:rsid w:val="00247576"/>
    <w:rsid w:val="00250050"/>
    <w:rsid w:val="002505A5"/>
    <w:rsid w:val="002518E8"/>
    <w:rsid w:val="00253873"/>
    <w:rsid w:val="002553F5"/>
    <w:rsid w:val="00255644"/>
    <w:rsid w:val="002571B1"/>
    <w:rsid w:val="00257EF3"/>
    <w:rsid w:val="00261A81"/>
    <w:rsid w:val="002630BF"/>
    <w:rsid w:val="002631C0"/>
    <w:rsid w:val="002635ED"/>
    <w:rsid w:val="00263949"/>
    <w:rsid w:val="00263B47"/>
    <w:rsid w:val="00263C77"/>
    <w:rsid w:val="00264150"/>
    <w:rsid w:val="00264DAE"/>
    <w:rsid w:val="0026506A"/>
    <w:rsid w:val="002653A9"/>
    <w:rsid w:val="0026606B"/>
    <w:rsid w:val="0026633F"/>
    <w:rsid w:val="00266CC9"/>
    <w:rsid w:val="00267024"/>
    <w:rsid w:val="00267588"/>
    <w:rsid w:val="00271BFC"/>
    <w:rsid w:val="00271E0F"/>
    <w:rsid w:val="00272032"/>
    <w:rsid w:val="002722EE"/>
    <w:rsid w:val="00272431"/>
    <w:rsid w:val="002727FD"/>
    <w:rsid w:val="00274667"/>
    <w:rsid w:val="002748B2"/>
    <w:rsid w:val="00275A59"/>
    <w:rsid w:val="002802EA"/>
    <w:rsid w:val="00280687"/>
    <w:rsid w:val="0028175B"/>
    <w:rsid w:val="00282A5A"/>
    <w:rsid w:val="00282B20"/>
    <w:rsid w:val="0028300D"/>
    <w:rsid w:val="00284957"/>
    <w:rsid w:val="00286C22"/>
    <w:rsid w:val="00287491"/>
    <w:rsid w:val="002908CB"/>
    <w:rsid w:val="002920F8"/>
    <w:rsid w:val="0029267C"/>
    <w:rsid w:val="00292A7C"/>
    <w:rsid w:val="00293145"/>
    <w:rsid w:val="0029385B"/>
    <w:rsid w:val="0029426E"/>
    <w:rsid w:val="0029567D"/>
    <w:rsid w:val="00295B44"/>
    <w:rsid w:val="00297171"/>
    <w:rsid w:val="002A2DFB"/>
    <w:rsid w:val="002A2E38"/>
    <w:rsid w:val="002A303F"/>
    <w:rsid w:val="002A583F"/>
    <w:rsid w:val="002A737C"/>
    <w:rsid w:val="002A76E7"/>
    <w:rsid w:val="002B0502"/>
    <w:rsid w:val="002B0B6E"/>
    <w:rsid w:val="002B17F0"/>
    <w:rsid w:val="002B2252"/>
    <w:rsid w:val="002B2329"/>
    <w:rsid w:val="002B2D65"/>
    <w:rsid w:val="002B31B7"/>
    <w:rsid w:val="002B35E6"/>
    <w:rsid w:val="002B374C"/>
    <w:rsid w:val="002B3E10"/>
    <w:rsid w:val="002B5D25"/>
    <w:rsid w:val="002B6499"/>
    <w:rsid w:val="002B74DC"/>
    <w:rsid w:val="002B759C"/>
    <w:rsid w:val="002B76E4"/>
    <w:rsid w:val="002B7758"/>
    <w:rsid w:val="002C01AE"/>
    <w:rsid w:val="002C0213"/>
    <w:rsid w:val="002C026C"/>
    <w:rsid w:val="002C1EC3"/>
    <w:rsid w:val="002C1F7E"/>
    <w:rsid w:val="002C28F0"/>
    <w:rsid w:val="002C31FE"/>
    <w:rsid w:val="002C3765"/>
    <w:rsid w:val="002C3DAB"/>
    <w:rsid w:val="002C52CE"/>
    <w:rsid w:val="002C558A"/>
    <w:rsid w:val="002C5D58"/>
    <w:rsid w:val="002C63AD"/>
    <w:rsid w:val="002C6999"/>
    <w:rsid w:val="002C6DBD"/>
    <w:rsid w:val="002D06F9"/>
    <w:rsid w:val="002D18A6"/>
    <w:rsid w:val="002D1CF6"/>
    <w:rsid w:val="002D2E0C"/>
    <w:rsid w:val="002D2F96"/>
    <w:rsid w:val="002D4137"/>
    <w:rsid w:val="002D5E4B"/>
    <w:rsid w:val="002D63D1"/>
    <w:rsid w:val="002D6674"/>
    <w:rsid w:val="002D6BEB"/>
    <w:rsid w:val="002D6F01"/>
    <w:rsid w:val="002D7E8C"/>
    <w:rsid w:val="002E136D"/>
    <w:rsid w:val="002E1E33"/>
    <w:rsid w:val="002E2BE4"/>
    <w:rsid w:val="002E2C88"/>
    <w:rsid w:val="002E3308"/>
    <w:rsid w:val="002E356B"/>
    <w:rsid w:val="002E525C"/>
    <w:rsid w:val="002E7846"/>
    <w:rsid w:val="002E7F79"/>
    <w:rsid w:val="002F0D86"/>
    <w:rsid w:val="002F32CE"/>
    <w:rsid w:val="002F3427"/>
    <w:rsid w:val="002F401E"/>
    <w:rsid w:val="002F45B1"/>
    <w:rsid w:val="002F5154"/>
    <w:rsid w:val="002F614B"/>
    <w:rsid w:val="002F632C"/>
    <w:rsid w:val="002F6BB0"/>
    <w:rsid w:val="002F6D54"/>
    <w:rsid w:val="002F7000"/>
    <w:rsid w:val="002F73F9"/>
    <w:rsid w:val="002F7FE0"/>
    <w:rsid w:val="0030023F"/>
    <w:rsid w:val="0030048B"/>
    <w:rsid w:val="00300B97"/>
    <w:rsid w:val="00300FBF"/>
    <w:rsid w:val="0030155D"/>
    <w:rsid w:val="00302511"/>
    <w:rsid w:val="00302AE1"/>
    <w:rsid w:val="003038AA"/>
    <w:rsid w:val="00303969"/>
    <w:rsid w:val="00306366"/>
    <w:rsid w:val="00307442"/>
    <w:rsid w:val="00307590"/>
    <w:rsid w:val="0030772D"/>
    <w:rsid w:val="003112F1"/>
    <w:rsid w:val="003123A5"/>
    <w:rsid w:val="00312646"/>
    <w:rsid w:val="0031488F"/>
    <w:rsid w:val="00314D95"/>
    <w:rsid w:val="003154D2"/>
    <w:rsid w:val="00316B45"/>
    <w:rsid w:val="0031748E"/>
    <w:rsid w:val="003202EE"/>
    <w:rsid w:val="00320E59"/>
    <w:rsid w:val="00321AEC"/>
    <w:rsid w:val="00322480"/>
    <w:rsid w:val="00324761"/>
    <w:rsid w:val="00324D54"/>
    <w:rsid w:val="0032546A"/>
    <w:rsid w:val="00326AEA"/>
    <w:rsid w:val="00331FE2"/>
    <w:rsid w:val="00332597"/>
    <w:rsid w:val="003349FE"/>
    <w:rsid w:val="00334C11"/>
    <w:rsid w:val="00334D3F"/>
    <w:rsid w:val="0033521D"/>
    <w:rsid w:val="00335525"/>
    <w:rsid w:val="003363FA"/>
    <w:rsid w:val="00336B62"/>
    <w:rsid w:val="003371E6"/>
    <w:rsid w:val="00337329"/>
    <w:rsid w:val="0034045B"/>
    <w:rsid w:val="003404B3"/>
    <w:rsid w:val="003405FD"/>
    <w:rsid w:val="00340F1D"/>
    <w:rsid w:val="00341536"/>
    <w:rsid w:val="00342D21"/>
    <w:rsid w:val="0034343A"/>
    <w:rsid w:val="003446E8"/>
    <w:rsid w:val="0034660A"/>
    <w:rsid w:val="00346C64"/>
    <w:rsid w:val="0034783A"/>
    <w:rsid w:val="003478DA"/>
    <w:rsid w:val="00347CB6"/>
    <w:rsid w:val="003500D1"/>
    <w:rsid w:val="00350692"/>
    <w:rsid w:val="00350737"/>
    <w:rsid w:val="00350922"/>
    <w:rsid w:val="003510F3"/>
    <w:rsid w:val="00351665"/>
    <w:rsid w:val="00352137"/>
    <w:rsid w:val="00352357"/>
    <w:rsid w:val="00352ED7"/>
    <w:rsid w:val="0035335F"/>
    <w:rsid w:val="00354103"/>
    <w:rsid w:val="00354BFA"/>
    <w:rsid w:val="00354E31"/>
    <w:rsid w:val="00355258"/>
    <w:rsid w:val="0035571F"/>
    <w:rsid w:val="00356710"/>
    <w:rsid w:val="00356B44"/>
    <w:rsid w:val="00356CDB"/>
    <w:rsid w:val="00357931"/>
    <w:rsid w:val="0035799C"/>
    <w:rsid w:val="00360610"/>
    <w:rsid w:val="00360D9C"/>
    <w:rsid w:val="00360EBA"/>
    <w:rsid w:val="003612AA"/>
    <w:rsid w:val="0036262F"/>
    <w:rsid w:val="00362CE1"/>
    <w:rsid w:val="00363723"/>
    <w:rsid w:val="003655F2"/>
    <w:rsid w:val="00366BEA"/>
    <w:rsid w:val="0036728D"/>
    <w:rsid w:val="00367B49"/>
    <w:rsid w:val="003711FF"/>
    <w:rsid w:val="003720A2"/>
    <w:rsid w:val="00372835"/>
    <w:rsid w:val="003736FA"/>
    <w:rsid w:val="00373ADB"/>
    <w:rsid w:val="0037492F"/>
    <w:rsid w:val="003755B6"/>
    <w:rsid w:val="0037719F"/>
    <w:rsid w:val="0037725C"/>
    <w:rsid w:val="003800B4"/>
    <w:rsid w:val="00380FCC"/>
    <w:rsid w:val="00380FD3"/>
    <w:rsid w:val="00381170"/>
    <w:rsid w:val="00381E2E"/>
    <w:rsid w:val="003825FE"/>
    <w:rsid w:val="003834B8"/>
    <w:rsid w:val="00383503"/>
    <w:rsid w:val="003835F6"/>
    <w:rsid w:val="0038383D"/>
    <w:rsid w:val="00383A74"/>
    <w:rsid w:val="00384972"/>
    <w:rsid w:val="00384A59"/>
    <w:rsid w:val="003851C1"/>
    <w:rsid w:val="003862C5"/>
    <w:rsid w:val="00386B71"/>
    <w:rsid w:val="00386BAD"/>
    <w:rsid w:val="003870F5"/>
    <w:rsid w:val="00387886"/>
    <w:rsid w:val="00387B7D"/>
    <w:rsid w:val="0039074F"/>
    <w:rsid w:val="00391249"/>
    <w:rsid w:val="00391385"/>
    <w:rsid w:val="003918D3"/>
    <w:rsid w:val="00392ECA"/>
    <w:rsid w:val="00393F84"/>
    <w:rsid w:val="003944B2"/>
    <w:rsid w:val="0039468A"/>
    <w:rsid w:val="0039569B"/>
    <w:rsid w:val="00395DD8"/>
    <w:rsid w:val="00395E65"/>
    <w:rsid w:val="00395EC1"/>
    <w:rsid w:val="00396302"/>
    <w:rsid w:val="003967FA"/>
    <w:rsid w:val="00396E55"/>
    <w:rsid w:val="00397367"/>
    <w:rsid w:val="003A134B"/>
    <w:rsid w:val="003A247E"/>
    <w:rsid w:val="003A3E96"/>
    <w:rsid w:val="003A4ED7"/>
    <w:rsid w:val="003A6391"/>
    <w:rsid w:val="003B0176"/>
    <w:rsid w:val="003B26C3"/>
    <w:rsid w:val="003B2FCF"/>
    <w:rsid w:val="003B32F4"/>
    <w:rsid w:val="003B4608"/>
    <w:rsid w:val="003B47FC"/>
    <w:rsid w:val="003B5868"/>
    <w:rsid w:val="003B5E66"/>
    <w:rsid w:val="003B651D"/>
    <w:rsid w:val="003B6A9F"/>
    <w:rsid w:val="003B7AAB"/>
    <w:rsid w:val="003C064A"/>
    <w:rsid w:val="003C0725"/>
    <w:rsid w:val="003C145D"/>
    <w:rsid w:val="003C1C66"/>
    <w:rsid w:val="003C2211"/>
    <w:rsid w:val="003C2668"/>
    <w:rsid w:val="003C3CDF"/>
    <w:rsid w:val="003C4144"/>
    <w:rsid w:val="003C5287"/>
    <w:rsid w:val="003C5B04"/>
    <w:rsid w:val="003C5E06"/>
    <w:rsid w:val="003C6023"/>
    <w:rsid w:val="003C6203"/>
    <w:rsid w:val="003C6B23"/>
    <w:rsid w:val="003C6B80"/>
    <w:rsid w:val="003C6D00"/>
    <w:rsid w:val="003C7946"/>
    <w:rsid w:val="003D01A1"/>
    <w:rsid w:val="003D03D9"/>
    <w:rsid w:val="003D2D9D"/>
    <w:rsid w:val="003D3F48"/>
    <w:rsid w:val="003D6244"/>
    <w:rsid w:val="003D72DE"/>
    <w:rsid w:val="003E0511"/>
    <w:rsid w:val="003E4089"/>
    <w:rsid w:val="003E5C41"/>
    <w:rsid w:val="003E7E2C"/>
    <w:rsid w:val="003F1189"/>
    <w:rsid w:val="003F2789"/>
    <w:rsid w:val="003F2874"/>
    <w:rsid w:val="003F3060"/>
    <w:rsid w:val="003F390C"/>
    <w:rsid w:val="003F5AF1"/>
    <w:rsid w:val="003F66B7"/>
    <w:rsid w:val="003F7372"/>
    <w:rsid w:val="004002FC"/>
    <w:rsid w:val="00400E33"/>
    <w:rsid w:val="00400F14"/>
    <w:rsid w:val="004015DB"/>
    <w:rsid w:val="00403309"/>
    <w:rsid w:val="00403AAD"/>
    <w:rsid w:val="0040478B"/>
    <w:rsid w:val="004047A0"/>
    <w:rsid w:val="00404B49"/>
    <w:rsid w:val="00405450"/>
    <w:rsid w:val="004067BB"/>
    <w:rsid w:val="0040695E"/>
    <w:rsid w:val="00406AD3"/>
    <w:rsid w:val="004100DA"/>
    <w:rsid w:val="00410B7A"/>
    <w:rsid w:val="00410D70"/>
    <w:rsid w:val="0041182B"/>
    <w:rsid w:val="00411C16"/>
    <w:rsid w:val="00411ECE"/>
    <w:rsid w:val="004124D4"/>
    <w:rsid w:val="00412E48"/>
    <w:rsid w:val="00413044"/>
    <w:rsid w:val="00413914"/>
    <w:rsid w:val="00414888"/>
    <w:rsid w:val="00414F56"/>
    <w:rsid w:val="00416307"/>
    <w:rsid w:val="004164DC"/>
    <w:rsid w:val="00421088"/>
    <w:rsid w:val="00423DD7"/>
    <w:rsid w:val="0042453E"/>
    <w:rsid w:val="00424B6E"/>
    <w:rsid w:val="00424BD4"/>
    <w:rsid w:val="00425F8E"/>
    <w:rsid w:val="004263B4"/>
    <w:rsid w:val="004271DA"/>
    <w:rsid w:val="004311E0"/>
    <w:rsid w:val="00431B38"/>
    <w:rsid w:val="00431DF8"/>
    <w:rsid w:val="004320F9"/>
    <w:rsid w:val="00432800"/>
    <w:rsid w:val="00432C60"/>
    <w:rsid w:val="004343C2"/>
    <w:rsid w:val="00434658"/>
    <w:rsid w:val="00434986"/>
    <w:rsid w:val="004353CA"/>
    <w:rsid w:val="004355AC"/>
    <w:rsid w:val="00435A74"/>
    <w:rsid w:val="0043610B"/>
    <w:rsid w:val="0043638E"/>
    <w:rsid w:val="00436F0C"/>
    <w:rsid w:val="00437087"/>
    <w:rsid w:val="00440DD8"/>
    <w:rsid w:val="00440E0E"/>
    <w:rsid w:val="00442268"/>
    <w:rsid w:val="0044251C"/>
    <w:rsid w:val="00442845"/>
    <w:rsid w:val="00442DF3"/>
    <w:rsid w:val="00443195"/>
    <w:rsid w:val="00443B7C"/>
    <w:rsid w:val="00444032"/>
    <w:rsid w:val="00444FFA"/>
    <w:rsid w:val="004458EF"/>
    <w:rsid w:val="00445A1A"/>
    <w:rsid w:val="0044683A"/>
    <w:rsid w:val="00446BA4"/>
    <w:rsid w:val="00446D25"/>
    <w:rsid w:val="00446E17"/>
    <w:rsid w:val="0044734E"/>
    <w:rsid w:val="004501CE"/>
    <w:rsid w:val="004514F5"/>
    <w:rsid w:val="00451D7D"/>
    <w:rsid w:val="0045353C"/>
    <w:rsid w:val="00453CCF"/>
    <w:rsid w:val="004543C5"/>
    <w:rsid w:val="00454499"/>
    <w:rsid w:val="00455529"/>
    <w:rsid w:val="004558FB"/>
    <w:rsid w:val="0045592F"/>
    <w:rsid w:val="00456387"/>
    <w:rsid w:val="00457AC3"/>
    <w:rsid w:val="0046041C"/>
    <w:rsid w:val="0046075F"/>
    <w:rsid w:val="00461639"/>
    <w:rsid w:val="00461C80"/>
    <w:rsid w:val="00463418"/>
    <w:rsid w:val="00463DD4"/>
    <w:rsid w:val="00463F2A"/>
    <w:rsid w:val="00465049"/>
    <w:rsid w:val="00465277"/>
    <w:rsid w:val="004655A4"/>
    <w:rsid w:val="004702BF"/>
    <w:rsid w:val="00470DD0"/>
    <w:rsid w:val="00470EB6"/>
    <w:rsid w:val="004718BD"/>
    <w:rsid w:val="00471AC4"/>
    <w:rsid w:val="00472A08"/>
    <w:rsid w:val="00473640"/>
    <w:rsid w:val="00474A7B"/>
    <w:rsid w:val="00475516"/>
    <w:rsid w:val="00476651"/>
    <w:rsid w:val="004775E9"/>
    <w:rsid w:val="004777D9"/>
    <w:rsid w:val="00477E05"/>
    <w:rsid w:val="00477EF5"/>
    <w:rsid w:val="00477FEF"/>
    <w:rsid w:val="0048011F"/>
    <w:rsid w:val="00480511"/>
    <w:rsid w:val="0048064A"/>
    <w:rsid w:val="00483060"/>
    <w:rsid w:val="00483565"/>
    <w:rsid w:val="0048375F"/>
    <w:rsid w:val="00484174"/>
    <w:rsid w:val="00484BBE"/>
    <w:rsid w:val="00485163"/>
    <w:rsid w:val="00485594"/>
    <w:rsid w:val="00487415"/>
    <w:rsid w:val="00487427"/>
    <w:rsid w:val="00487474"/>
    <w:rsid w:val="00487B22"/>
    <w:rsid w:val="00491391"/>
    <w:rsid w:val="00492AE9"/>
    <w:rsid w:val="00493585"/>
    <w:rsid w:val="00493655"/>
    <w:rsid w:val="0049373D"/>
    <w:rsid w:val="00494F18"/>
    <w:rsid w:val="004959D5"/>
    <w:rsid w:val="004A0ADE"/>
    <w:rsid w:val="004A1BE1"/>
    <w:rsid w:val="004A2092"/>
    <w:rsid w:val="004A28CF"/>
    <w:rsid w:val="004A2D1D"/>
    <w:rsid w:val="004A4E76"/>
    <w:rsid w:val="004A5920"/>
    <w:rsid w:val="004A6F5E"/>
    <w:rsid w:val="004A7454"/>
    <w:rsid w:val="004B0E0E"/>
    <w:rsid w:val="004B103B"/>
    <w:rsid w:val="004B1552"/>
    <w:rsid w:val="004B21A2"/>
    <w:rsid w:val="004B22A9"/>
    <w:rsid w:val="004B22B3"/>
    <w:rsid w:val="004B313E"/>
    <w:rsid w:val="004B361F"/>
    <w:rsid w:val="004B5BAC"/>
    <w:rsid w:val="004B5D56"/>
    <w:rsid w:val="004B5ED3"/>
    <w:rsid w:val="004B7112"/>
    <w:rsid w:val="004B7787"/>
    <w:rsid w:val="004C026C"/>
    <w:rsid w:val="004C1221"/>
    <w:rsid w:val="004C1500"/>
    <w:rsid w:val="004C1ABD"/>
    <w:rsid w:val="004C1D04"/>
    <w:rsid w:val="004C2262"/>
    <w:rsid w:val="004C3D7D"/>
    <w:rsid w:val="004C3FDD"/>
    <w:rsid w:val="004C562F"/>
    <w:rsid w:val="004C5C42"/>
    <w:rsid w:val="004C5E91"/>
    <w:rsid w:val="004C6C42"/>
    <w:rsid w:val="004C7070"/>
    <w:rsid w:val="004C753C"/>
    <w:rsid w:val="004C7817"/>
    <w:rsid w:val="004D0361"/>
    <w:rsid w:val="004D0DB4"/>
    <w:rsid w:val="004D0F21"/>
    <w:rsid w:val="004D1ED6"/>
    <w:rsid w:val="004D3241"/>
    <w:rsid w:val="004D364D"/>
    <w:rsid w:val="004D4423"/>
    <w:rsid w:val="004D567E"/>
    <w:rsid w:val="004D7276"/>
    <w:rsid w:val="004E05AD"/>
    <w:rsid w:val="004E0A82"/>
    <w:rsid w:val="004E2231"/>
    <w:rsid w:val="004E3123"/>
    <w:rsid w:val="004E322A"/>
    <w:rsid w:val="004E350E"/>
    <w:rsid w:val="004E54F9"/>
    <w:rsid w:val="004E57FF"/>
    <w:rsid w:val="004E5DF9"/>
    <w:rsid w:val="004E601F"/>
    <w:rsid w:val="004E6B3E"/>
    <w:rsid w:val="004F1D0F"/>
    <w:rsid w:val="004F25EE"/>
    <w:rsid w:val="004F28B4"/>
    <w:rsid w:val="004F2D0E"/>
    <w:rsid w:val="004F4AAC"/>
    <w:rsid w:val="004F51C9"/>
    <w:rsid w:val="004F532B"/>
    <w:rsid w:val="004F6B41"/>
    <w:rsid w:val="005003F9"/>
    <w:rsid w:val="005013AE"/>
    <w:rsid w:val="0050170F"/>
    <w:rsid w:val="005037FC"/>
    <w:rsid w:val="0050446B"/>
    <w:rsid w:val="00504991"/>
    <w:rsid w:val="005057CB"/>
    <w:rsid w:val="00505AEC"/>
    <w:rsid w:val="00505BBA"/>
    <w:rsid w:val="00507D0F"/>
    <w:rsid w:val="00510DE7"/>
    <w:rsid w:val="005112DC"/>
    <w:rsid w:val="005112F7"/>
    <w:rsid w:val="005113F4"/>
    <w:rsid w:val="00512A34"/>
    <w:rsid w:val="00512B27"/>
    <w:rsid w:val="00513659"/>
    <w:rsid w:val="005138BF"/>
    <w:rsid w:val="00513B46"/>
    <w:rsid w:val="00514810"/>
    <w:rsid w:val="00514C20"/>
    <w:rsid w:val="00515C21"/>
    <w:rsid w:val="00516A5D"/>
    <w:rsid w:val="005175B1"/>
    <w:rsid w:val="00520622"/>
    <w:rsid w:val="00521A97"/>
    <w:rsid w:val="0052204C"/>
    <w:rsid w:val="005229BF"/>
    <w:rsid w:val="0052324C"/>
    <w:rsid w:val="005239D0"/>
    <w:rsid w:val="0052407B"/>
    <w:rsid w:val="0052478B"/>
    <w:rsid w:val="00524B8E"/>
    <w:rsid w:val="0052519F"/>
    <w:rsid w:val="00526971"/>
    <w:rsid w:val="00526BDB"/>
    <w:rsid w:val="00527424"/>
    <w:rsid w:val="00527633"/>
    <w:rsid w:val="005278C7"/>
    <w:rsid w:val="0053082D"/>
    <w:rsid w:val="00530C19"/>
    <w:rsid w:val="005322CF"/>
    <w:rsid w:val="005332F5"/>
    <w:rsid w:val="00533311"/>
    <w:rsid w:val="00534663"/>
    <w:rsid w:val="00534A30"/>
    <w:rsid w:val="00534BD5"/>
    <w:rsid w:val="0053506B"/>
    <w:rsid w:val="0053507E"/>
    <w:rsid w:val="0053649D"/>
    <w:rsid w:val="00536DAB"/>
    <w:rsid w:val="00536FBC"/>
    <w:rsid w:val="00540A47"/>
    <w:rsid w:val="00541A94"/>
    <w:rsid w:val="00542D6E"/>
    <w:rsid w:val="005443E6"/>
    <w:rsid w:val="00544602"/>
    <w:rsid w:val="0054477A"/>
    <w:rsid w:val="00544BC0"/>
    <w:rsid w:val="00545F4C"/>
    <w:rsid w:val="00546781"/>
    <w:rsid w:val="00550B3F"/>
    <w:rsid w:val="00550C72"/>
    <w:rsid w:val="005522C0"/>
    <w:rsid w:val="005538AB"/>
    <w:rsid w:val="00554FC4"/>
    <w:rsid w:val="005557C0"/>
    <w:rsid w:val="00555DD7"/>
    <w:rsid w:val="0055655E"/>
    <w:rsid w:val="00557449"/>
    <w:rsid w:val="00557A2D"/>
    <w:rsid w:val="00557BFB"/>
    <w:rsid w:val="00560AB2"/>
    <w:rsid w:val="00560F75"/>
    <w:rsid w:val="005612CD"/>
    <w:rsid w:val="0056192F"/>
    <w:rsid w:val="00562155"/>
    <w:rsid w:val="00562EE5"/>
    <w:rsid w:val="0056308E"/>
    <w:rsid w:val="00563820"/>
    <w:rsid w:val="00563B1D"/>
    <w:rsid w:val="0056676E"/>
    <w:rsid w:val="005703F1"/>
    <w:rsid w:val="00570744"/>
    <w:rsid w:val="005721F9"/>
    <w:rsid w:val="00574A8C"/>
    <w:rsid w:val="00575824"/>
    <w:rsid w:val="005758C0"/>
    <w:rsid w:val="00575F08"/>
    <w:rsid w:val="005762C5"/>
    <w:rsid w:val="005774F9"/>
    <w:rsid w:val="005775BC"/>
    <w:rsid w:val="005776AA"/>
    <w:rsid w:val="00577890"/>
    <w:rsid w:val="005828FB"/>
    <w:rsid w:val="00582A27"/>
    <w:rsid w:val="00582BA9"/>
    <w:rsid w:val="00582D44"/>
    <w:rsid w:val="00582DE5"/>
    <w:rsid w:val="0058324C"/>
    <w:rsid w:val="00583275"/>
    <w:rsid w:val="0058368C"/>
    <w:rsid w:val="00585BA0"/>
    <w:rsid w:val="00586925"/>
    <w:rsid w:val="00586943"/>
    <w:rsid w:val="00590714"/>
    <w:rsid w:val="005910AB"/>
    <w:rsid w:val="00591444"/>
    <w:rsid w:val="00592498"/>
    <w:rsid w:val="00593ABA"/>
    <w:rsid w:val="00593EBC"/>
    <w:rsid w:val="005943FE"/>
    <w:rsid w:val="005949CA"/>
    <w:rsid w:val="0059577D"/>
    <w:rsid w:val="00596105"/>
    <w:rsid w:val="00596B49"/>
    <w:rsid w:val="00597248"/>
    <w:rsid w:val="00597A68"/>
    <w:rsid w:val="00597F3A"/>
    <w:rsid w:val="005A0B18"/>
    <w:rsid w:val="005A16AB"/>
    <w:rsid w:val="005A5EE4"/>
    <w:rsid w:val="005A6FF7"/>
    <w:rsid w:val="005B0B5D"/>
    <w:rsid w:val="005B1389"/>
    <w:rsid w:val="005B1B3F"/>
    <w:rsid w:val="005B2AF4"/>
    <w:rsid w:val="005B2DFB"/>
    <w:rsid w:val="005B424E"/>
    <w:rsid w:val="005B4370"/>
    <w:rsid w:val="005B439C"/>
    <w:rsid w:val="005B46DC"/>
    <w:rsid w:val="005B625B"/>
    <w:rsid w:val="005C0FC5"/>
    <w:rsid w:val="005C122E"/>
    <w:rsid w:val="005C13F5"/>
    <w:rsid w:val="005C2AEA"/>
    <w:rsid w:val="005C349A"/>
    <w:rsid w:val="005C378F"/>
    <w:rsid w:val="005C458F"/>
    <w:rsid w:val="005C4D8E"/>
    <w:rsid w:val="005C4D8F"/>
    <w:rsid w:val="005C501F"/>
    <w:rsid w:val="005C543D"/>
    <w:rsid w:val="005C77D1"/>
    <w:rsid w:val="005C78A4"/>
    <w:rsid w:val="005C7A17"/>
    <w:rsid w:val="005C7CD2"/>
    <w:rsid w:val="005D0046"/>
    <w:rsid w:val="005D00DE"/>
    <w:rsid w:val="005D00FF"/>
    <w:rsid w:val="005D0A20"/>
    <w:rsid w:val="005D1266"/>
    <w:rsid w:val="005D1F05"/>
    <w:rsid w:val="005D20EB"/>
    <w:rsid w:val="005D2154"/>
    <w:rsid w:val="005D22B6"/>
    <w:rsid w:val="005D2329"/>
    <w:rsid w:val="005D31C9"/>
    <w:rsid w:val="005D3514"/>
    <w:rsid w:val="005D3A0B"/>
    <w:rsid w:val="005D45E7"/>
    <w:rsid w:val="005D4BAB"/>
    <w:rsid w:val="005D5DA1"/>
    <w:rsid w:val="005D5FF6"/>
    <w:rsid w:val="005D6925"/>
    <w:rsid w:val="005E03DE"/>
    <w:rsid w:val="005E13E5"/>
    <w:rsid w:val="005E20A1"/>
    <w:rsid w:val="005E2DA4"/>
    <w:rsid w:val="005E2DCD"/>
    <w:rsid w:val="005E3404"/>
    <w:rsid w:val="005E3E60"/>
    <w:rsid w:val="005E46A7"/>
    <w:rsid w:val="005E497E"/>
    <w:rsid w:val="005E4F67"/>
    <w:rsid w:val="005E4FDE"/>
    <w:rsid w:val="005E5753"/>
    <w:rsid w:val="005E6331"/>
    <w:rsid w:val="005E6F97"/>
    <w:rsid w:val="005E7AE0"/>
    <w:rsid w:val="005F049B"/>
    <w:rsid w:val="005F0787"/>
    <w:rsid w:val="005F23DE"/>
    <w:rsid w:val="005F4162"/>
    <w:rsid w:val="005F5B90"/>
    <w:rsid w:val="005F7800"/>
    <w:rsid w:val="006014E0"/>
    <w:rsid w:val="0060163C"/>
    <w:rsid w:val="0060186D"/>
    <w:rsid w:val="00602051"/>
    <w:rsid w:val="00603B66"/>
    <w:rsid w:val="00605CFD"/>
    <w:rsid w:val="00605EB1"/>
    <w:rsid w:val="00607A5B"/>
    <w:rsid w:val="006107A8"/>
    <w:rsid w:val="00610EBC"/>
    <w:rsid w:val="00610EF5"/>
    <w:rsid w:val="006119D9"/>
    <w:rsid w:val="00612160"/>
    <w:rsid w:val="00612A11"/>
    <w:rsid w:val="00615D2A"/>
    <w:rsid w:val="00616B52"/>
    <w:rsid w:val="00616C9B"/>
    <w:rsid w:val="00617646"/>
    <w:rsid w:val="00617690"/>
    <w:rsid w:val="00617A63"/>
    <w:rsid w:val="006200F9"/>
    <w:rsid w:val="00620223"/>
    <w:rsid w:val="006204C1"/>
    <w:rsid w:val="006208D2"/>
    <w:rsid w:val="006217F4"/>
    <w:rsid w:val="00621A24"/>
    <w:rsid w:val="0062215C"/>
    <w:rsid w:val="00622B21"/>
    <w:rsid w:val="0062559B"/>
    <w:rsid w:val="006306A2"/>
    <w:rsid w:val="006308CF"/>
    <w:rsid w:val="00635740"/>
    <w:rsid w:val="00635E29"/>
    <w:rsid w:val="00636451"/>
    <w:rsid w:val="00636554"/>
    <w:rsid w:val="00636560"/>
    <w:rsid w:val="006368F1"/>
    <w:rsid w:val="00637AA2"/>
    <w:rsid w:val="00637F2E"/>
    <w:rsid w:val="00641506"/>
    <w:rsid w:val="006419CE"/>
    <w:rsid w:val="00641E7C"/>
    <w:rsid w:val="00641EDD"/>
    <w:rsid w:val="00641F62"/>
    <w:rsid w:val="00641FE7"/>
    <w:rsid w:val="00642052"/>
    <w:rsid w:val="00642185"/>
    <w:rsid w:val="00642D7A"/>
    <w:rsid w:val="00643905"/>
    <w:rsid w:val="00646A0A"/>
    <w:rsid w:val="00646FD5"/>
    <w:rsid w:val="0065016C"/>
    <w:rsid w:val="006507B3"/>
    <w:rsid w:val="006511B9"/>
    <w:rsid w:val="006515E6"/>
    <w:rsid w:val="006516C1"/>
    <w:rsid w:val="00651E47"/>
    <w:rsid w:val="006520F9"/>
    <w:rsid w:val="00652F02"/>
    <w:rsid w:val="00654A1A"/>
    <w:rsid w:val="00654E26"/>
    <w:rsid w:val="00655C5A"/>
    <w:rsid w:val="0065673C"/>
    <w:rsid w:val="00657FCF"/>
    <w:rsid w:val="00660034"/>
    <w:rsid w:val="00661271"/>
    <w:rsid w:val="006614AC"/>
    <w:rsid w:val="00661500"/>
    <w:rsid w:val="00661845"/>
    <w:rsid w:val="006619E7"/>
    <w:rsid w:val="00661E63"/>
    <w:rsid w:val="00662179"/>
    <w:rsid w:val="006627D3"/>
    <w:rsid w:val="0066342C"/>
    <w:rsid w:val="0066437A"/>
    <w:rsid w:val="00664824"/>
    <w:rsid w:val="00664903"/>
    <w:rsid w:val="0066580B"/>
    <w:rsid w:val="006659B8"/>
    <w:rsid w:val="0066729C"/>
    <w:rsid w:val="00667E2E"/>
    <w:rsid w:val="00667EE0"/>
    <w:rsid w:val="006710A1"/>
    <w:rsid w:val="006725EB"/>
    <w:rsid w:val="006729FD"/>
    <w:rsid w:val="00672C98"/>
    <w:rsid w:val="00673711"/>
    <w:rsid w:val="00673868"/>
    <w:rsid w:val="00673876"/>
    <w:rsid w:val="006747DD"/>
    <w:rsid w:val="00674951"/>
    <w:rsid w:val="006755CB"/>
    <w:rsid w:val="00675D78"/>
    <w:rsid w:val="0067610B"/>
    <w:rsid w:val="006767E4"/>
    <w:rsid w:val="00677170"/>
    <w:rsid w:val="00680755"/>
    <w:rsid w:val="0068124B"/>
    <w:rsid w:val="0068211B"/>
    <w:rsid w:val="00683FA0"/>
    <w:rsid w:val="00686FDD"/>
    <w:rsid w:val="00687000"/>
    <w:rsid w:val="00687588"/>
    <w:rsid w:val="0068780B"/>
    <w:rsid w:val="00687D72"/>
    <w:rsid w:val="00687F36"/>
    <w:rsid w:val="006903A4"/>
    <w:rsid w:val="00690A77"/>
    <w:rsid w:val="00690BE0"/>
    <w:rsid w:val="00691A98"/>
    <w:rsid w:val="00691EE6"/>
    <w:rsid w:val="006934D7"/>
    <w:rsid w:val="00696B61"/>
    <w:rsid w:val="006970FA"/>
    <w:rsid w:val="00697D6D"/>
    <w:rsid w:val="006A1925"/>
    <w:rsid w:val="006A3160"/>
    <w:rsid w:val="006A35EE"/>
    <w:rsid w:val="006A3A1A"/>
    <w:rsid w:val="006A3A23"/>
    <w:rsid w:val="006A3F1C"/>
    <w:rsid w:val="006A4119"/>
    <w:rsid w:val="006A4F01"/>
    <w:rsid w:val="006A4F3D"/>
    <w:rsid w:val="006A5393"/>
    <w:rsid w:val="006A60F3"/>
    <w:rsid w:val="006A70C4"/>
    <w:rsid w:val="006B05B3"/>
    <w:rsid w:val="006B1A68"/>
    <w:rsid w:val="006B23CF"/>
    <w:rsid w:val="006B27A6"/>
    <w:rsid w:val="006B2F54"/>
    <w:rsid w:val="006B3175"/>
    <w:rsid w:val="006B3265"/>
    <w:rsid w:val="006B352D"/>
    <w:rsid w:val="006B3807"/>
    <w:rsid w:val="006B3E18"/>
    <w:rsid w:val="006B48BD"/>
    <w:rsid w:val="006B53A0"/>
    <w:rsid w:val="006B5611"/>
    <w:rsid w:val="006B5903"/>
    <w:rsid w:val="006B5C20"/>
    <w:rsid w:val="006B69BC"/>
    <w:rsid w:val="006B7FDC"/>
    <w:rsid w:val="006C09B1"/>
    <w:rsid w:val="006C11BD"/>
    <w:rsid w:val="006C1DE8"/>
    <w:rsid w:val="006C260D"/>
    <w:rsid w:val="006C356F"/>
    <w:rsid w:val="006C4969"/>
    <w:rsid w:val="006C5152"/>
    <w:rsid w:val="006C60FC"/>
    <w:rsid w:val="006C6666"/>
    <w:rsid w:val="006C6D81"/>
    <w:rsid w:val="006C6F85"/>
    <w:rsid w:val="006C7FCB"/>
    <w:rsid w:val="006D009A"/>
    <w:rsid w:val="006D0C66"/>
    <w:rsid w:val="006D0EAB"/>
    <w:rsid w:val="006D13F0"/>
    <w:rsid w:val="006D1553"/>
    <w:rsid w:val="006D1CA8"/>
    <w:rsid w:val="006D201F"/>
    <w:rsid w:val="006D3546"/>
    <w:rsid w:val="006D395A"/>
    <w:rsid w:val="006D3A28"/>
    <w:rsid w:val="006D3B9A"/>
    <w:rsid w:val="006D451B"/>
    <w:rsid w:val="006D4CCC"/>
    <w:rsid w:val="006D4F22"/>
    <w:rsid w:val="006D5BDE"/>
    <w:rsid w:val="006D6527"/>
    <w:rsid w:val="006D74FB"/>
    <w:rsid w:val="006D79E8"/>
    <w:rsid w:val="006E0144"/>
    <w:rsid w:val="006E140F"/>
    <w:rsid w:val="006E1F5E"/>
    <w:rsid w:val="006E2147"/>
    <w:rsid w:val="006E2A25"/>
    <w:rsid w:val="006E30CC"/>
    <w:rsid w:val="006E47BE"/>
    <w:rsid w:val="006F29E0"/>
    <w:rsid w:val="006F2A19"/>
    <w:rsid w:val="006F2C9F"/>
    <w:rsid w:val="006F40FE"/>
    <w:rsid w:val="006F47EE"/>
    <w:rsid w:val="006F50DE"/>
    <w:rsid w:val="006F5765"/>
    <w:rsid w:val="007027B2"/>
    <w:rsid w:val="00703534"/>
    <w:rsid w:val="00703FE2"/>
    <w:rsid w:val="007043E2"/>
    <w:rsid w:val="00705D60"/>
    <w:rsid w:val="00707EFC"/>
    <w:rsid w:val="00710002"/>
    <w:rsid w:val="00710C71"/>
    <w:rsid w:val="00710CDF"/>
    <w:rsid w:val="007112FC"/>
    <w:rsid w:val="00712165"/>
    <w:rsid w:val="00712608"/>
    <w:rsid w:val="0071313C"/>
    <w:rsid w:val="0071375A"/>
    <w:rsid w:val="00713A91"/>
    <w:rsid w:val="007146AC"/>
    <w:rsid w:val="00714B3E"/>
    <w:rsid w:val="00714C2B"/>
    <w:rsid w:val="00714CDC"/>
    <w:rsid w:val="007162CF"/>
    <w:rsid w:val="00716803"/>
    <w:rsid w:val="007168A2"/>
    <w:rsid w:val="00716CE9"/>
    <w:rsid w:val="00717097"/>
    <w:rsid w:val="007171C3"/>
    <w:rsid w:val="007173C2"/>
    <w:rsid w:val="007200FB"/>
    <w:rsid w:val="007204DF"/>
    <w:rsid w:val="00721CCB"/>
    <w:rsid w:val="00721D00"/>
    <w:rsid w:val="00722578"/>
    <w:rsid w:val="007237F8"/>
    <w:rsid w:val="0072421A"/>
    <w:rsid w:val="0072447F"/>
    <w:rsid w:val="00724F87"/>
    <w:rsid w:val="00725163"/>
    <w:rsid w:val="00725DC2"/>
    <w:rsid w:val="00726F37"/>
    <w:rsid w:val="00727779"/>
    <w:rsid w:val="007301CC"/>
    <w:rsid w:val="0073087E"/>
    <w:rsid w:val="0073146D"/>
    <w:rsid w:val="0073256D"/>
    <w:rsid w:val="00733654"/>
    <w:rsid w:val="0073493F"/>
    <w:rsid w:val="007349BE"/>
    <w:rsid w:val="007352E9"/>
    <w:rsid w:val="0073630C"/>
    <w:rsid w:val="00736832"/>
    <w:rsid w:val="00740BD0"/>
    <w:rsid w:val="00740DF3"/>
    <w:rsid w:val="00741E9D"/>
    <w:rsid w:val="007424A5"/>
    <w:rsid w:val="0074287E"/>
    <w:rsid w:val="00744197"/>
    <w:rsid w:val="00745667"/>
    <w:rsid w:val="00746A5C"/>
    <w:rsid w:val="00746ADD"/>
    <w:rsid w:val="00746E61"/>
    <w:rsid w:val="00746F80"/>
    <w:rsid w:val="00747558"/>
    <w:rsid w:val="007475CE"/>
    <w:rsid w:val="00747A11"/>
    <w:rsid w:val="00747DBE"/>
    <w:rsid w:val="0075158C"/>
    <w:rsid w:val="007516FA"/>
    <w:rsid w:val="00751D93"/>
    <w:rsid w:val="007529C8"/>
    <w:rsid w:val="00752D33"/>
    <w:rsid w:val="00752F35"/>
    <w:rsid w:val="007535D7"/>
    <w:rsid w:val="007545BB"/>
    <w:rsid w:val="00754D74"/>
    <w:rsid w:val="00755FE0"/>
    <w:rsid w:val="00756467"/>
    <w:rsid w:val="00760081"/>
    <w:rsid w:val="00760247"/>
    <w:rsid w:val="00760B31"/>
    <w:rsid w:val="007612C5"/>
    <w:rsid w:val="0076214C"/>
    <w:rsid w:val="007634FB"/>
    <w:rsid w:val="007635D5"/>
    <w:rsid w:val="00763CB4"/>
    <w:rsid w:val="00766D4A"/>
    <w:rsid w:val="007673DE"/>
    <w:rsid w:val="00767BC6"/>
    <w:rsid w:val="0077076F"/>
    <w:rsid w:val="00771621"/>
    <w:rsid w:val="007719EA"/>
    <w:rsid w:val="00774205"/>
    <w:rsid w:val="007750B2"/>
    <w:rsid w:val="0077687A"/>
    <w:rsid w:val="007772A7"/>
    <w:rsid w:val="007774A8"/>
    <w:rsid w:val="0077751A"/>
    <w:rsid w:val="00780132"/>
    <w:rsid w:val="007808DE"/>
    <w:rsid w:val="00780AA2"/>
    <w:rsid w:val="00780AF0"/>
    <w:rsid w:val="00780C10"/>
    <w:rsid w:val="00780C89"/>
    <w:rsid w:val="00780D44"/>
    <w:rsid w:val="00780D76"/>
    <w:rsid w:val="00780D7C"/>
    <w:rsid w:val="00780F81"/>
    <w:rsid w:val="00782642"/>
    <w:rsid w:val="00783A87"/>
    <w:rsid w:val="00784C62"/>
    <w:rsid w:val="007850B9"/>
    <w:rsid w:val="00787586"/>
    <w:rsid w:val="007904DF"/>
    <w:rsid w:val="00791A0B"/>
    <w:rsid w:val="00791C3B"/>
    <w:rsid w:val="007922E8"/>
    <w:rsid w:val="00792A3A"/>
    <w:rsid w:val="00793F09"/>
    <w:rsid w:val="0079407E"/>
    <w:rsid w:val="007944B1"/>
    <w:rsid w:val="00795458"/>
    <w:rsid w:val="0079607F"/>
    <w:rsid w:val="00796232"/>
    <w:rsid w:val="00796D01"/>
    <w:rsid w:val="00797014"/>
    <w:rsid w:val="007978AE"/>
    <w:rsid w:val="007A01EE"/>
    <w:rsid w:val="007A031D"/>
    <w:rsid w:val="007A0B0D"/>
    <w:rsid w:val="007A0BE9"/>
    <w:rsid w:val="007A244E"/>
    <w:rsid w:val="007A2890"/>
    <w:rsid w:val="007A28E4"/>
    <w:rsid w:val="007A2F1C"/>
    <w:rsid w:val="007A45CA"/>
    <w:rsid w:val="007A4EAC"/>
    <w:rsid w:val="007A5F3E"/>
    <w:rsid w:val="007A68B4"/>
    <w:rsid w:val="007A71AA"/>
    <w:rsid w:val="007A7CE7"/>
    <w:rsid w:val="007B02C6"/>
    <w:rsid w:val="007B1C3C"/>
    <w:rsid w:val="007B2764"/>
    <w:rsid w:val="007B331E"/>
    <w:rsid w:val="007B40DF"/>
    <w:rsid w:val="007B604B"/>
    <w:rsid w:val="007B6108"/>
    <w:rsid w:val="007B66A9"/>
    <w:rsid w:val="007B7C75"/>
    <w:rsid w:val="007C042C"/>
    <w:rsid w:val="007C0BD0"/>
    <w:rsid w:val="007C1677"/>
    <w:rsid w:val="007C1DD8"/>
    <w:rsid w:val="007C460F"/>
    <w:rsid w:val="007C5DB6"/>
    <w:rsid w:val="007C6243"/>
    <w:rsid w:val="007C6E6D"/>
    <w:rsid w:val="007C72D6"/>
    <w:rsid w:val="007D0C99"/>
    <w:rsid w:val="007D394F"/>
    <w:rsid w:val="007D4029"/>
    <w:rsid w:val="007D46B4"/>
    <w:rsid w:val="007D4F9B"/>
    <w:rsid w:val="007D5960"/>
    <w:rsid w:val="007D62EA"/>
    <w:rsid w:val="007D6535"/>
    <w:rsid w:val="007D678F"/>
    <w:rsid w:val="007D6921"/>
    <w:rsid w:val="007D6C9E"/>
    <w:rsid w:val="007D704E"/>
    <w:rsid w:val="007D796F"/>
    <w:rsid w:val="007E048B"/>
    <w:rsid w:val="007E124E"/>
    <w:rsid w:val="007E14E4"/>
    <w:rsid w:val="007E1644"/>
    <w:rsid w:val="007E1D04"/>
    <w:rsid w:val="007E2025"/>
    <w:rsid w:val="007E39FA"/>
    <w:rsid w:val="007E4EBC"/>
    <w:rsid w:val="007E56B5"/>
    <w:rsid w:val="007E5FCF"/>
    <w:rsid w:val="007E6533"/>
    <w:rsid w:val="007E6987"/>
    <w:rsid w:val="007E7375"/>
    <w:rsid w:val="007E7795"/>
    <w:rsid w:val="007E7C6A"/>
    <w:rsid w:val="007F1B55"/>
    <w:rsid w:val="007F4A3A"/>
    <w:rsid w:val="007F51B1"/>
    <w:rsid w:val="007F7105"/>
    <w:rsid w:val="007F7130"/>
    <w:rsid w:val="007F72F3"/>
    <w:rsid w:val="007F758E"/>
    <w:rsid w:val="007F7847"/>
    <w:rsid w:val="0080122C"/>
    <w:rsid w:val="008027D4"/>
    <w:rsid w:val="0080320D"/>
    <w:rsid w:val="0080340F"/>
    <w:rsid w:val="00803617"/>
    <w:rsid w:val="00803652"/>
    <w:rsid w:val="00804E0D"/>
    <w:rsid w:val="00805165"/>
    <w:rsid w:val="008055C3"/>
    <w:rsid w:val="00806673"/>
    <w:rsid w:val="008068C1"/>
    <w:rsid w:val="0080757B"/>
    <w:rsid w:val="00807D49"/>
    <w:rsid w:val="0081033A"/>
    <w:rsid w:val="00811764"/>
    <w:rsid w:val="00812667"/>
    <w:rsid w:val="008138A1"/>
    <w:rsid w:val="0081392A"/>
    <w:rsid w:val="008141C1"/>
    <w:rsid w:val="00814F30"/>
    <w:rsid w:val="00815061"/>
    <w:rsid w:val="00815B20"/>
    <w:rsid w:val="00816401"/>
    <w:rsid w:val="00816488"/>
    <w:rsid w:val="008166C1"/>
    <w:rsid w:val="00816746"/>
    <w:rsid w:val="00816A0C"/>
    <w:rsid w:val="00817087"/>
    <w:rsid w:val="0081770A"/>
    <w:rsid w:val="00817A1C"/>
    <w:rsid w:val="00817A38"/>
    <w:rsid w:val="00817B2F"/>
    <w:rsid w:val="0082086D"/>
    <w:rsid w:val="0082148F"/>
    <w:rsid w:val="008217A6"/>
    <w:rsid w:val="00821816"/>
    <w:rsid w:val="00822326"/>
    <w:rsid w:val="00822799"/>
    <w:rsid w:val="008262EB"/>
    <w:rsid w:val="00827677"/>
    <w:rsid w:val="008311DC"/>
    <w:rsid w:val="00832B13"/>
    <w:rsid w:val="00832EEA"/>
    <w:rsid w:val="008339B9"/>
    <w:rsid w:val="00833C68"/>
    <w:rsid w:val="00834380"/>
    <w:rsid w:val="00834DBE"/>
    <w:rsid w:val="00834F56"/>
    <w:rsid w:val="00836CEC"/>
    <w:rsid w:val="00837638"/>
    <w:rsid w:val="00840292"/>
    <w:rsid w:val="008416FD"/>
    <w:rsid w:val="008422A9"/>
    <w:rsid w:val="00843771"/>
    <w:rsid w:val="00843ED0"/>
    <w:rsid w:val="00844251"/>
    <w:rsid w:val="008444A0"/>
    <w:rsid w:val="00844E45"/>
    <w:rsid w:val="0084534A"/>
    <w:rsid w:val="008456A8"/>
    <w:rsid w:val="00846A55"/>
    <w:rsid w:val="00847235"/>
    <w:rsid w:val="00847F2A"/>
    <w:rsid w:val="00850640"/>
    <w:rsid w:val="0085073C"/>
    <w:rsid w:val="00850C85"/>
    <w:rsid w:val="00851A1A"/>
    <w:rsid w:val="00852E39"/>
    <w:rsid w:val="00853C46"/>
    <w:rsid w:val="00854A65"/>
    <w:rsid w:val="00854EE2"/>
    <w:rsid w:val="008552CF"/>
    <w:rsid w:val="008555E4"/>
    <w:rsid w:val="0085590C"/>
    <w:rsid w:val="00856204"/>
    <w:rsid w:val="008568CE"/>
    <w:rsid w:val="00856A90"/>
    <w:rsid w:val="00856AC2"/>
    <w:rsid w:val="00857173"/>
    <w:rsid w:val="00857812"/>
    <w:rsid w:val="0086034A"/>
    <w:rsid w:val="008607CB"/>
    <w:rsid w:val="008634C6"/>
    <w:rsid w:val="00863CB8"/>
    <w:rsid w:val="00863E9E"/>
    <w:rsid w:val="0086461F"/>
    <w:rsid w:val="00867BF8"/>
    <w:rsid w:val="008712AA"/>
    <w:rsid w:val="00871A5A"/>
    <w:rsid w:val="00871F1F"/>
    <w:rsid w:val="00872051"/>
    <w:rsid w:val="008748C1"/>
    <w:rsid w:val="00876539"/>
    <w:rsid w:val="008769B4"/>
    <w:rsid w:val="0088077A"/>
    <w:rsid w:val="00880AF0"/>
    <w:rsid w:val="008814FB"/>
    <w:rsid w:val="00881B92"/>
    <w:rsid w:val="00881F73"/>
    <w:rsid w:val="00882B08"/>
    <w:rsid w:val="0088625E"/>
    <w:rsid w:val="008864CA"/>
    <w:rsid w:val="00890444"/>
    <w:rsid w:val="008927F6"/>
    <w:rsid w:val="008928E8"/>
    <w:rsid w:val="00892AC2"/>
    <w:rsid w:val="00892F30"/>
    <w:rsid w:val="0089465C"/>
    <w:rsid w:val="00894766"/>
    <w:rsid w:val="00894773"/>
    <w:rsid w:val="008956C2"/>
    <w:rsid w:val="00895756"/>
    <w:rsid w:val="00895AF1"/>
    <w:rsid w:val="0089641C"/>
    <w:rsid w:val="00896EEB"/>
    <w:rsid w:val="008A0A77"/>
    <w:rsid w:val="008A179A"/>
    <w:rsid w:val="008A417B"/>
    <w:rsid w:val="008A56D4"/>
    <w:rsid w:val="008A6EF6"/>
    <w:rsid w:val="008A6F65"/>
    <w:rsid w:val="008A7EF2"/>
    <w:rsid w:val="008A7FBA"/>
    <w:rsid w:val="008B0B63"/>
    <w:rsid w:val="008B10E0"/>
    <w:rsid w:val="008B11E1"/>
    <w:rsid w:val="008B280B"/>
    <w:rsid w:val="008B4632"/>
    <w:rsid w:val="008B4B79"/>
    <w:rsid w:val="008B4E17"/>
    <w:rsid w:val="008C1442"/>
    <w:rsid w:val="008C1842"/>
    <w:rsid w:val="008C2309"/>
    <w:rsid w:val="008C4D4F"/>
    <w:rsid w:val="008C5370"/>
    <w:rsid w:val="008C5D25"/>
    <w:rsid w:val="008C634E"/>
    <w:rsid w:val="008C67BF"/>
    <w:rsid w:val="008C733B"/>
    <w:rsid w:val="008C74C5"/>
    <w:rsid w:val="008C76DF"/>
    <w:rsid w:val="008C7709"/>
    <w:rsid w:val="008C77D7"/>
    <w:rsid w:val="008D0615"/>
    <w:rsid w:val="008D0F6B"/>
    <w:rsid w:val="008D0F74"/>
    <w:rsid w:val="008D133D"/>
    <w:rsid w:val="008D1917"/>
    <w:rsid w:val="008D1C9C"/>
    <w:rsid w:val="008D353D"/>
    <w:rsid w:val="008D382C"/>
    <w:rsid w:val="008D4195"/>
    <w:rsid w:val="008D46F6"/>
    <w:rsid w:val="008D4C3E"/>
    <w:rsid w:val="008D5E53"/>
    <w:rsid w:val="008D5F51"/>
    <w:rsid w:val="008D657A"/>
    <w:rsid w:val="008D742E"/>
    <w:rsid w:val="008E08ED"/>
    <w:rsid w:val="008E0C97"/>
    <w:rsid w:val="008E1F56"/>
    <w:rsid w:val="008E3ACD"/>
    <w:rsid w:val="008E46F5"/>
    <w:rsid w:val="008E527F"/>
    <w:rsid w:val="008E5595"/>
    <w:rsid w:val="008E5726"/>
    <w:rsid w:val="008E5B5A"/>
    <w:rsid w:val="008E6320"/>
    <w:rsid w:val="008F08A9"/>
    <w:rsid w:val="008F0DC2"/>
    <w:rsid w:val="008F1C2A"/>
    <w:rsid w:val="008F20FC"/>
    <w:rsid w:val="008F4618"/>
    <w:rsid w:val="008F5B19"/>
    <w:rsid w:val="008F5C18"/>
    <w:rsid w:val="008F5C23"/>
    <w:rsid w:val="008F5C24"/>
    <w:rsid w:val="008F5F50"/>
    <w:rsid w:val="008F63AC"/>
    <w:rsid w:val="008F6EC1"/>
    <w:rsid w:val="008F7817"/>
    <w:rsid w:val="009012A9"/>
    <w:rsid w:val="00901BAE"/>
    <w:rsid w:val="00902CB4"/>
    <w:rsid w:val="00902E3E"/>
    <w:rsid w:val="00904621"/>
    <w:rsid w:val="00904F4C"/>
    <w:rsid w:val="00905323"/>
    <w:rsid w:val="009058BB"/>
    <w:rsid w:val="009063C6"/>
    <w:rsid w:val="009113BD"/>
    <w:rsid w:val="00911AF4"/>
    <w:rsid w:val="009120F1"/>
    <w:rsid w:val="00912724"/>
    <w:rsid w:val="00914600"/>
    <w:rsid w:val="0091709F"/>
    <w:rsid w:val="00917298"/>
    <w:rsid w:val="00917380"/>
    <w:rsid w:val="00917DD2"/>
    <w:rsid w:val="00917E18"/>
    <w:rsid w:val="00920A1A"/>
    <w:rsid w:val="00922104"/>
    <w:rsid w:val="00923C44"/>
    <w:rsid w:val="009248AA"/>
    <w:rsid w:val="00925C46"/>
    <w:rsid w:val="009271EE"/>
    <w:rsid w:val="009313FB"/>
    <w:rsid w:val="009316E9"/>
    <w:rsid w:val="009324B4"/>
    <w:rsid w:val="00933930"/>
    <w:rsid w:val="00933A05"/>
    <w:rsid w:val="009356F7"/>
    <w:rsid w:val="00936D37"/>
    <w:rsid w:val="009372D4"/>
    <w:rsid w:val="009406C3"/>
    <w:rsid w:val="00941134"/>
    <w:rsid w:val="00942EFF"/>
    <w:rsid w:val="009430E8"/>
    <w:rsid w:val="009431A8"/>
    <w:rsid w:val="00943D2F"/>
    <w:rsid w:val="00944946"/>
    <w:rsid w:val="00944994"/>
    <w:rsid w:val="00944D89"/>
    <w:rsid w:val="00945389"/>
    <w:rsid w:val="009455A3"/>
    <w:rsid w:val="00946203"/>
    <w:rsid w:val="00947161"/>
    <w:rsid w:val="00951930"/>
    <w:rsid w:val="009533CD"/>
    <w:rsid w:val="00954028"/>
    <w:rsid w:val="009548A8"/>
    <w:rsid w:val="00955C8F"/>
    <w:rsid w:val="00955E26"/>
    <w:rsid w:val="009560DE"/>
    <w:rsid w:val="00956323"/>
    <w:rsid w:val="00956B0B"/>
    <w:rsid w:val="00957521"/>
    <w:rsid w:val="00960125"/>
    <w:rsid w:val="00963798"/>
    <w:rsid w:val="00964F41"/>
    <w:rsid w:val="00965018"/>
    <w:rsid w:val="00965E96"/>
    <w:rsid w:val="009660EA"/>
    <w:rsid w:val="009671B2"/>
    <w:rsid w:val="00967C38"/>
    <w:rsid w:val="00970430"/>
    <w:rsid w:val="0097072B"/>
    <w:rsid w:val="0097269D"/>
    <w:rsid w:val="00973073"/>
    <w:rsid w:val="00973133"/>
    <w:rsid w:val="009732FD"/>
    <w:rsid w:val="009740AB"/>
    <w:rsid w:val="00974AF9"/>
    <w:rsid w:val="00975BB3"/>
    <w:rsid w:val="00977A52"/>
    <w:rsid w:val="00980ECE"/>
    <w:rsid w:val="00981F38"/>
    <w:rsid w:val="00984BB0"/>
    <w:rsid w:val="00984CD5"/>
    <w:rsid w:val="009866B9"/>
    <w:rsid w:val="00986833"/>
    <w:rsid w:val="009873DE"/>
    <w:rsid w:val="009902B8"/>
    <w:rsid w:val="00990A33"/>
    <w:rsid w:val="00990C03"/>
    <w:rsid w:val="0099236C"/>
    <w:rsid w:val="00992FF0"/>
    <w:rsid w:val="0099393D"/>
    <w:rsid w:val="00993B71"/>
    <w:rsid w:val="0099485D"/>
    <w:rsid w:val="00995280"/>
    <w:rsid w:val="00995ECF"/>
    <w:rsid w:val="00997E0D"/>
    <w:rsid w:val="009A046B"/>
    <w:rsid w:val="009A1108"/>
    <w:rsid w:val="009A1138"/>
    <w:rsid w:val="009A139B"/>
    <w:rsid w:val="009A40AA"/>
    <w:rsid w:val="009A460B"/>
    <w:rsid w:val="009A55E4"/>
    <w:rsid w:val="009A5E2C"/>
    <w:rsid w:val="009A5F26"/>
    <w:rsid w:val="009A71C0"/>
    <w:rsid w:val="009B00CF"/>
    <w:rsid w:val="009B038D"/>
    <w:rsid w:val="009B0D6A"/>
    <w:rsid w:val="009B236E"/>
    <w:rsid w:val="009B2D9C"/>
    <w:rsid w:val="009B3830"/>
    <w:rsid w:val="009B3B47"/>
    <w:rsid w:val="009B3C8F"/>
    <w:rsid w:val="009B42A8"/>
    <w:rsid w:val="009B4C7C"/>
    <w:rsid w:val="009B5023"/>
    <w:rsid w:val="009B5DA1"/>
    <w:rsid w:val="009B620D"/>
    <w:rsid w:val="009B6744"/>
    <w:rsid w:val="009B7447"/>
    <w:rsid w:val="009B7B23"/>
    <w:rsid w:val="009B7DE9"/>
    <w:rsid w:val="009C1DA6"/>
    <w:rsid w:val="009C22C3"/>
    <w:rsid w:val="009C24EF"/>
    <w:rsid w:val="009C4E7D"/>
    <w:rsid w:val="009C4F72"/>
    <w:rsid w:val="009C6BE4"/>
    <w:rsid w:val="009C7176"/>
    <w:rsid w:val="009C79DD"/>
    <w:rsid w:val="009D2869"/>
    <w:rsid w:val="009D3CA4"/>
    <w:rsid w:val="009D5023"/>
    <w:rsid w:val="009D506D"/>
    <w:rsid w:val="009D5FCA"/>
    <w:rsid w:val="009D61CC"/>
    <w:rsid w:val="009D69CD"/>
    <w:rsid w:val="009E0732"/>
    <w:rsid w:val="009E0748"/>
    <w:rsid w:val="009E0C91"/>
    <w:rsid w:val="009E169D"/>
    <w:rsid w:val="009E1D0A"/>
    <w:rsid w:val="009E1E4B"/>
    <w:rsid w:val="009E461B"/>
    <w:rsid w:val="009E49CC"/>
    <w:rsid w:val="009E5237"/>
    <w:rsid w:val="009E5DAE"/>
    <w:rsid w:val="009E603F"/>
    <w:rsid w:val="009E6D05"/>
    <w:rsid w:val="009E76A1"/>
    <w:rsid w:val="009E7E86"/>
    <w:rsid w:val="009F03C0"/>
    <w:rsid w:val="009F0C2B"/>
    <w:rsid w:val="009F186A"/>
    <w:rsid w:val="009F302F"/>
    <w:rsid w:val="009F35B5"/>
    <w:rsid w:val="009F508D"/>
    <w:rsid w:val="009F5550"/>
    <w:rsid w:val="009F55B8"/>
    <w:rsid w:val="009F5789"/>
    <w:rsid w:val="009F5A67"/>
    <w:rsid w:val="009F7605"/>
    <w:rsid w:val="00A00EDD"/>
    <w:rsid w:val="00A01992"/>
    <w:rsid w:val="00A02B77"/>
    <w:rsid w:val="00A03467"/>
    <w:rsid w:val="00A03BF1"/>
    <w:rsid w:val="00A03FE9"/>
    <w:rsid w:val="00A051AA"/>
    <w:rsid w:val="00A05BCB"/>
    <w:rsid w:val="00A063ED"/>
    <w:rsid w:val="00A06AF7"/>
    <w:rsid w:val="00A06C6F"/>
    <w:rsid w:val="00A107E4"/>
    <w:rsid w:val="00A10964"/>
    <w:rsid w:val="00A10C76"/>
    <w:rsid w:val="00A11C32"/>
    <w:rsid w:val="00A11F1C"/>
    <w:rsid w:val="00A12516"/>
    <w:rsid w:val="00A12646"/>
    <w:rsid w:val="00A13EDA"/>
    <w:rsid w:val="00A158C5"/>
    <w:rsid w:val="00A16C04"/>
    <w:rsid w:val="00A17473"/>
    <w:rsid w:val="00A213EC"/>
    <w:rsid w:val="00A2189F"/>
    <w:rsid w:val="00A21982"/>
    <w:rsid w:val="00A22D06"/>
    <w:rsid w:val="00A236D8"/>
    <w:rsid w:val="00A23C67"/>
    <w:rsid w:val="00A2474D"/>
    <w:rsid w:val="00A25A79"/>
    <w:rsid w:val="00A25C96"/>
    <w:rsid w:val="00A26D10"/>
    <w:rsid w:val="00A26EC8"/>
    <w:rsid w:val="00A307C9"/>
    <w:rsid w:val="00A31995"/>
    <w:rsid w:val="00A31D54"/>
    <w:rsid w:val="00A3230B"/>
    <w:rsid w:val="00A33CFF"/>
    <w:rsid w:val="00A3423F"/>
    <w:rsid w:val="00A376E0"/>
    <w:rsid w:val="00A37DA4"/>
    <w:rsid w:val="00A41A47"/>
    <w:rsid w:val="00A427B5"/>
    <w:rsid w:val="00A44398"/>
    <w:rsid w:val="00A44772"/>
    <w:rsid w:val="00A44D94"/>
    <w:rsid w:val="00A475F6"/>
    <w:rsid w:val="00A478CF"/>
    <w:rsid w:val="00A47CBF"/>
    <w:rsid w:val="00A47E1C"/>
    <w:rsid w:val="00A531E7"/>
    <w:rsid w:val="00A54014"/>
    <w:rsid w:val="00A543E1"/>
    <w:rsid w:val="00A5444F"/>
    <w:rsid w:val="00A55404"/>
    <w:rsid w:val="00A5651C"/>
    <w:rsid w:val="00A568E4"/>
    <w:rsid w:val="00A57F54"/>
    <w:rsid w:val="00A60E7F"/>
    <w:rsid w:val="00A615A4"/>
    <w:rsid w:val="00A64B57"/>
    <w:rsid w:val="00A6536C"/>
    <w:rsid w:val="00A65867"/>
    <w:rsid w:val="00A6772C"/>
    <w:rsid w:val="00A70494"/>
    <w:rsid w:val="00A71ECF"/>
    <w:rsid w:val="00A73198"/>
    <w:rsid w:val="00A733F2"/>
    <w:rsid w:val="00A7456A"/>
    <w:rsid w:val="00A7529F"/>
    <w:rsid w:val="00A76390"/>
    <w:rsid w:val="00A76629"/>
    <w:rsid w:val="00A76C72"/>
    <w:rsid w:val="00A77358"/>
    <w:rsid w:val="00A776A3"/>
    <w:rsid w:val="00A77AE1"/>
    <w:rsid w:val="00A77B17"/>
    <w:rsid w:val="00A77CD3"/>
    <w:rsid w:val="00A77EAD"/>
    <w:rsid w:val="00A8001C"/>
    <w:rsid w:val="00A80999"/>
    <w:rsid w:val="00A82A1B"/>
    <w:rsid w:val="00A82DF4"/>
    <w:rsid w:val="00A8353C"/>
    <w:rsid w:val="00A83B79"/>
    <w:rsid w:val="00A86A55"/>
    <w:rsid w:val="00A86CD6"/>
    <w:rsid w:val="00A86D6A"/>
    <w:rsid w:val="00A872BE"/>
    <w:rsid w:val="00A87BE3"/>
    <w:rsid w:val="00A90AF5"/>
    <w:rsid w:val="00A90E0C"/>
    <w:rsid w:val="00A91648"/>
    <w:rsid w:val="00A92B4C"/>
    <w:rsid w:val="00A96C7C"/>
    <w:rsid w:val="00A976F8"/>
    <w:rsid w:val="00A978DD"/>
    <w:rsid w:val="00A97E40"/>
    <w:rsid w:val="00AA13C7"/>
    <w:rsid w:val="00AA19AA"/>
    <w:rsid w:val="00AA26EB"/>
    <w:rsid w:val="00AA29F6"/>
    <w:rsid w:val="00AA30EA"/>
    <w:rsid w:val="00AA3418"/>
    <w:rsid w:val="00AA50B4"/>
    <w:rsid w:val="00AA63D6"/>
    <w:rsid w:val="00AA64E3"/>
    <w:rsid w:val="00AA6730"/>
    <w:rsid w:val="00AA7470"/>
    <w:rsid w:val="00AA7647"/>
    <w:rsid w:val="00AB0030"/>
    <w:rsid w:val="00AB25EB"/>
    <w:rsid w:val="00AB2879"/>
    <w:rsid w:val="00AB32DC"/>
    <w:rsid w:val="00AB3E9B"/>
    <w:rsid w:val="00AB4D39"/>
    <w:rsid w:val="00AB686D"/>
    <w:rsid w:val="00AB68BF"/>
    <w:rsid w:val="00AB6CC0"/>
    <w:rsid w:val="00AB737D"/>
    <w:rsid w:val="00AB7B55"/>
    <w:rsid w:val="00AB7C33"/>
    <w:rsid w:val="00AC11AC"/>
    <w:rsid w:val="00AC14DC"/>
    <w:rsid w:val="00AC2857"/>
    <w:rsid w:val="00AC3156"/>
    <w:rsid w:val="00AC4269"/>
    <w:rsid w:val="00AC4725"/>
    <w:rsid w:val="00AC50AB"/>
    <w:rsid w:val="00AC524B"/>
    <w:rsid w:val="00AC790D"/>
    <w:rsid w:val="00AD027C"/>
    <w:rsid w:val="00AD09FA"/>
    <w:rsid w:val="00AD0A7B"/>
    <w:rsid w:val="00AD0D63"/>
    <w:rsid w:val="00AD11A9"/>
    <w:rsid w:val="00AD12CB"/>
    <w:rsid w:val="00AD2D7D"/>
    <w:rsid w:val="00AD3E97"/>
    <w:rsid w:val="00AD4442"/>
    <w:rsid w:val="00AD454A"/>
    <w:rsid w:val="00AD50D9"/>
    <w:rsid w:val="00AD5162"/>
    <w:rsid w:val="00AD546F"/>
    <w:rsid w:val="00AD5EEF"/>
    <w:rsid w:val="00AD5F2F"/>
    <w:rsid w:val="00AD5FB2"/>
    <w:rsid w:val="00AD740A"/>
    <w:rsid w:val="00AE1904"/>
    <w:rsid w:val="00AE1F9D"/>
    <w:rsid w:val="00AE211E"/>
    <w:rsid w:val="00AE31A5"/>
    <w:rsid w:val="00AE392B"/>
    <w:rsid w:val="00AE4395"/>
    <w:rsid w:val="00AE48B8"/>
    <w:rsid w:val="00AE50B4"/>
    <w:rsid w:val="00AE536A"/>
    <w:rsid w:val="00AE60B5"/>
    <w:rsid w:val="00AE60FE"/>
    <w:rsid w:val="00AE720D"/>
    <w:rsid w:val="00AE77D0"/>
    <w:rsid w:val="00AE79AB"/>
    <w:rsid w:val="00AE7C7E"/>
    <w:rsid w:val="00AF12A6"/>
    <w:rsid w:val="00AF20CA"/>
    <w:rsid w:val="00AF3F26"/>
    <w:rsid w:val="00AF57FD"/>
    <w:rsid w:val="00AF59F0"/>
    <w:rsid w:val="00AF61B7"/>
    <w:rsid w:val="00AF6CF1"/>
    <w:rsid w:val="00B000B3"/>
    <w:rsid w:val="00B01477"/>
    <w:rsid w:val="00B01DA0"/>
    <w:rsid w:val="00B033D1"/>
    <w:rsid w:val="00B03AC5"/>
    <w:rsid w:val="00B041B6"/>
    <w:rsid w:val="00B051B8"/>
    <w:rsid w:val="00B051CE"/>
    <w:rsid w:val="00B0609E"/>
    <w:rsid w:val="00B069DB"/>
    <w:rsid w:val="00B0716E"/>
    <w:rsid w:val="00B078C2"/>
    <w:rsid w:val="00B10B94"/>
    <w:rsid w:val="00B11149"/>
    <w:rsid w:val="00B113B7"/>
    <w:rsid w:val="00B15159"/>
    <w:rsid w:val="00B20528"/>
    <w:rsid w:val="00B2163D"/>
    <w:rsid w:val="00B23B12"/>
    <w:rsid w:val="00B247C9"/>
    <w:rsid w:val="00B2519C"/>
    <w:rsid w:val="00B267C0"/>
    <w:rsid w:val="00B27EE6"/>
    <w:rsid w:val="00B302B6"/>
    <w:rsid w:val="00B3047A"/>
    <w:rsid w:val="00B30ECD"/>
    <w:rsid w:val="00B313F5"/>
    <w:rsid w:val="00B31DEC"/>
    <w:rsid w:val="00B31DF4"/>
    <w:rsid w:val="00B32026"/>
    <w:rsid w:val="00B32140"/>
    <w:rsid w:val="00B32660"/>
    <w:rsid w:val="00B32841"/>
    <w:rsid w:val="00B333BE"/>
    <w:rsid w:val="00B33B11"/>
    <w:rsid w:val="00B35C1F"/>
    <w:rsid w:val="00B36A90"/>
    <w:rsid w:val="00B37DC8"/>
    <w:rsid w:val="00B404F3"/>
    <w:rsid w:val="00B40758"/>
    <w:rsid w:val="00B409EE"/>
    <w:rsid w:val="00B40D00"/>
    <w:rsid w:val="00B40F1A"/>
    <w:rsid w:val="00B419FD"/>
    <w:rsid w:val="00B4271B"/>
    <w:rsid w:val="00B43168"/>
    <w:rsid w:val="00B43E52"/>
    <w:rsid w:val="00B449BD"/>
    <w:rsid w:val="00B456BB"/>
    <w:rsid w:val="00B468C0"/>
    <w:rsid w:val="00B46B5D"/>
    <w:rsid w:val="00B47660"/>
    <w:rsid w:val="00B529BD"/>
    <w:rsid w:val="00B53063"/>
    <w:rsid w:val="00B53D5B"/>
    <w:rsid w:val="00B54966"/>
    <w:rsid w:val="00B55100"/>
    <w:rsid w:val="00B551B1"/>
    <w:rsid w:val="00B55BE9"/>
    <w:rsid w:val="00B55C8A"/>
    <w:rsid w:val="00B57528"/>
    <w:rsid w:val="00B60BBF"/>
    <w:rsid w:val="00B616B9"/>
    <w:rsid w:val="00B632AB"/>
    <w:rsid w:val="00B633A4"/>
    <w:rsid w:val="00B638F7"/>
    <w:rsid w:val="00B64C07"/>
    <w:rsid w:val="00B65EB3"/>
    <w:rsid w:val="00B662CB"/>
    <w:rsid w:val="00B663B5"/>
    <w:rsid w:val="00B66B96"/>
    <w:rsid w:val="00B70B05"/>
    <w:rsid w:val="00B71682"/>
    <w:rsid w:val="00B71813"/>
    <w:rsid w:val="00B71883"/>
    <w:rsid w:val="00B72397"/>
    <w:rsid w:val="00B725B8"/>
    <w:rsid w:val="00B72A48"/>
    <w:rsid w:val="00B734A3"/>
    <w:rsid w:val="00B73EDE"/>
    <w:rsid w:val="00B749B8"/>
    <w:rsid w:val="00B75314"/>
    <w:rsid w:val="00B7725C"/>
    <w:rsid w:val="00B77ABD"/>
    <w:rsid w:val="00B77C6D"/>
    <w:rsid w:val="00B80272"/>
    <w:rsid w:val="00B80BEB"/>
    <w:rsid w:val="00B80ED8"/>
    <w:rsid w:val="00B815E2"/>
    <w:rsid w:val="00B834D6"/>
    <w:rsid w:val="00B83646"/>
    <w:rsid w:val="00B83BAE"/>
    <w:rsid w:val="00B846B0"/>
    <w:rsid w:val="00B84A87"/>
    <w:rsid w:val="00B8519E"/>
    <w:rsid w:val="00B9003F"/>
    <w:rsid w:val="00B9072A"/>
    <w:rsid w:val="00B90A20"/>
    <w:rsid w:val="00B932F9"/>
    <w:rsid w:val="00B935A2"/>
    <w:rsid w:val="00B93F9D"/>
    <w:rsid w:val="00B946DF"/>
    <w:rsid w:val="00B951D6"/>
    <w:rsid w:val="00B95591"/>
    <w:rsid w:val="00B95B38"/>
    <w:rsid w:val="00B96534"/>
    <w:rsid w:val="00B9720C"/>
    <w:rsid w:val="00B9747C"/>
    <w:rsid w:val="00BA064D"/>
    <w:rsid w:val="00BA080C"/>
    <w:rsid w:val="00BA0990"/>
    <w:rsid w:val="00BA132A"/>
    <w:rsid w:val="00BA13E7"/>
    <w:rsid w:val="00BA1409"/>
    <w:rsid w:val="00BA14F0"/>
    <w:rsid w:val="00BA299B"/>
    <w:rsid w:val="00BA2DE5"/>
    <w:rsid w:val="00BA3280"/>
    <w:rsid w:val="00BA32F9"/>
    <w:rsid w:val="00BA3900"/>
    <w:rsid w:val="00BA476E"/>
    <w:rsid w:val="00BA49A9"/>
    <w:rsid w:val="00BA6C98"/>
    <w:rsid w:val="00BA79C4"/>
    <w:rsid w:val="00BB044B"/>
    <w:rsid w:val="00BB1466"/>
    <w:rsid w:val="00BB1A23"/>
    <w:rsid w:val="00BB5A3C"/>
    <w:rsid w:val="00BB5B18"/>
    <w:rsid w:val="00BB6E3A"/>
    <w:rsid w:val="00BB7009"/>
    <w:rsid w:val="00BB71DA"/>
    <w:rsid w:val="00BB737D"/>
    <w:rsid w:val="00BC0B53"/>
    <w:rsid w:val="00BC26EE"/>
    <w:rsid w:val="00BC2772"/>
    <w:rsid w:val="00BC3195"/>
    <w:rsid w:val="00BC32CB"/>
    <w:rsid w:val="00BC472F"/>
    <w:rsid w:val="00BC4739"/>
    <w:rsid w:val="00BC4C5A"/>
    <w:rsid w:val="00BC5B4C"/>
    <w:rsid w:val="00BC7163"/>
    <w:rsid w:val="00BD04B6"/>
    <w:rsid w:val="00BD07ED"/>
    <w:rsid w:val="00BD1D90"/>
    <w:rsid w:val="00BD4271"/>
    <w:rsid w:val="00BD5A27"/>
    <w:rsid w:val="00BD5EF1"/>
    <w:rsid w:val="00BD6160"/>
    <w:rsid w:val="00BD67C8"/>
    <w:rsid w:val="00BD69B1"/>
    <w:rsid w:val="00BD6AB5"/>
    <w:rsid w:val="00BD6D10"/>
    <w:rsid w:val="00BD751A"/>
    <w:rsid w:val="00BD76AB"/>
    <w:rsid w:val="00BD7E21"/>
    <w:rsid w:val="00BE0393"/>
    <w:rsid w:val="00BE19B1"/>
    <w:rsid w:val="00BE2727"/>
    <w:rsid w:val="00BE517F"/>
    <w:rsid w:val="00BE557F"/>
    <w:rsid w:val="00BE5ACD"/>
    <w:rsid w:val="00BE6B7A"/>
    <w:rsid w:val="00BE7DA2"/>
    <w:rsid w:val="00BE7DDE"/>
    <w:rsid w:val="00BF09B8"/>
    <w:rsid w:val="00BF15EB"/>
    <w:rsid w:val="00BF3AC0"/>
    <w:rsid w:val="00BF4499"/>
    <w:rsid w:val="00BF5154"/>
    <w:rsid w:val="00BF5BED"/>
    <w:rsid w:val="00BF6686"/>
    <w:rsid w:val="00BF714A"/>
    <w:rsid w:val="00BF796F"/>
    <w:rsid w:val="00BF7E82"/>
    <w:rsid w:val="00BF7EC0"/>
    <w:rsid w:val="00C000BD"/>
    <w:rsid w:val="00C0024F"/>
    <w:rsid w:val="00C003A0"/>
    <w:rsid w:val="00C00636"/>
    <w:rsid w:val="00C01522"/>
    <w:rsid w:val="00C028B4"/>
    <w:rsid w:val="00C0338E"/>
    <w:rsid w:val="00C05616"/>
    <w:rsid w:val="00C05B1A"/>
    <w:rsid w:val="00C05C36"/>
    <w:rsid w:val="00C0653E"/>
    <w:rsid w:val="00C106DA"/>
    <w:rsid w:val="00C112E0"/>
    <w:rsid w:val="00C12CE9"/>
    <w:rsid w:val="00C14070"/>
    <w:rsid w:val="00C141C5"/>
    <w:rsid w:val="00C14225"/>
    <w:rsid w:val="00C148FF"/>
    <w:rsid w:val="00C15DB7"/>
    <w:rsid w:val="00C171E4"/>
    <w:rsid w:val="00C2163B"/>
    <w:rsid w:val="00C219E3"/>
    <w:rsid w:val="00C23A41"/>
    <w:rsid w:val="00C255CA"/>
    <w:rsid w:val="00C2764A"/>
    <w:rsid w:val="00C27A92"/>
    <w:rsid w:val="00C30EFF"/>
    <w:rsid w:val="00C31FDF"/>
    <w:rsid w:val="00C32988"/>
    <w:rsid w:val="00C32A07"/>
    <w:rsid w:val="00C32B3E"/>
    <w:rsid w:val="00C32E6A"/>
    <w:rsid w:val="00C331D7"/>
    <w:rsid w:val="00C355A9"/>
    <w:rsid w:val="00C35E57"/>
    <w:rsid w:val="00C3684F"/>
    <w:rsid w:val="00C37BA4"/>
    <w:rsid w:val="00C4220D"/>
    <w:rsid w:val="00C4464A"/>
    <w:rsid w:val="00C45171"/>
    <w:rsid w:val="00C4572C"/>
    <w:rsid w:val="00C45A6A"/>
    <w:rsid w:val="00C460F3"/>
    <w:rsid w:val="00C472B0"/>
    <w:rsid w:val="00C50413"/>
    <w:rsid w:val="00C505CF"/>
    <w:rsid w:val="00C50B9D"/>
    <w:rsid w:val="00C52CEF"/>
    <w:rsid w:val="00C52D11"/>
    <w:rsid w:val="00C53010"/>
    <w:rsid w:val="00C534C8"/>
    <w:rsid w:val="00C53CAD"/>
    <w:rsid w:val="00C54C9B"/>
    <w:rsid w:val="00C55263"/>
    <w:rsid w:val="00C55E8E"/>
    <w:rsid w:val="00C56EA3"/>
    <w:rsid w:val="00C5715C"/>
    <w:rsid w:val="00C57509"/>
    <w:rsid w:val="00C57611"/>
    <w:rsid w:val="00C579C2"/>
    <w:rsid w:val="00C61954"/>
    <w:rsid w:val="00C62490"/>
    <w:rsid w:val="00C63DF7"/>
    <w:rsid w:val="00C65551"/>
    <w:rsid w:val="00C65B78"/>
    <w:rsid w:val="00C66350"/>
    <w:rsid w:val="00C66E4B"/>
    <w:rsid w:val="00C7062C"/>
    <w:rsid w:val="00C70B47"/>
    <w:rsid w:val="00C710BE"/>
    <w:rsid w:val="00C718F7"/>
    <w:rsid w:val="00C72783"/>
    <w:rsid w:val="00C72BD3"/>
    <w:rsid w:val="00C72D9D"/>
    <w:rsid w:val="00C73582"/>
    <w:rsid w:val="00C74DE8"/>
    <w:rsid w:val="00C74E51"/>
    <w:rsid w:val="00C75262"/>
    <w:rsid w:val="00C75446"/>
    <w:rsid w:val="00C77704"/>
    <w:rsid w:val="00C81EA0"/>
    <w:rsid w:val="00C82523"/>
    <w:rsid w:val="00C826FB"/>
    <w:rsid w:val="00C8387D"/>
    <w:rsid w:val="00C83BCA"/>
    <w:rsid w:val="00C847F1"/>
    <w:rsid w:val="00C84B06"/>
    <w:rsid w:val="00C86D96"/>
    <w:rsid w:val="00C873E2"/>
    <w:rsid w:val="00C90EB1"/>
    <w:rsid w:val="00C916B4"/>
    <w:rsid w:val="00C918FF"/>
    <w:rsid w:val="00C91945"/>
    <w:rsid w:val="00C92841"/>
    <w:rsid w:val="00C93B14"/>
    <w:rsid w:val="00C94AFC"/>
    <w:rsid w:val="00C94C9F"/>
    <w:rsid w:val="00CA19A8"/>
    <w:rsid w:val="00CA3210"/>
    <w:rsid w:val="00CA38CF"/>
    <w:rsid w:val="00CA39AE"/>
    <w:rsid w:val="00CA407E"/>
    <w:rsid w:val="00CA5A9B"/>
    <w:rsid w:val="00CA61AE"/>
    <w:rsid w:val="00CB14FA"/>
    <w:rsid w:val="00CB23E5"/>
    <w:rsid w:val="00CB2A3D"/>
    <w:rsid w:val="00CB4EE0"/>
    <w:rsid w:val="00CB5004"/>
    <w:rsid w:val="00CB530C"/>
    <w:rsid w:val="00CB5A81"/>
    <w:rsid w:val="00CB6E77"/>
    <w:rsid w:val="00CB7407"/>
    <w:rsid w:val="00CB777A"/>
    <w:rsid w:val="00CB7B2B"/>
    <w:rsid w:val="00CC0839"/>
    <w:rsid w:val="00CC0D08"/>
    <w:rsid w:val="00CC12EF"/>
    <w:rsid w:val="00CC135F"/>
    <w:rsid w:val="00CC1CAB"/>
    <w:rsid w:val="00CC241A"/>
    <w:rsid w:val="00CC3311"/>
    <w:rsid w:val="00CC365D"/>
    <w:rsid w:val="00CC3C66"/>
    <w:rsid w:val="00CC3DE8"/>
    <w:rsid w:val="00CC51BB"/>
    <w:rsid w:val="00CC54A1"/>
    <w:rsid w:val="00CC6D59"/>
    <w:rsid w:val="00CC7727"/>
    <w:rsid w:val="00CC7B78"/>
    <w:rsid w:val="00CD0EBB"/>
    <w:rsid w:val="00CD1076"/>
    <w:rsid w:val="00CD17C2"/>
    <w:rsid w:val="00CD567C"/>
    <w:rsid w:val="00CD78EC"/>
    <w:rsid w:val="00CD7E29"/>
    <w:rsid w:val="00CE1BF9"/>
    <w:rsid w:val="00CE3C40"/>
    <w:rsid w:val="00CE412A"/>
    <w:rsid w:val="00CE496A"/>
    <w:rsid w:val="00CE4A1A"/>
    <w:rsid w:val="00CE4F55"/>
    <w:rsid w:val="00CE57FF"/>
    <w:rsid w:val="00CE6097"/>
    <w:rsid w:val="00CE6C1B"/>
    <w:rsid w:val="00CF053E"/>
    <w:rsid w:val="00CF19EC"/>
    <w:rsid w:val="00CF2CEA"/>
    <w:rsid w:val="00CF4669"/>
    <w:rsid w:val="00CF499E"/>
    <w:rsid w:val="00CF4CA5"/>
    <w:rsid w:val="00CF4D07"/>
    <w:rsid w:val="00CF5C0B"/>
    <w:rsid w:val="00CF633F"/>
    <w:rsid w:val="00D008B7"/>
    <w:rsid w:val="00D01A19"/>
    <w:rsid w:val="00D01AF1"/>
    <w:rsid w:val="00D02566"/>
    <w:rsid w:val="00D0259A"/>
    <w:rsid w:val="00D02B6F"/>
    <w:rsid w:val="00D038C8"/>
    <w:rsid w:val="00D052EB"/>
    <w:rsid w:val="00D05996"/>
    <w:rsid w:val="00D06592"/>
    <w:rsid w:val="00D06652"/>
    <w:rsid w:val="00D068D2"/>
    <w:rsid w:val="00D069A0"/>
    <w:rsid w:val="00D06CD7"/>
    <w:rsid w:val="00D06F55"/>
    <w:rsid w:val="00D075B1"/>
    <w:rsid w:val="00D07DE7"/>
    <w:rsid w:val="00D10385"/>
    <w:rsid w:val="00D11510"/>
    <w:rsid w:val="00D120AB"/>
    <w:rsid w:val="00D12B8F"/>
    <w:rsid w:val="00D12EA7"/>
    <w:rsid w:val="00D1359C"/>
    <w:rsid w:val="00D13716"/>
    <w:rsid w:val="00D13CD4"/>
    <w:rsid w:val="00D144FB"/>
    <w:rsid w:val="00D1478D"/>
    <w:rsid w:val="00D14CA1"/>
    <w:rsid w:val="00D15EE3"/>
    <w:rsid w:val="00D16649"/>
    <w:rsid w:val="00D20138"/>
    <w:rsid w:val="00D22A8D"/>
    <w:rsid w:val="00D22B23"/>
    <w:rsid w:val="00D230FD"/>
    <w:rsid w:val="00D2379F"/>
    <w:rsid w:val="00D254D8"/>
    <w:rsid w:val="00D267DA"/>
    <w:rsid w:val="00D26989"/>
    <w:rsid w:val="00D26AF9"/>
    <w:rsid w:val="00D27968"/>
    <w:rsid w:val="00D316B4"/>
    <w:rsid w:val="00D31C84"/>
    <w:rsid w:val="00D31F80"/>
    <w:rsid w:val="00D32255"/>
    <w:rsid w:val="00D33FD0"/>
    <w:rsid w:val="00D34693"/>
    <w:rsid w:val="00D349F3"/>
    <w:rsid w:val="00D35DD0"/>
    <w:rsid w:val="00D360EE"/>
    <w:rsid w:val="00D363F2"/>
    <w:rsid w:val="00D36461"/>
    <w:rsid w:val="00D36B1A"/>
    <w:rsid w:val="00D373C0"/>
    <w:rsid w:val="00D40C71"/>
    <w:rsid w:val="00D42BDF"/>
    <w:rsid w:val="00D431CA"/>
    <w:rsid w:val="00D433A2"/>
    <w:rsid w:val="00D438C1"/>
    <w:rsid w:val="00D46027"/>
    <w:rsid w:val="00D461EE"/>
    <w:rsid w:val="00D46E16"/>
    <w:rsid w:val="00D46E78"/>
    <w:rsid w:val="00D476AE"/>
    <w:rsid w:val="00D50B5A"/>
    <w:rsid w:val="00D50B7E"/>
    <w:rsid w:val="00D50F01"/>
    <w:rsid w:val="00D51164"/>
    <w:rsid w:val="00D52787"/>
    <w:rsid w:val="00D53186"/>
    <w:rsid w:val="00D5395F"/>
    <w:rsid w:val="00D54639"/>
    <w:rsid w:val="00D55A67"/>
    <w:rsid w:val="00D55D72"/>
    <w:rsid w:val="00D5672E"/>
    <w:rsid w:val="00D57C8D"/>
    <w:rsid w:val="00D60952"/>
    <w:rsid w:val="00D609F8"/>
    <w:rsid w:val="00D60D8E"/>
    <w:rsid w:val="00D62B35"/>
    <w:rsid w:val="00D65456"/>
    <w:rsid w:val="00D701D8"/>
    <w:rsid w:val="00D7193E"/>
    <w:rsid w:val="00D71A90"/>
    <w:rsid w:val="00D71B06"/>
    <w:rsid w:val="00D71EA3"/>
    <w:rsid w:val="00D72141"/>
    <w:rsid w:val="00D72856"/>
    <w:rsid w:val="00D73914"/>
    <w:rsid w:val="00D73D1A"/>
    <w:rsid w:val="00D74313"/>
    <w:rsid w:val="00D74AA7"/>
    <w:rsid w:val="00D753C5"/>
    <w:rsid w:val="00D753FD"/>
    <w:rsid w:val="00D755B3"/>
    <w:rsid w:val="00D7578E"/>
    <w:rsid w:val="00D75A95"/>
    <w:rsid w:val="00D75C17"/>
    <w:rsid w:val="00D76908"/>
    <w:rsid w:val="00D770C0"/>
    <w:rsid w:val="00D805B0"/>
    <w:rsid w:val="00D819EE"/>
    <w:rsid w:val="00D84339"/>
    <w:rsid w:val="00D84C84"/>
    <w:rsid w:val="00D85A17"/>
    <w:rsid w:val="00D85AFA"/>
    <w:rsid w:val="00D86174"/>
    <w:rsid w:val="00D86417"/>
    <w:rsid w:val="00D87A83"/>
    <w:rsid w:val="00D87CE9"/>
    <w:rsid w:val="00D9024D"/>
    <w:rsid w:val="00D954AB"/>
    <w:rsid w:val="00D95EFC"/>
    <w:rsid w:val="00D9622C"/>
    <w:rsid w:val="00D97029"/>
    <w:rsid w:val="00DA0CF4"/>
    <w:rsid w:val="00DA1081"/>
    <w:rsid w:val="00DA1ACD"/>
    <w:rsid w:val="00DA22DC"/>
    <w:rsid w:val="00DA2C9D"/>
    <w:rsid w:val="00DA3275"/>
    <w:rsid w:val="00DA4252"/>
    <w:rsid w:val="00DA5474"/>
    <w:rsid w:val="00DA62B1"/>
    <w:rsid w:val="00DA73A1"/>
    <w:rsid w:val="00DA7B08"/>
    <w:rsid w:val="00DB0A9F"/>
    <w:rsid w:val="00DB350B"/>
    <w:rsid w:val="00DB394F"/>
    <w:rsid w:val="00DB4BA4"/>
    <w:rsid w:val="00DB5A59"/>
    <w:rsid w:val="00DB7AE6"/>
    <w:rsid w:val="00DC0A32"/>
    <w:rsid w:val="00DC11E3"/>
    <w:rsid w:val="00DC16CD"/>
    <w:rsid w:val="00DC178B"/>
    <w:rsid w:val="00DC24C8"/>
    <w:rsid w:val="00DC25A5"/>
    <w:rsid w:val="00DC2EA3"/>
    <w:rsid w:val="00DC2F40"/>
    <w:rsid w:val="00DC3159"/>
    <w:rsid w:val="00DC4CA0"/>
    <w:rsid w:val="00DC595C"/>
    <w:rsid w:val="00DC615D"/>
    <w:rsid w:val="00DD0A07"/>
    <w:rsid w:val="00DD0F8C"/>
    <w:rsid w:val="00DD16F5"/>
    <w:rsid w:val="00DD22ED"/>
    <w:rsid w:val="00DD2F51"/>
    <w:rsid w:val="00DD3292"/>
    <w:rsid w:val="00DD353C"/>
    <w:rsid w:val="00DD5306"/>
    <w:rsid w:val="00DD5543"/>
    <w:rsid w:val="00DD56FD"/>
    <w:rsid w:val="00DD5705"/>
    <w:rsid w:val="00DD5824"/>
    <w:rsid w:val="00DD5C77"/>
    <w:rsid w:val="00DD7B1B"/>
    <w:rsid w:val="00DE17E7"/>
    <w:rsid w:val="00DE1B30"/>
    <w:rsid w:val="00DE2912"/>
    <w:rsid w:val="00DE375E"/>
    <w:rsid w:val="00DE3800"/>
    <w:rsid w:val="00DE3AAF"/>
    <w:rsid w:val="00DE43B4"/>
    <w:rsid w:val="00DE4A07"/>
    <w:rsid w:val="00DE4CB8"/>
    <w:rsid w:val="00DE4EEE"/>
    <w:rsid w:val="00DE523D"/>
    <w:rsid w:val="00DE67A3"/>
    <w:rsid w:val="00DE765A"/>
    <w:rsid w:val="00DE7FC7"/>
    <w:rsid w:val="00DF06C0"/>
    <w:rsid w:val="00DF1C04"/>
    <w:rsid w:val="00DF3D32"/>
    <w:rsid w:val="00DF3D59"/>
    <w:rsid w:val="00DF407A"/>
    <w:rsid w:val="00DF58D7"/>
    <w:rsid w:val="00DF614C"/>
    <w:rsid w:val="00DF7572"/>
    <w:rsid w:val="00E00A33"/>
    <w:rsid w:val="00E01311"/>
    <w:rsid w:val="00E01D5D"/>
    <w:rsid w:val="00E03A7C"/>
    <w:rsid w:val="00E03D3A"/>
    <w:rsid w:val="00E03EF4"/>
    <w:rsid w:val="00E05159"/>
    <w:rsid w:val="00E0589C"/>
    <w:rsid w:val="00E06B50"/>
    <w:rsid w:val="00E0767D"/>
    <w:rsid w:val="00E1066F"/>
    <w:rsid w:val="00E11C32"/>
    <w:rsid w:val="00E11C80"/>
    <w:rsid w:val="00E11EAD"/>
    <w:rsid w:val="00E12F28"/>
    <w:rsid w:val="00E13388"/>
    <w:rsid w:val="00E13C38"/>
    <w:rsid w:val="00E13F27"/>
    <w:rsid w:val="00E14008"/>
    <w:rsid w:val="00E1498B"/>
    <w:rsid w:val="00E14A00"/>
    <w:rsid w:val="00E150D9"/>
    <w:rsid w:val="00E15324"/>
    <w:rsid w:val="00E16584"/>
    <w:rsid w:val="00E175AB"/>
    <w:rsid w:val="00E17774"/>
    <w:rsid w:val="00E17B86"/>
    <w:rsid w:val="00E202F2"/>
    <w:rsid w:val="00E20C19"/>
    <w:rsid w:val="00E21D95"/>
    <w:rsid w:val="00E220C1"/>
    <w:rsid w:val="00E221A1"/>
    <w:rsid w:val="00E245B3"/>
    <w:rsid w:val="00E24824"/>
    <w:rsid w:val="00E24E98"/>
    <w:rsid w:val="00E252BC"/>
    <w:rsid w:val="00E2530B"/>
    <w:rsid w:val="00E26481"/>
    <w:rsid w:val="00E32428"/>
    <w:rsid w:val="00E32CFC"/>
    <w:rsid w:val="00E338C2"/>
    <w:rsid w:val="00E33FCF"/>
    <w:rsid w:val="00E346A0"/>
    <w:rsid w:val="00E34C34"/>
    <w:rsid w:val="00E35385"/>
    <w:rsid w:val="00E36858"/>
    <w:rsid w:val="00E370D0"/>
    <w:rsid w:val="00E37BD9"/>
    <w:rsid w:val="00E40572"/>
    <w:rsid w:val="00E43BB2"/>
    <w:rsid w:val="00E43C0F"/>
    <w:rsid w:val="00E441BE"/>
    <w:rsid w:val="00E4484D"/>
    <w:rsid w:val="00E44AAE"/>
    <w:rsid w:val="00E45A6F"/>
    <w:rsid w:val="00E45C25"/>
    <w:rsid w:val="00E46779"/>
    <w:rsid w:val="00E46981"/>
    <w:rsid w:val="00E53B3C"/>
    <w:rsid w:val="00E540AF"/>
    <w:rsid w:val="00E54DBB"/>
    <w:rsid w:val="00E55452"/>
    <w:rsid w:val="00E55E9B"/>
    <w:rsid w:val="00E56726"/>
    <w:rsid w:val="00E56E41"/>
    <w:rsid w:val="00E60E9D"/>
    <w:rsid w:val="00E61D61"/>
    <w:rsid w:val="00E6374D"/>
    <w:rsid w:val="00E64321"/>
    <w:rsid w:val="00E6451F"/>
    <w:rsid w:val="00E64EB9"/>
    <w:rsid w:val="00E6536A"/>
    <w:rsid w:val="00E654AE"/>
    <w:rsid w:val="00E65670"/>
    <w:rsid w:val="00E65B21"/>
    <w:rsid w:val="00E6618A"/>
    <w:rsid w:val="00E663DD"/>
    <w:rsid w:val="00E66C5F"/>
    <w:rsid w:val="00E672E5"/>
    <w:rsid w:val="00E673D2"/>
    <w:rsid w:val="00E67AAD"/>
    <w:rsid w:val="00E67D74"/>
    <w:rsid w:val="00E7070E"/>
    <w:rsid w:val="00E72947"/>
    <w:rsid w:val="00E72B04"/>
    <w:rsid w:val="00E742D8"/>
    <w:rsid w:val="00E75449"/>
    <w:rsid w:val="00E75D62"/>
    <w:rsid w:val="00E76225"/>
    <w:rsid w:val="00E76976"/>
    <w:rsid w:val="00E769A6"/>
    <w:rsid w:val="00E76C87"/>
    <w:rsid w:val="00E76E3E"/>
    <w:rsid w:val="00E7714B"/>
    <w:rsid w:val="00E77E5D"/>
    <w:rsid w:val="00E80110"/>
    <w:rsid w:val="00E8078D"/>
    <w:rsid w:val="00E80807"/>
    <w:rsid w:val="00E80EC7"/>
    <w:rsid w:val="00E81A57"/>
    <w:rsid w:val="00E81E72"/>
    <w:rsid w:val="00E82213"/>
    <w:rsid w:val="00E82A2C"/>
    <w:rsid w:val="00E82D1D"/>
    <w:rsid w:val="00E83A44"/>
    <w:rsid w:val="00E84B31"/>
    <w:rsid w:val="00E84D37"/>
    <w:rsid w:val="00E87D42"/>
    <w:rsid w:val="00E9031D"/>
    <w:rsid w:val="00E90BBC"/>
    <w:rsid w:val="00E910DA"/>
    <w:rsid w:val="00E9316E"/>
    <w:rsid w:val="00E93303"/>
    <w:rsid w:val="00E9330E"/>
    <w:rsid w:val="00E937FB"/>
    <w:rsid w:val="00E939B9"/>
    <w:rsid w:val="00E94C08"/>
    <w:rsid w:val="00E9574A"/>
    <w:rsid w:val="00E95AD2"/>
    <w:rsid w:val="00E962D6"/>
    <w:rsid w:val="00E96C0D"/>
    <w:rsid w:val="00E97628"/>
    <w:rsid w:val="00EA1864"/>
    <w:rsid w:val="00EA1A00"/>
    <w:rsid w:val="00EA2163"/>
    <w:rsid w:val="00EA2A21"/>
    <w:rsid w:val="00EA3053"/>
    <w:rsid w:val="00EA324D"/>
    <w:rsid w:val="00EA40B0"/>
    <w:rsid w:val="00EA46DE"/>
    <w:rsid w:val="00EA4C6A"/>
    <w:rsid w:val="00EA5B15"/>
    <w:rsid w:val="00EA63AF"/>
    <w:rsid w:val="00EA68BB"/>
    <w:rsid w:val="00EA7449"/>
    <w:rsid w:val="00EA7A1F"/>
    <w:rsid w:val="00EB4174"/>
    <w:rsid w:val="00EB483E"/>
    <w:rsid w:val="00EB4BFF"/>
    <w:rsid w:val="00EB5B65"/>
    <w:rsid w:val="00EB5CCE"/>
    <w:rsid w:val="00EB646E"/>
    <w:rsid w:val="00EC1D82"/>
    <w:rsid w:val="00EC2078"/>
    <w:rsid w:val="00EC2CF3"/>
    <w:rsid w:val="00EC3042"/>
    <w:rsid w:val="00EC334B"/>
    <w:rsid w:val="00EC33A1"/>
    <w:rsid w:val="00EC405E"/>
    <w:rsid w:val="00EC4293"/>
    <w:rsid w:val="00EC50E1"/>
    <w:rsid w:val="00EC51C2"/>
    <w:rsid w:val="00EC5613"/>
    <w:rsid w:val="00EC576A"/>
    <w:rsid w:val="00EC594D"/>
    <w:rsid w:val="00EC6071"/>
    <w:rsid w:val="00EC685A"/>
    <w:rsid w:val="00EC73AC"/>
    <w:rsid w:val="00EC7E50"/>
    <w:rsid w:val="00ED00F9"/>
    <w:rsid w:val="00ED08CA"/>
    <w:rsid w:val="00ED0A09"/>
    <w:rsid w:val="00ED0ACB"/>
    <w:rsid w:val="00ED18C6"/>
    <w:rsid w:val="00ED35C4"/>
    <w:rsid w:val="00ED4184"/>
    <w:rsid w:val="00ED45B8"/>
    <w:rsid w:val="00ED50D8"/>
    <w:rsid w:val="00ED6224"/>
    <w:rsid w:val="00ED7C13"/>
    <w:rsid w:val="00EE187C"/>
    <w:rsid w:val="00EE20B3"/>
    <w:rsid w:val="00EE2B2F"/>
    <w:rsid w:val="00EE312E"/>
    <w:rsid w:val="00EE3525"/>
    <w:rsid w:val="00EE37DA"/>
    <w:rsid w:val="00EE3942"/>
    <w:rsid w:val="00EE402F"/>
    <w:rsid w:val="00EE496B"/>
    <w:rsid w:val="00EE4B18"/>
    <w:rsid w:val="00EE5780"/>
    <w:rsid w:val="00EE791F"/>
    <w:rsid w:val="00EE79B1"/>
    <w:rsid w:val="00EF00B1"/>
    <w:rsid w:val="00EF20F3"/>
    <w:rsid w:val="00EF21D7"/>
    <w:rsid w:val="00EF2B19"/>
    <w:rsid w:val="00EF30EC"/>
    <w:rsid w:val="00EF444D"/>
    <w:rsid w:val="00EF4F46"/>
    <w:rsid w:val="00EF74BC"/>
    <w:rsid w:val="00EF7FDB"/>
    <w:rsid w:val="00F034AA"/>
    <w:rsid w:val="00F039B8"/>
    <w:rsid w:val="00F04503"/>
    <w:rsid w:val="00F04DC5"/>
    <w:rsid w:val="00F055EB"/>
    <w:rsid w:val="00F05692"/>
    <w:rsid w:val="00F05988"/>
    <w:rsid w:val="00F063FC"/>
    <w:rsid w:val="00F06EB4"/>
    <w:rsid w:val="00F07DF6"/>
    <w:rsid w:val="00F102A5"/>
    <w:rsid w:val="00F103DC"/>
    <w:rsid w:val="00F12F6E"/>
    <w:rsid w:val="00F135F9"/>
    <w:rsid w:val="00F139CB"/>
    <w:rsid w:val="00F140F1"/>
    <w:rsid w:val="00F15E70"/>
    <w:rsid w:val="00F15F55"/>
    <w:rsid w:val="00F16790"/>
    <w:rsid w:val="00F16988"/>
    <w:rsid w:val="00F16CCD"/>
    <w:rsid w:val="00F17594"/>
    <w:rsid w:val="00F17E57"/>
    <w:rsid w:val="00F17FDA"/>
    <w:rsid w:val="00F22466"/>
    <w:rsid w:val="00F2250C"/>
    <w:rsid w:val="00F2315B"/>
    <w:rsid w:val="00F23B5C"/>
    <w:rsid w:val="00F23CD1"/>
    <w:rsid w:val="00F24711"/>
    <w:rsid w:val="00F25565"/>
    <w:rsid w:val="00F25B26"/>
    <w:rsid w:val="00F26166"/>
    <w:rsid w:val="00F26439"/>
    <w:rsid w:val="00F27862"/>
    <w:rsid w:val="00F3088B"/>
    <w:rsid w:val="00F30DF9"/>
    <w:rsid w:val="00F324EE"/>
    <w:rsid w:val="00F329E1"/>
    <w:rsid w:val="00F32CF7"/>
    <w:rsid w:val="00F336B5"/>
    <w:rsid w:val="00F33E79"/>
    <w:rsid w:val="00F34604"/>
    <w:rsid w:val="00F35064"/>
    <w:rsid w:val="00F351B2"/>
    <w:rsid w:val="00F352E6"/>
    <w:rsid w:val="00F362E8"/>
    <w:rsid w:val="00F402CA"/>
    <w:rsid w:val="00F403E5"/>
    <w:rsid w:val="00F408BD"/>
    <w:rsid w:val="00F4124F"/>
    <w:rsid w:val="00F41394"/>
    <w:rsid w:val="00F41634"/>
    <w:rsid w:val="00F42798"/>
    <w:rsid w:val="00F42BB5"/>
    <w:rsid w:val="00F4321D"/>
    <w:rsid w:val="00F451AB"/>
    <w:rsid w:val="00F46483"/>
    <w:rsid w:val="00F50628"/>
    <w:rsid w:val="00F51260"/>
    <w:rsid w:val="00F52012"/>
    <w:rsid w:val="00F52161"/>
    <w:rsid w:val="00F53993"/>
    <w:rsid w:val="00F54AAC"/>
    <w:rsid w:val="00F561F6"/>
    <w:rsid w:val="00F56C42"/>
    <w:rsid w:val="00F57A4F"/>
    <w:rsid w:val="00F57E01"/>
    <w:rsid w:val="00F610E5"/>
    <w:rsid w:val="00F61B34"/>
    <w:rsid w:val="00F62C1E"/>
    <w:rsid w:val="00F62D05"/>
    <w:rsid w:val="00F630C3"/>
    <w:rsid w:val="00F63C0A"/>
    <w:rsid w:val="00F6432F"/>
    <w:rsid w:val="00F64E28"/>
    <w:rsid w:val="00F64E73"/>
    <w:rsid w:val="00F65D5D"/>
    <w:rsid w:val="00F65EC6"/>
    <w:rsid w:val="00F67768"/>
    <w:rsid w:val="00F679B4"/>
    <w:rsid w:val="00F719CA"/>
    <w:rsid w:val="00F71A33"/>
    <w:rsid w:val="00F7202C"/>
    <w:rsid w:val="00F72965"/>
    <w:rsid w:val="00F739AB"/>
    <w:rsid w:val="00F74000"/>
    <w:rsid w:val="00F74035"/>
    <w:rsid w:val="00F75A3E"/>
    <w:rsid w:val="00F75CDC"/>
    <w:rsid w:val="00F764CD"/>
    <w:rsid w:val="00F7664F"/>
    <w:rsid w:val="00F774F8"/>
    <w:rsid w:val="00F80B77"/>
    <w:rsid w:val="00F80E6C"/>
    <w:rsid w:val="00F810A1"/>
    <w:rsid w:val="00F82F98"/>
    <w:rsid w:val="00F834C3"/>
    <w:rsid w:val="00F844E6"/>
    <w:rsid w:val="00F849DB"/>
    <w:rsid w:val="00F85AF9"/>
    <w:rsid w:val="00F862E9"/>
    <w:rsid w:val="00F872AE"/>
    <w:rsid w:val="00F90B47"/>
    <w:rsid w:val="00F91ADA"/>
    <w:rsid w:val="00F920FE"/>
    <w:rsid w:val="00F944A4"/>
    <w:rsid w:val="00F94A8E"/>
    <w:rsid w:val="00F9585A"/>
    <w:rsid w:val="00F95E47"/>
    <w:rsid w:val="00F974FD"/>
    <w:rsid w:val="00F97A78"/>
    <w:rsid w:val="00FA06F2"/>
    <w:rsid w:val="00FA0F29"/>
    <w:rsid w:val="00FA1337"/>
    <w:rsid w:val="00FA211C"/>
    <w:rsid w:val="00FA2587"/>
    <w:rsid w:val="00FA39D0"/>
    <w:rsid w:val="00FA3A42"/>
    <w:rsid w:val="00FA3F0D"/>
    <w:rsid w:val="00FA61F6"/>
    <w:rsid w:val="00FB042D"/>
    <w:rsid w:val="00FB358E"/>
    <w:rsid w:val="00FB4956"/>
    <w:rsid w:val="00FB4D1F"/>
    <w:rsid w:val="00FB612E"/>
    <w:rsid w:val="00FB6423"/>
    <w:rsid w:val="00FB658B"/>
    <w:rsid w:val="00FB6BA9"/>
    <w:rsid w:val="00FB6DE0"/>
    <w:rsid w:val="00FB72DE"/>
    <w:rsid w:val="00FB7557"/>
    <w:rsid w:val="00FC1816"/>
    <w:rsid w:val="00FC1DC3"/>
    <w:rsid w:val="00FC2FBF"/>
    <w:rsid w:val="00FC3DD4"/>
    <w:rsid w:val="00FC4387"/>
    <w:rsid w:val="00FC517A"/>
    <w:rsid w:val="00FC55EE"/>
    <w:rsid w:val="00FC644F"/>
    <w:rsid w:val="00FC7764"/>
    <w:rsid w:val="00FC7DCC"/>
    <w:rsid w:val="00FD007C"/>
    <w:rsid w:val="00FD00D8"/>
    <w:rsid w:val="00FD1186"/>
    <w:rsid w:val="00FD1471"/>
    <w:rsid w:val="00FD14FB"/>
    <w:rsid w:val="00FD16CD"/>
    <w:rsid w:val="00FD35EF"/>
    <w:rsid w:val="00FD4B7C"/>
    <w:rsid w:val="00FD4CD7"/>
    <w:rsid w:val="00FD4D61"/>
    <w:rsid w:val="00FD58C8"/>
    <w:rsid w:val="00FD6749"/>
    <w:rsid w:val="00FD6EE6"/>
    <w:rsid w:val="00FE060A"/>
    <w:rsid w:val="00FE0C44"/>
    <w:rsid w:val="00FE19F8"/>
    <w:rsid w:val="00FE2934"/>
    <w:rsid w:val="00FE2CE4"/>
    <w:rsid w:val="00FE3AF4"/>
    <w:rsid w:val="00FE3F41"/>
    <w:rsid w:val="00FE4777"/>
    <w:rsid w:val="00FE53FB"/>
    <w:rsid w:val="00FE551B"/>
    <w:rsid w:val="00FE6CEB"/>
    <w:rsid w:val="00FE792C"/>
    <w:rsid w:val="00FE7FCA"/>
    <w:rsid w:val="00FF0463"/>
    <w:rsid w:val="00FF0863"/>
    <w:rsid w:val="00FF0C1F"/>
    <w:rsid w:val="00FF1102"/>
    <w:rsid w:val="00FF1350"/>
    <w:rsid w:val="00FF1845"/>
    <w:rsid w:val="00FF2116"/>
    <w:rsid w:val="00FF2406"/>
    <w:rsid w:val="00FF52EC"/>
    <w:rsid w:val="00FF6431"/>
    <w:rsid w:val="00FF65A0"/>
    <w:rsid w:val="00FF6948"/>
    <w:rsid w:val="00FF69DE"/>
    <w:rsid w:val="00FF7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7AE346CC"/>
  <w15:chartTrackingRefBased/>
  <w15:docId w15:val="{B5BD841A-6878-48F6-9F45-FF4431095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6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273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2273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4A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4AAA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663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663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6635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63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66350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5E4F67"/>
    <w:rPr>
      <w:color w:val="0563C1" w:themeColor="hyperlink"/>
      <w:u w:val="single"/>
    </w:rPr>
  </w:style>
  <w:style w:type="paragraph" w:styleId="Revision">
    <w:name w:val="Revision"/>
    <w:hidden/>
    <w:uiPriority w:val="99"/>
    <w:semiHidden/>
    <w:rsid w:val="00DE43B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3002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023F"/>
  </w:style>
  <w:style w:type="paragraph" w:styleId="Footer">
    <w:name w:val="footer"/>
    <w:basedOn w:val="Normal"/>
    <w:link w:val="FooterChar"/>
    <w:uiPriority w:val="99"/>
    <w:unhideWhenUsed/>
    <w:rsid w:val="003002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02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399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1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69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3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00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6.bin"/><Relationship Id="rId42" Type="http://schemas.openxmlformats.org/officeDocument/2006/relationships/image" Target="media/image26.png"/><Relationship Id="rId47" Type="http://schemas.openxmlformats.org/officeDocument/2006/relationships/image" Target="media/image31.emf"/><Relationship Id="rId63" Type="http://schemas.openxmlformats.org/officeDocument/2006/relationships/image" Target="media/image46.emf"/><Relationship Id="rId68" Type="http://schemas.openxmlformats.org/officeDocument/2006/relationships/oleObject" Target="embeddings/oleObject10.bin"/><Relationship Id="rId84" Type="http://schemas.openxmlformats.org/officeDocument/2006/relationships/image" Target="media/image59.emf"/><Relationship Id="rId89" Type="http://schemas.openxmlformats.org/officeDocument/2006/relationships/image" Target="media/image61.emf"/><Relationship Id="rId16" Type="http://schemas.openxmlformats.org/officeDocument/2006/relationships/image" Target="media/image4.emf"/><Relationship Id="rId107" Type="http://schemas.openxmlformats.org/officeDocument/2006/relationships/fontTable" Target="fontTable.xml"/><Relationship Id="rId11" Type="http://schemas.openxmlformats.org/officeDocument/2006/relationships/image" Target="media/image2.emf"/><Relationship Id="rId32" Type="http://schemas.openxmlformats.org/officeDocument/2006/relationships/image" Target="media/image16.png"/><Relationship Id="rId37" Type="http://schemas.openxmlformats.org/officeDocument/2006/relationships/image" Target="media/image21.emf"/><Relationship Id="rId53" Type="http://schemas.openxmlformats.org/officeDocument/2006/relationships/image" Target="media/image37.emf"/><Relationship Id="rId58" Type="http://schemas.openxmlformats.org/officeDocument/2006/relationships/image" Target="media/image42.png"/><Relationship Id="rId74" Type="http://schemas.openxmlformats.org/officeDocument/2006/relationships/image" Target="media/image54.emf"/><Relationship Id="rId79" Type="http://schemas.openxmlformats.org/officeDocument/2006/relationships/oleObject" Target="embeddings/oleObject14.bin"/><Relationship Id="rId102" Type="http://schemas.openxmlformats.org/officeDocument/2006/relationships/image" Target="media/image70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19.bin"/><Relationship Id="rId95" Type="http://schemas.openxmlformats.org/officeDocument/2006/relationships/image" Target="media/image65.emf"/><Relationship Id="rId22" Type="http://schemas.openxmlformats.org/officeDocument/2006/relationships/image" Target="media/image7.emf"/><Relationship Id="rId27" Type="http://schemas.openxmlformats.org/officeDocument/2006/relationships/image" Target="media/image11.png"/><Relationship Id="rId43" Type="http://schemas.openxmlformats.org/officeDocument/2006/relationships/image" Target="media/image27.emf"/><Relationship Id="rId48" Type="http://schemas.openxmlformats.org/officeDocument/2006/relationships/image" Target="media/image32.png"/><Relationship Id="rId64" Type="http://schemas.openxmlformats.org/officeDocument/2006/relationships/oleObject" Target="embeddings/oleObject9.bin"/><Relationship Id="rId69" Type="http://schemas.openxmlformats.org/officeDocument/2006/relationships/image" Target="media/image50.png"/><Relationship Id="rId80" Type="http://schemas.openxmlformats.org/officeDocument/2006/relationships/image" Target="media/image57.emf"/><Relationship Id="rId85" Type="http://schemas.openxmlformats.org/officeDocument/2006/relationships/oleObject" Target="embeddings/oleObject17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59" Type="http://schemas.openxmlformats.org/officeDocument/2006/relationships/image" Target="media/image43.png"/><Relationship Id="rId103" Type="http://schemas.openxmlformats.org/officeDocument/2006/relationships/image" Target="media/image71.png"/><Relationship Id="rId108" Type="http://schemas.openxmlformats.org/officeDocument/2006/relationships/theme" Target="theme/theme1.xml"/><Relationship Id="rId20" Type="http://schemas.openxmlformats.org/officeDocument/2006/relationships/image" Target="media/image6.emf"/><Relationship Id="rId41" Type="http://schemas.openxmlformats.org/officeDocument/2006/relationships/image" Target="media/image25.emf"/><Relationship Id="rId54" Type="http://schemas.openxmlformats.org/officeDocument/2006/relationships/image" Target="media/image38.png"/><Relationship Id="rId62" Type="http://schemas.openxmlformats.org/officeDocument/2006/relationships/image" Target="media/image45.png"/><Relationship Id="rId70" Type="http://schemas.openxmlformats.org/officeDocument/2006/relationships/image" Target="media/image51.png"/><Relationship Id="rId75" Type="http://schemas.openxmlformats.org/officeDocument/2006/relationships/oleObject" Target="embeddings/oleObject12.bin"/><Relationship Id="rId83" Type="http://schemas.openxmlformats.org/officeDocument/2006/relationships/oleObject" Target="embeddings/oleObject16.bin"/><Relationship Id="rId88" Type="http://schemas.openxmlformats.org/officeDocument/2006/relationships/chart" Target="charts/chart1.xml"/><Relationship Id="rId91" Type="http://schemas.openxmlformats.org/officeDocument/2006/relationships/image" Target="media/image62.png"/><Relationship Id="rId96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49" Type="http://schemas.openxmlformats.org/officeDocument/2006/relationships/image" Target="media/image33.emf"/><Relationship Id="rId57" Type="http://schemas.openxmlformats.org/officeDocument/2006/relationships/image" Target="media/image41.emf"/><Relationship Id="rId106" Type="http://schemas.openxmlformats.org/officeDocument/2006/relationships/image" Target="media/image7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emf"/><Relationship Id="rId65" Type="http://schemas.openxmlformats.org/officeDocument/2006/relationships/image" Target="media/image47.png"/><Relationship Id="rId73" Type="http://schemas.openxmlformats.org/officeDocument/2006/relationships/oleObject" Target="embeddings/oleObject11.bin"/><Relationship Id="rId78" Type="http://schemas.openxmlformats.org/officeDocument/2006/relationships/image" Target="media/image56.emf"/><Relationship Id="rId81" Type="http://schemas.openxmlformats.org/officeDocument/2006/relationships/oleObject" Target="embeddings/oleObject15.bin"/><Relationship Id="rId86" Type="http://schemas.openxmlformats.org/officeDocument/2006/relationships/image" Target="media/image60.emf"/><Relationship Id="rId94" Type="http://schemas.openxmlformats.org/officeDocument/2006/relationships/image" Target="media/image64.png"/><Relationship Id="rId99" Type="http://schemas.openxmlformats.org/officeDocument/2006/relationships/image" Target="media/image68.emf"/><Relationship Id="rId101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39" Type="http://schemas.openxmlformats.org/officeDocument/2006/relationships/image" Target="media/image23.emf"/><Relationship Id="rId34" Type="http://schemas.openxmlformats.org/officeDocument/2006/relationships/image" Target="media/image18.png"/><Relationship Id="rId50" Type="http://schemas.openxmlformats.org/officeDocument/2006/relationships/image" Target="media/image34.png"/><Relationship Id="rId55" Type="http://schemas.openxmlformats.org/officeDocument/2006/relationships/image" Target="media/image39.emf"/><Relationship Id="rId76" Type="http://schemas.openxmlformats.org/officeDocument/2006/relationships/image" Target="media/image55.emf"/><Relationship Id="rId97" Type="http://schemas.openxmlformats.org/officeDocument/2006/relationships/image" Target="media/image66.png"/><Relationship Id="rId104" Type="http://schemas.openxmlformats.org/officeDocument/2006/relationships/image" Target="media/image72.emf"/><Relationship Id="rId7" Type="http://schemas.openxmlformats.org/officeDocument/2006/relationships/endnotes" Target="endnotes.xml"/><Relationship Id="rId71" Type="http://schemas.openxmlformats.org/officeDocument/2006/relationships/image" Target="media/image52.png"/><Relationship Id="rId92" Type="http://schemas.openxmlformats.org/officeDocument/2006/relationships/image" Target="media/image63.emf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image" Target="media/image8.png"/><Relationship Id="rId40" Type="http://schemas.openxmlformats.org/officeDocument/2006/relationships/image" Target="media/image24.png"/><Relationship Id="rId45" Type="http://schemas.openxmlformats.org/officeDocument/2006/relationships/image" Target="media/image29.emf"/><Relationship Id="rId66" Type="http://schemas.openxmlformats.org/officeDocument/2006/relationships/image" Target="media/image48.png"/><Relationship Id="rId87" Type="http://schemas.openxmlformats.org/officeDocument/2006/relationships/oleObject" Target="embeddings/oleObject18.bin"/><Relationship Id="rId61" Type="http://schemas.openxmlformats.org/officeDocument/2006/relationships/oleObject" Target="embeddings/oleObject8.bin"/><Relationship Id="rId82" Type="http://schemas.openxmlformats.org/officeDocument/2006/relationships/image" Target="media/image58.e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png"/><Relationship Id="rId35" Type="http://schemas.openxmlformats.org/officeDocument/2006/relationships/image" Target="media/image19.emf"/><Relationship Id="rId56" Type="http://schemas.openxmlformats.org/officeDocument/2006/relationships/image" Target="media/image40.png"/><Relationship Id="rId77" Type="http://schemas.openxmlformats.org/officeDocument/2006/relationships/oleObject" Target="embeddings/oleObject13.bin"/><Relationship Id="rId100" Type="http://schemas.openxmlformats.org/officeDocument/2006/relationships/oleObject" Target="embeddings/oleObject22.bin"/><Relationship Id="rId105" Type="http://schemas.openxmlformats.org/officeDocument/2006/relationships/oleObject" Target="embeddings/oleObject23.bin"/><Relationship Id="rId8" Type="http://schemas.openxmlformats.org/officeDocument/2006/relationships/hyperlink" Target="mailto:marnie@kemi.dtu.dk" TargetMode="External"/><Relationship Id="rId51" Type="http://schemas.openxmlformats.org/officeDocument/2006/relationships/image" Target="media/image35.emf"/><Relationship Id="rId72" Type="http://schemas.openxmlformats.org/officeDocument/2006/relationships/image" Target="media/image53.emf"/><Relationship Id="rId93" Type="http://schemas.openxmlformats.org/officeDocument/2006/relationships/oleObject" Target="embeddings/oleObject20.bin"/><Relationship Id="rId98" Type="http://schemas.openxmlformats.org/officeDocument/2006/relationships/image" Target="media/image67.png"/><Relationship Id="rId3" Type="http://schemas.openxmlformats.org/officeDocument/2006/relationships/styles" Target="styles.xml"/><Relationship Id="rId25" Type="http://schemas.openxmlformats.org/officeDocument/2006/relationships/image" Target="media/image9.png"/><Relationship Id="rId46" Type="http://schemas.openxmlformats.org/officeDocument/2006/relationships/image" Target="media/image30.png"/><Relationship Id="rId67" Type="http://schemas.openxmlformats.org/officeDocument/2006/relationships/image" Target="media/image49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hni\Desktop\DTU2\data\ethanol%20upgrading\20211202%20new%20Parr%20130-135\20211202-20211206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31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'LOG-0013'!$H$660:$H$6564</c:f>
              <c:numCache>
                <c:formatCode>General</c:formatCode>
                <c:ptCount val="590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.1</c:v>
                </c:pt>
                <c:pt idx="28">
                  <c:v>0.1</c:v>
                </c:pt>
                <c:pt idx="29">
                  <c:v>0.3</c:v>
                </c:pt>
                <c:pt idx="30">
                  <c:v>0.5</c:v>
                </c:pt>
                <c:pt idx="31">
                  <c:v>0.9</c:v>
                </c:pt>
                <c:pt idx="32">
                  <c:v>1.4</c:v>
                </c:pt>
                <c:pt idx="33">
                  <c:v>2</c:v>
                </c:pt>
                <c:pt idx="34">
                  <c:v>2.5</c:v>
                </c:pt>
                <c:pt idx="35">
                  <c:v>3.2</c:v>
                </c:pt>
                <c:pt idx="36">
                  <c:v>3.8</c:v>
                </c:pt>
                <c:pt idx="37">
                  <c:v>4.4000000000000004</c:v>
                </c:pt>
                <c:pt idx="38">
                  <c:v>4.9000000000000004</c:v>
                </c:pt>
                <c:pt idx="39">
                  <c:v>5.5</c:v>
                </c:pt>
                <c:pt idx="40">
                  <c:v>6</c:v>
                </c:pt>
                <c:pt idx="41">
                  <c:v>6.5</c:v>
                </c:pt>
                <c:pt idx="42">
                  <c:v>7</c:v>
                </c:pt>
                <c:pt idx="43">
                  <c:v>7.4</c:v>
                </c:pt>
                <c:pt idx="44">
                  <c:v>7.7</c:v>
                </c:pt>
                <c:pt idx="45">
                  <c:v>8.1</c:v>
                </c:pt>
                <c:pt idx="46">
                  <c:v>8.5</c:v>
                </c:pt>
                <c:pt idx="47">
                  <c:v>8.8000000000000007</c:v>
                </c:pt>
                <c:pt idx="48">
                  <c:v>9.1999999999999993</c:v>
                </c:pt>
                <c:pt idx="49">
                  <c:v>9.5</c:v>
                </c:pt>
                <c:pt idx="50">
                  <c:v>9.8000000000000007</c:v>
                </c:pt>
                <c:pt idx="51">
                  <c:v>10.199999999999999</c:v>
                </c:pt>
                <c:pt idx="52">
                  <c:v>10.6</c:v>
                </c:pt>
                <c:pt idx="53">
                  <c:v>10.9</c:v>
                </c:pt>
                <c:pt idx="54">
                  <c:v>11.1</c:v>
                </c:pt>
                <c:pt idx="55">
                  <c:v>11.3</c:v>
                </c:pt>
                <c:pt idx="56">
                  <c:v>11.6</c:v>
                </c:pt>
                <c:pt idx="57">
                  <c:v>11.8</c:v>
                </c:pt>
                <c:pt idx="58">
                  <c:v>12</c:v>
                </c:pt>
                <c:pt idx="59">
                  <c:v>12.1</c:v>
                </c:pt>
                <c:pt idx="60">
                  <c:v>12.3</c:v>
                </c:pt>
                <c:pt idx="61">
                  <c:v>12.5</c:v>
                </c:pt>
                <c:pt idx="62">
                  <c:v>12.7</c:v>
                </c:pt>
                <c:pt idx="63">
                  <c:v>12.8</c:v>
                </c:pt>
                <c:pt idx="64">
                  <c:v>13</c:v>
                </c:pt>
                <c:pt idx="65">
                  <c:v>13.1</c:v>
                </c:pt>
                <c:pt idx="66">
                  <c:v>13.3</c:v>
                </c:pt>
                <c:pt idx="67">
                  <c:v>13.4</c:v>
                </c:pt>
                <c:pt idx="68">
                  <c:v>13.6</c:v>
                </c:pt>
                <c:pt idx="69">
                  <c:v>13.7</c:v>
                </c:pt>
                <c:pt idx="70">
                  <c:v>13.9</c:v>
                </c:pt>
                <c:pt idx="71">
                  <c:v>14</c:v>
                </c:pt>
                <c:pt idx="72">
                  <c:v>14.2</c:v>
                </c:pt>
                <c:pt idx="73">
                  <c:v>14.3</c:v>
                </c:pt>
                <c:pt idx="74">
                  <c:v>14.4</c:v>
                </c:pt>
                <c:pt idx="75">
                  <c:v>14.5</c:v>
                </c:pt>
                <c:pt idx="76">
                  <c:v>14.6</c:v>
                </c:pt>
                <c:pt idx="77">
                  <c:v>14.7</c:v>
                </c:pt>
                <c:pt idx="78">
                  <c:v>14.8</c:v>
                </c:pt>
                <c:pt idx="79">
                  <c:v>14.9</c:v>
                </c:pt>
                <c:pt idx="80">
                  <c:v>15</c:v>
                </c:pt>
                <c:pt idx="81">
                  <c:v>15.1</c:v>
                </c:pt>
                <c:pt idx="82">
                  <c:v>15.2</c:v>
                </c:pt>
                <c:pt idx="83">
                  <c:v>15.3</c:v>
                </c:pt>
                <c:pt idx="84">
                  <c:v>15.4</c:v>
                </c:pt>
                <c:pt idx="85">
                  <c:v>15.5</c:v>
                </c:pt>
                <c:pt idx="86">
                  <c:v>15.6</c:v>
                </c:pt>
                <c:pt idx="87">
                  <c:v>15.7</c:v>
                </c:pt>
                <c:pt idx="88">
                  <c:v>15.8</c:v>
                </c:pt>
                <c:pt idx="89">
                  <c:v>15.8</c:v>
                </c:pt>
                <c:pt idx="90">
                  <c:v>15.9</c:v>
                </c:pt>
                <c:pt idx="91">
                  <c:v>15.9</c:v>
                </c:pt>
                <c:pt idx="92">
                  <c:v>16</c:v>
                </c:pt>
                <c:pt idx="93">
                  <c:v>16.2</c:v>
                </c:pt>
                <c:pt idx="94">
                  <c:v>16.2</c:v>
                </c:pt>
                <c:pt idx="95">
                  <c:v>16.3</c:v>
                </c:pt>
                <c:pt idx="96">
                  <c:v>16.399999999999999</c:v>
                </c:pt>
                <c:pt idx="97">
                  <c:v>16.399999999999999</c:v>
                </c:pt>
                <c:pt idx="98">
                  <c:v>16.5</c:v>
                </c:pt>
                <c:pt idx="99">
                  <c:v>16.600000000000001</c:v>
                </c:pt>
                <c:pt idx="100">
                  <c:v>16.7</c:v>
                </c:pt>
                <c:pt idx="101">
                  <c:v>16.7</c:v>
                </c:pt>
                <c:pt idx="102">
                  <c:v>16.8</c:v>
                </c:pt>
                <c:pt idx="103">
                  <c:v>16.8</c:v>
                </c:pt>
                <c:pt idx="104">
                  <c:v>16.899999999999999</c:v>
                </c:pt>
                <c:pt idx="105">
                  <c:v>16.899999999999999</c:v>
                </c:pt>
                <c:pt idx="106">
                  <c:v>17</c:v>
                </c:pt>
                <c:pt idx="107">
                  <c:v>17.100000000000001</c:v>
                </c:pt>
                <c:pt idx="108">
                  <c:v>17.100000000000001</c:v>
                </c:pt>
                <c:pt idx="109">
                  <c:v>17.2</c:v>
                </c:pt>
                <c:pt idx="110">
                  <c:v>17.2</c:v>
                </c:pt>
                <c:pt idx="111">
                  <c:v>17.3</c:v>
                </c:pt>
                <c:pt idx="112">
                  <c:v>17.3</c:v>
                </c:pt>
                <c:pt idx="113">
                  <c:v>17.399999999999999</c:v>
                </c:pt>
                <c:pt idx="114">
                  <c:v>17.399999999999999</c:v>
                </c:pt>
                <c:pt idx="115">
                  <c:v>17.5</c:v>
                </c:pt>
                <c:pt idx="116">
                  <c:v>17.600000000000001</c:v>
                </c:pt>
                <c:pt idx="118">
                  <c:v>17.7</c:v>
                </c:pt>
                <c:pt idx="119">
                  <c:v>17.7</c:v>
                </c:pt>
                <c:pt idx="120">
                  <c:v>17.8</c:v>
                </c:pt>
                <c:pt idx="121">
                  <c:v>17.8</c:v>
                </c:pt>
                <c:pt idx="122">
                  <c:v>17.899999999999999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</c:v>
                </c:pt>
                <c:pt idx="126">
                  <c:v>18.100000000000001</c:v>
                </c:pt>
                <c:pt idx="127">
                  <c:v>18.100000000000001</c:v>
                </c:pt>
                <c:pt idx="128">
                  <c:v>18.2</c:v>
                </c:pt>
                <c:pt idx="129">
                  <c:v>18.2</c:v>
                </c:pt>
                <c:pt idx="130">
                  <c:v>18.2</c:v>
                </c:pt>
                <c:pt idx="131">
                  <c:v>18.3</c:v>
                </c:pt>
                <c:pt idx="132">
                  <c:v>18.3</c:v>
                </c:pt>
                <c:pt idx="133">
                  <c:v>18.399999999999999</c:v>
                </c:pt>
                <c:pt idx="134">
                  <c:v>18.399999999999999</c:v>
                </c:pt>
                <c:pt idx="135">
                  <c:v>18.5</c:v>
                </c:pt>
                <c:pt idx="136">
                  <c:v>18.5</c:v>
                </c:pt>
                <c:pt idx="137">
                  <c:v>18.600000000000001</c:v>
                </c:pt>
                <c:pt idx="138">
                  <c:v>18.600000000000001</c:v>
                </c:pt>
                <c:pt idx="139">
                  <c:v>18.7</c:v>
                </c:pt>
                <c:pt idx="140">
                  <c:v>18.7</c:v>
                </c:pt>
                <c:pt idx="141">
                  <c:v>18.8</c:v>
                </c:pt>
                <c:pt idx="142">
                  <c:v>18.8</c:v>
                </c:pt>
                <c:pt idx="143">
                  <c:v>18.8</c:v>
                </c:pt>
                <c:pt idx="144">
                  <c:v>18.8</c:v>
                </c:pt>
                <c:pt idx="145">
                  <c:v>18.899999999999999</c:v>
                </c:pt>
                <c:pt idx="146">
                  <c:v>18.899999999999999</c:v>
                </c:pt>
                <c:pt idx="147">
                  <c:v>19</c:v>
                </c:pt>
                <c:pt idx="148">
                  <c:v>19</c:v>
                </c:pt>
                <c:pt idx="149">
                  <c:v>19.100000000000001</c:v>
                </c:pt>
                <c:pt idx="150">
                  <c:v>19.100000000000001</c:v>
                </c:pt>
                <c:pt idx="151">
                  <c:v>19.100000000000001</c:v>
                </c:pt>
                <c:pt idx="152">
                  <c:v>19.2</c:v>
                </c:pt>
                <c:pt idx="153">
                  <c:v>19.2</c:v>
                </c:pt>
                <c:pt idx="154">
                  <c:v>19.2</c:v>
                </c:pt>
                <c:pt idx="155">
                  <c:v>19.3</c:v>
                </c:pt>
                <c:pt idx="156">
                  <c:v>19.3</c:v>
                </c:pt>
                <c:pt idx="157">
                  <c:v>19.3</c:v>
                </c:pt>
                <c:pt idx="158">
                  <c:v>19.399999999999999</c:v>
                </c:pt>
                <c:pt idx="159">
                  <c:v>19.399999999999999</c:v>
                </c:pt>
                <c:pt idx="160">
                  <c:v>19.399999999999999</c:v>
                </c:pt>
                <c:pt idx="161">
                  <c:v>19.5</c:v>
                </c:pt>
                <c:pt idx="162">
                  <c:v>19.5</c:v>
                </c:pt>
                <c:pt idx="163">
                  <c:v>19.5</c:v>
                </c:pt>
                <c:pt idx="164">
                  <c:v>19.600000000000001</c:v>
                </c:pt>
                <c:pt idx="165">
                  <c:v>19.600000000000001</c:v>
                </c:pt>
                <c:pt idx="166">
                  <c:v>19.7</c:v>
                </c:pt>
                <c:pt idx="167">
                  <c:v>19.7</c:v>
                </c:pt>
                <c:pt idx="168">
                  <c:v>19.7</c:v>
                </c:pt>
                <c:pt idx="169">
                  <c:v>19.8</c:v>
                </c:pt>
                <c:pt idx="170">
                  <c:v>19.8</c:v>
                </c:pt>
                <c:pt idx="171">
                  <c:v>19.8</c:v>
                </c:pt>
                <c:pt idx="172">
                  <c:v>19.899999999999999</c:v>
                </c:pt>
                <c:pt idx="173">
                  <c:v>19.899999999999999</c:v>
                </c:pt>
                <c:pt idx="174">
                  <c:v>19.899999999999999</c:v>
                </c:pt>
                <c:pt idx="175">
                  <c:v>20</c:v>
                </c:pt>
                <c:pt idx="176">
                  <c:v>20</c:v>
                </c:pt>
                <c:pt idx="177">
                  <c:v>20</c:v>
                </c:pt>
                <c:pt idx="178">
                  <c:v>20.100000000000001</c:v>
                </c:pt>
                <c:pt idx="179">
                  <c:v>20.100000000000001</c:v>
                </c:pt>
                <c:pt idx="180">
                  <c:v>20.2</c:v>
                </c:pt>
                <c:pt idx="181">
                  <c:v>20.2</c:v>
                </c:pt>
                <c:pt idx="182">
                  <c:v>20.3</c:v>
                </c:pt>
                <c:pt idx="183">
                  <c:v>20.3</c:v>
                </c:pt>
                <c:pt idx="184">
                  <c:v>20.3</c:v>
                </c:pt>
                <c:pt idx="185">
                  <c:v>20.3</c:v>
                </c:pt>
                <c:pt idx="186">
                  <c:v>20.399999999999999</c:v>
                </c:pt>
                <c:pt idx="187">
                  <c:v>20.399999999999999</c:v>
                </c:pt>
                <c:pt idx="188">
                  <c:v>20.399999999999999</c:v>
                </c:pt>
                <c:pt idx="189">
                  <c:v>20.5</c:v>
                </c:pt>
                <c:pt idx="190">
                  <c:v>20.5</c:v>
                </c:pt>
                <c:pt idx="191">
                  <c:v>20.5</c:v>
                </c:pt>
                <c:pt idx="192">
                  <c:v>20.5</c:v>
                </c:pt>
                <c:pt idx="193">
                  <c:v>20.6</c:v>
                </c:pt>
                <c:pt idx="194">
                  <c:v>20.6</c:v>
                </c:pt>
                <c:pt idx="195">
                  <c:v>20.7</c:v>
                </c:pt>
                <c:pt idx="196">
                  <c:v>20.7</c:v>
                </c:pt>
                <c:pt idx="197">
                  <c:v>20.8</c:v>
                </c:pt>
                <c:pt idx="198">
                  <c:v>20.8</c:v>
                </c:pt>
                <c:pt idx="199">
                  <c:v>20.8</c:v>
                </c:pt>
                <c:pt idx="200">
                  <c:v>20.8</c:v>
                </c:pt>
                <c:pt idx="201">
                  <c:v>20.9</c:v>
                </c:pt>
                <c:pt idx="202">
                  <c:v>20.9</c:v>
                </c:pt>
                <c:pt idx="203">
                  <c:v>20.9</c:v>
                </c:pt>
                <c:pt idx="204">
                  <c:v>21</c:v>
                </c:pt>
                <c:pt idx="205">
                  <c:v>21</c:v>
                </c:pt>
                <c:pt idx="206">
                  <c:v>21</c:v>
                </c:pt>
                <c:pt idx="207">
                  <c:v>21</c:v>
                </c:pt>
                <c:pt idx="208">
                  <c:v>21</c:v>
                </c:pt>
                <c:pt idx="209">
                  <c:v>21</c:v>
                </c:pt>
                <c:pt idx="210">
                  <c:v>21</c:v>
                </c:pt>
                <c:pt idx="211">
                  <c:v>21.1</c:v>
                </c:pt>
                <c:pt idx="212">
                  <c:v>21.1</c:v>
                </c:pt>
                <c:pt idx="213">
                  <c:v>21.1</c:v>
                </c:pt>
                <c:pt idx="214">
                  <c:v>21.1</c:v>
                </c:pt>
                <c:pt idx="215">
                  <c:v>21.1</c:v>
                </c:pt>
                <c:pt idx="216">
                  <c:v>21.1</c:v>
                </c:pt>
                <c:pt idx="217">
                  <c:v>21.1</c:v>
                </c:pt>
                <c:pt idx="218">
                  <c:v>21.1</c:v>
                </c:pt>
                <c:pt idx="219">
                  <c:v>21.1</c:v>
                </c:pt>
                <c:pt idx="220">
                  <c:v>21.2</c:v>
                </c:pt>
                <c:pt idx="221">
                  <c:v>21.2</c:v>
                </c:pt>
                <c:pt idx="222">
                  <c:v>21.2</c:v>
                </c:pt>
                <c:pt idx="223">
                  <c:v>21.2</c:v>
                </c:pt>
                <c:pt idx="224">
                  <c:v>21.2</c:v>
                </c:pt>
                <c:pt idx="225">
                  <c:v>21.2</c:v>
                </c:pt>
                <c:pt idx="226">
                  <c:v>21.2</c:v>
                </c:pt>
                <c:pt idx="227">
                  <c:v>21.2</c:v>
                </c:pt>
                <c:pt idx="228">
                  <c:v>21.2</c:v>
                </c:pt>
                <c:pt idx="229">
                  <c:v>21.2</c:v>
                </c:pt>
                <c:pt idx="230">
                  <c:v>21.2</c:v>
                </c:pt>
                <c:pt idx="231">
                  <c:v>21.3</c:v>
                </c:pt>
                <c:pt idx="232">
                  <c:v>21.3</c:v>
                </c:pt>
                <c:pt idx="233">
                  <c:v>21.3</c:v>
                </c:pt>
                <c:pt idx="234">
                  <c:v>21.3</c:v>
                </c:pt>
                <c:pt idx="235">
                  <c:v>21.4</c:v>
                </c:pt>
                <c:pt idx="236">
                  <c:v>21.4</c:v>
                </c:pt>
                <c:pt idx="237">
                  <c:v>21.4</c:v>
                </c:pt>
                <c:pt idx="238">
                  <c:v>21.4</c:v>
                </c:pt>
                <c:pt idx="239">
                  <c:v>21.4</c:v>
                </c:pt>
                <c:pt idx="240">
                  <c:v>21.4</c:v>
                </c:pt>
                <c:pt idx="241">
                  <c:v>21.5</c:v>
                </c:pt>
                <c:pt idx="242">
                  <c:v>21.5</c:v>
                </c:pt>
                <c:pt idx="243">
                  <c:v>21.5</c:v>
                </c:pt>
                <c:pt idx="244">
                  <c:v>21.5</c:v>
                </c:pt>
                <c:pt idx="245">
                  <c:v>21.5</c:v>
                </c:pt>
                <c:pt idx="246">
                  <c:v>21.5</c:v>
                </c:pt>
                <c:pt idx="247">
                  <c:v>21.6</c:v>
                </c:pt>
                <c:pt idx="248">
                  <c:v>21.6</c:v>
                </c:pt>
                <c:pt idx="249">
                  <c:v>21.6</c:v>
                </c:pt>
                <c:pt idx="250">
                  <c:v>21.6</c:v>
                </c:pt>
                <c:pt idx="251">
                  <c:v>21.6</c:v>
                </c:pt>
                <c:pt idx="252">
                  <c:v>21.7</c:v>
                </c:pt>
                <c:pt idx="253">
                  <c:v>21.7</c:v>
                </c:pt>
                <c:pt idx="254">
                  <c:v>21.7</c:v>
                </c:pt>
                <c:pt idx="255">
                  <c:v>21.7</c:v>
                </c:pt>
                <c:pt idx="256">
                  <c:v>21.7</c:v>
                </c:pt>
                <c:pt idx="257">
                  <c:v>21.7</c:v>
                </c:pt>
                <c:pt idx="258">
                  <c:v>21.7</c:v>
                </c:pt>
                <c:pt idx="259">
                  <c:v>21.7</c:v>
                </c:pt>
                <c:pt idx="260">
                  <c:v>21.7</c:v>
                </c:pt>
                <c:pt idx="261">
                  <c:v>21.7</c:v>
                </c:pt>
                <c:pt idx="262">
                  <c:v>21.7</c:v>
                </c:pt>
                <c:pt idx="263">
                  <c:v>21.7</c:v>
                </c:pt>
                <c:pt idx="264">
                  <c:v>21.7</c:v>
                </c:pt>
                <c:pt idx="265">
                  <c:v>21.8</c:v>
                </c:pt>
                <c:pt idx="266">
                  <c:v>21.8</c:v>
                </c:pt>
                <c:pt idx="267">
                  <c:v>21.8</c:v>
                </c:pt>
                <c:pt idx="268">
                  <c:v>21.8</c:v>
                </c:pt>
                <c:pt idx="269">
                  <c:v>21.9</c:v>
                </c:pt>
                <c:pt idx="270">
                  <c:v>21.9</c:v>
                </c:pt>
                <c:pt idx="271">
                  <c:v>21.9</c:v>
                </c:pt>
                <c:pt idx="272">
                  <c:v>22</c:v>
                </c:pt>
                <c:pt idx="273">
                  <c:v>22</c:v>
                </c:pt>
                <c:pt idx="274">
                  <c:v>22</c:v>
                </c:pt>
                <c:pt idx="275">
                  <c:v>22</c:v>
                </c:pt>
                <c:pt idx="276">
                  <c:v>22</c:v>
                </c:pt>
                <c:pt idx="277">
                  <c:v>22.1</c:v>
                </c:pt>
                <c:pt idx="278">
                  <c:v>22.1</c:v>
                </c:pt>
                <c:pt idx="279">
                  <c:v>22.1</c:v>
                </c:pt>
                <c:pt idx="280">
                  <c:v>22.1</c:v>
                </c:pt>
                <c:pt idx="281">
                  <c:v>22.2</c:v>
                </c:pt>
                <c:pt idx="282">
                  <c:v>22.2</c:v>
                </c:pt>
                <c:pt idx="283">
                  <c:v>22.2</c:v>
                </c:pt>
                <c:pt idx="284">
                  <c:v>22.2</c:v>
                </c:pt>
                <c:pt idx="285">
                  <c:v>22.2</c:v>
                </c:pt>
                <c:pt idx="286">
                  <c:v>22.3</c:v>
                </c:pt>
                <c:pt idx="287">
                  <c:v>22.3</c:v>
                </c:pt>
                <c:pt idx="288">
                  <c:v>22.3</c:v>
                </c:pt>
                <c:pt idx="289">
                  <c:v>22.3</c:v>
                </c:pt>
                <c:pt idx="290">
                  <c:v>22.3</c:v>
                </c:pt>
                <c:pt idx="291">
                  <c:v>22.3</c:v>
                </c:pt>
                <c:pt idx="292">
                  <c:v>22.3</c:v>
                </c:pt>
                <c:pt idx="293">
                  <c:v>22.3</c:v>
                </c:pt>
                <c:pt idx="294">
                  <c:v>22.3</c:v>
                </c:pt>
                <c:pt idx="295">
                  <c:v>22.4</c:v>
                </c:pt>
                <c:pt idx="296">
                  <c:v>22.4</c:v>
                </c:pt>
                <c:pt idx="297">
                  <c:v>22.4</c:v>
                </c:pt>
                <c:pt idx="298">
                  <c:v>22.4</c:v>
                </c:pt>
                <c:pt idx="299">
                  <c:v>22.4</c:v>
                </c:pt>
                <c:pt idx="300">
                  <c:v>22.4</c:v>
                </c:pt>
                <c:pt idx="301">
                  <c:v>22.4</c:v>
                </c:pt>
                <c:pt idx="302">
                  <c:v>22.4</c:v>
                </c:pt>
                <c:pt idx="303">
                  <c:v>22.4</c:v>
                </c:pt>
                <c:pt idx="304">
                  <c:v>22.5</c:v>
                </c:pt>
                <c:pt idx="305">
                  <c:v>22.5</c:v>
                </c:pt>
                <c:pt idx="306">
                  <c:v>22.5</c:v>
                </c:pt>
                <c:pt idx="307">
                  <c:v>22.5</c:v>
                </c:pt>
                <c:pt idx="308">
                  <c:v>22.5</c:v>
                </c:pt>
                <c:pt idx="309">
                  <c:v>22.6</c:v>
                </c:pt>
                <c:pt idx="310">
                  <c:v>22.6</c:v>
                </c:pt>
                <c:pt idx="311">
                  <c:v>22.6</c:v>
                </c:pt>
                <c:pt idx="312">
                  <c:v>22.6</c:v>
                </c:pt>
                <c:pt idx="313">
                  <c:v>22.6</c:v>
                </c:pt>
                <c:pt idx="314">
                  <c:v>22.7</c:v>
                </c:pt>
                <c:pt idx="315">
                  <c:v>22.7</c:v>
                </c:pt>
                <c:pt idx="316">
                  <c:v>22.7</c:v>
                </c:pt>
                <c:pt idx="317">
                  <c:v>22.7</c:v>
                </c:pt>
                <c:pt idx="318">
                  <c:v>22.7</c:v>
                </c:pt>
                <c:pt idx="319">
                  <c:v>22.7</c:v>
                </c:pt>
                <c:pt idx="320">
                  <c:v>22.7</c:v>
                </c:pt>
                <c:pt idx="321">
                  <c:v>22.7</c:v>
                </c:pt>
                <c:pt idx="322">
                  <c:v>22.7</c:v>
                </c:pt>
                <c:pt idx="323">
                  <c:v>22.7</c:v>
                </c:pt>
                <c:pt idx="324">
                  <c:v>22.8</c:v>
                </c:pt>
                <c:pt idx="325">
                  <c:v>22.8</c:v>
                </c:pt>
                <c:pt idx="326">
                  <c:v>22.8</c:v>
                </c:pt>
                <c:pt idx="327">
                  <c:v>22.8</c:v>
                </c:pt>
                <c:pt idx="328">
                  <c:v>22.8</c:v>
                </c:pt>
                <c:pt idx="329">
                  <c:v>22.8</c:v>
                </c:pt>
                <c:pt idx="330">
                  <c:v>22.9</c:v>
                </c:pt>
                <c:pt idx="331">
                  <c:v>22.9</c:v>
                </c:pt>
                <c:pt idx="332">
                  <c:v>22.9</c:v>
                </c:pt>
                <c:pt idx="333">
                  <c:v>22.9</c:v>
                </c:pt>
                <c:pt idx="334">
                  <c:v>22.9</c:v>
                </c:pt>
                <c:pt idx="335">
                  <c:v>22.9</c:v>
                </c:pt>
                <c:pt idx="336">
                  <c:v>22.9</c:v>
                </c:pt>
                <c:pt idx="337">
                  <c:v>22.9</c:v>
                </c:pt>
                <c:pt idx="338">
                  <c:v>23</c:v>
                </c:pt>
                <c:pt idx="339">
                  <c:v>23</c:v>
                </c:pt>
                <c:pt idx="340">
                  <c:v>23</c:v>
                </c:pt>
                <c:pt idx="341">
                  <c:v>23</c:v>
                </c:pt>
                <c:pt idx="342">
                  <c:v>23</c:v>
                </c:pt>
                <c:pt idx="343">
                  <c:v>23</c:v>
                </c:pt>
                <c:pt idx="344">
                  <c:v>23</c:v>
                </c:pt>
                <c:pt idx="345">
                  <c:v>23.1</c:v>
                </c:pt>
                <c:pt idx="346">
                  <c:v>23.1</c:v>
                </c:pt>
                <c:pt idx="347">
                  <c:v>23.1</c:v>
                </c:pt>
                <c:pt idx="348">
                  <c:v>23.1</c:v>
                </c:pt>
                <c:pt idx="349">
                  <c:v>23.1</c:v>
                </c:pt>
                <c:pt idx="350">
                  <c:v>23.1</c:v>
                </c:pt>
                <c:pt idx="351">
                  <c:v>23.1</c:v>
                </c:pt>
                <c:pt idx="352">
                  <c:v>23.2</c:v>
                </c:pt>
                <c:pt idx="353">
                  <c:v>23.2</c:v>
                </c:pt>
                <c:pt idx="354">
                  <c:v>23.2</c:v>
                </c:pt>
                <c:pt idx="355">
                  <c:v>23.2</c:v>
                </c:pt>
                <c:pt idx="356">
                  <c:v>23.2</c:v>
                </c:pt>
                <c:pt idx="357">
                  <c:v>23.2</c:v>
                </c:pt>
                <c:pt idx="358">
                  <c:v>23.2</c:v>
                </c:pt>
                <c:pt idx="359">
                  <c:v>23.2</c:v>
                </c:pt>
                <c:pt idx="360">
                  <c:v>23.2</c:v>
                </c:pt>
                <c:pt idx="361">
                  <c:v>23.3</c:v>
                </c:pt>
                <c:pt idx="362">
                  <c:v>23.3</c:v>
                </c:pt>
                <c:pt idx="363">
                  <c:v>23.3</c:v>
                </c:pt>
                <c:pt idx="364">
                  <c:v>23.3</c:v>
                </c:pt>
                <c:pt idx="365">
                  <c:v>23.3</c:v>
                </c:pt>
                <c:pt idx="366">
                  <c:v>23.3</c:v>
                </c:pt>
                <c:pt idx="367">
                  <c:v>23.4</c:v>
                </c:pt>
                <c:pt idx="368">
                  <c:v>23.4</c:v>
                </c:pt>
                <c:pt idx="369">
                  <c:v>23.4</c:v>
                </c:pt>
                <c:pt idx="370">
                  <c:v>23.4</c:v>
                </c:pt>
                <c:pt idx="371">
                  <c:v>23.4</c:v>
                </c:pt>
                <c:pt idx="372">
                  <c:v>23.4</c:v>
                </c:pt>
                <c:pt idx="373">
                  <c:v>23.4</c:v>
                </c:pt>
                <c:pt idx="374">
                  <c:v>23.4</c:v>
                </c:pt>
                <c:pt idx="375">
                  <c:v>23.4</c:v>
                </c:pt>
                <c:pt idx="376">
                  <c:v>23.4</c:v>
                </c:pt>
                <c:pt idx="377">
                  <c:v>23.5</c:v>
                </c:pt>
                <c:pt idx="378">
                  <c:v>23.5</c:v>
                </c:pt>
                <c:pt idx="379">
                  <c:v>23.5</c:v>
                </c:pt>
                <c:pt idx="380">
                  <c:v>23.5</c:v>
                </c:pt>
                <c:pt idx="381">
                  <c:v>23.5</c:v>
                </c:pt>
                <c:pt idx="382">
                  <c:v>23.5</c:v>
                </c:pt>
                <c:pt idx="383">
                  <c:v>23.6</c:v>
                </c:pt>
                <c:pt idx="384">
                  <c:v>23.6</c:v>
                </c:pt>
                <c:pt idx="385">
                  <c:v>23.6</c:v>
                </c:pt>
                <c:pt idx="386">
                  <c:v>23.6</c:v>
                </c:pt>
                <c:pt idx="387">
                  <c:v>23.6</c:v>
                </c:pt>
                <c:pt idx="388">
                  <c:v>23.6</c:v>
                </c:pt>
                <c:pt idx="389">
                  <c:v>23.6</c:v>
                </c:pt>
                <c:pt idx="390">
                  <c:v>23.6</c:v>
                </c:pt>
                <c:pt idx="391">
                  <c:v>23.7</c:v>
                </c:pt>
                <c:pt idx="392">
                  <c:v>23.7</c:v>
                </c:pt>
                <c:pt idx="393">
                  <c:v>23.7</c:v>
                </c:pt>
                <c:pt idx="394">
                  <c:v>23.7</c:v>
                </c:pt>
                <c:pt idx="395">
                  <c:v>23.7</c:v>
                </c:pt>
                <c:pt idx="396">
                  <c:v>23.7</c:v>
                </c:pt>
                <c:pt idx="397">
                  <c:v>23.7</c:v>
                </c:pt>
                <c:pt idx="398">
                  <c:v>23.7</c:v>
                </c:pt>
                <c:pt idx="399">
                  <c:v>23.7</c:v>
                </c:pt>
                <c:pt idx="400">
                  <c:v>23.8</c:v>
                </c:pt>
                <c:pt idx="401">
                  <c:v>23.8</c:v>
                </c:pt>
                <c:pt idx="402">
                  <c:v>23.8</c:v>
                </c:pt>
                <c:pt idx="403">
                  <c:v>23.8</c:v>
                </c:pt>
                <c:pt idx="404">
                  <c:v>23.8</c:v>
                </c:pt>
                <c:pt idx="405">
                  <c:v>23.8</c:v>
                </c:pt>
                <c:pt idx="406">
                  <c:v>23.8</c:v>
                </c:pt>
                <c:pt idx="407">
                  <c:v>23.9</c:v>
                </c:pt>
                <c:pt idx="408">
                  <c:v>23.9</c:v>
                </c:pt>
                <c:pt idx="409">
                  <c:v>23.9</c:v>
                </c:pt>
                <c:pt idx="410">
                  <c:v>23.9</c:v>
                </c:pt>
                <c:pt idx="411">
                  <c:v>23.9</c:v>
                </c:pt>
                <c:pt idx="412">
                  <c:v>23.9</c:v>
                </c:pt>
                <c:pt idx="413">
                  <c:v>23.9</c:v>
                </c:pt>
                <c:pt idx="414">
                  <c:v>23.9</c:v>
                </c:pt>
                <c:pt idx="415">
                  <c:v>24</c:v>
                </c:pt>
                <c:pt idx="416">
                  <c:v>24</c:v>
                </c:pt>
                <c:pt idx="417">
                  <c:v>24</c:v>
                </c:pt>
                <c:pt idx="418">
                  <c:v>24</c:v>
                </c:pt>
                <c:pt idx="419">
                  <c:v>24</c:v>
                </c:pt>
                <c:pt idx="420">
                  <c:v>24</c:v>
                </c:pt>
                <c:pt idx="421">
                  <c:v>24</c:v>
                </c:pt>
                <c:pt idx="422">
                  <c:v>24</c:v>
                </c:pt>
                <c:pt idx="423">
                  <c:v>24.1</c:v>
                </c:pt>
                <c:pt idx="424">
                  <c:v>24.1</c:v>
                </c:pt>
                <c:pt idx="425">
                  <c:v>24.1</c:v>
                </c:pt>
                <c:pt idx="426">
                  <c:v>24.1</c:v>
                </c:pt>
                <c:pt idx="427">
                  <c:v>24.1</c:v>
                </c:pt>
                <c:pt idx="428">
                  <c:v>24.1</c:v>
                </c:pt>
                <c:pt idx="429">
                  <c:v>24.1</c:v>
                </c:pt>
                <c:pt idx="430">
                  <c:v>24.1</c:v>
                </c:pt>
                <c:pt idx="431">
                  <c:v>24.1</c:v>
                </c:pt>
                <c:pt idx="432">
                  <c:v>24.1</c:v>
                </c:pt>
                <c:pt idx="433">
                  <c:v>24.2</c:v>
                </c:pt>
                <c:pt idx="434">
                  <c:v>24.2</c:v>
                </c:pt>
                <c:pt idx="435">
                  <c:v>24.2</c:v>
                </c:pt>
                <c:pt idx="436">
                  <c:v>24.2</c:v>
                </c:pt>
                <c:pt idx="437">
                  <c:v>24.2</c:v>
                </c:pt>
                <c:pt idx="438">
                  <c:v>24.2</c:v>
                </c:pt>
                <c:pt idx="439">
                  <c:v>24.2</c:v>
                </c:pt>
                <c:pt idx="440">
                  <c:v>24.2</c:v>
                </c:pt>
                <c:pt idx="441">
                  <c:v>24.3</c:v>
                </c:pt>
                <c:pt idx="442">
                  <c:v>24.3</c:v>
                </c:pt>
                <c:pt idx="443">
                  <c:v>24.3</c:v>
                </c:pt>
                <c:pt idx="444">
                  <c:v>24.3</c:v>
                </c:pt>
                <c:pt idx="445">
                  <c:v>24.3</c:v>
                </c:pt>
                <c:pt idx="446">
                  <c:v>24.3</c:v>
                </c:pt>
                <c:pt idx="447">
                  <c:v>24.3</c:v>
                </c:pt>
                <c:pt idx="448">
                  <c:v>24.3</c:v>
                </c:pt>
                <c:pt idx="449">
                  <c:v>24.4</c:v>
                </c:pt>
                <c:pt idx="450">
                  <c:v>24.4</c:v>
                </c:pt>
                <c:pt idx="451">
                  <c:v>24.4</c:v>
                </c:pt>
                <c:pt idx="452">
                  <c:v>24.4</c:v>
                </c:pt>
                <c:pt idx="453">
                  <c:v>24.4</c:v>
                </c:pt>
                <c:pt idx="454">
                  <c:v>24.4</c:v>
                </c:pt>
                <c:pt idx="455">
                  <c:v>24.4</c:v>
                </c:pt>
                <c:pt idx="456">
                  <c:v>24.4</c:v>
                </c:pt>
                <c:pt idx="457">
                  <c:v>24.4</c:v>
                </c:pt>
                <c:pt idx="458">
                  <c:v>24.4</c:v>
                </c:pt>
                <c:pt idx="459">
                  <c:v>24.4</c:v>
                </c:pt>
                <c:pt idx="460">
                  <c:v>24.4</c:v>
                </c:pt>
                <c:pt idx="461">
                  <c:v>24.4</c:v>
                </c:pt>
                <c:pt idx="462">
                  <c:v>24.4</c:v>
                </c:pt>
                <c:pt idx="463">
                  <c:v>24.5</c:v>
                </c:pt>
                <c:pt idx="464">
                  <c:v>24.5</c:v>
                </c:pt>
                <c:pt idx="465">
                  <c:v>24.5</c:v>
                </c:pt>
                <c:pt idx="466">
                  <c:v>24.5</c:v>
                </c:pt>
                <c:pt idx="467">
                  <c:v>24.5</c:v>
                </c:pt>
                <c:pt idx="468">
                  <c:v>24.6</c:v>
                </c:pt>
                <c:pt idx="469">
                  <c:v>24.6</c:v>
                </c:pt>
                <c:pt idx="470">
                  <c:v>24.6</c:v>
                </c:pt>
                <c:pt idx="471">
                  <c:v>24.6</c:v>
                </c:pt>
                <c:pt idx="472">
                  <c:v>24.6</c:v>
                </c:pt>
                <c:pt idx="473">
                  <c:v>24.6</c:v>
                </c:pt>
                <c:pt idx="474">
                  <c:v>24.6</c:v>
                </c:pt>
                <c:pt idx="475">
                  <c:v>24.6</c:v>
                </c:pt>
                <c:pt idx="476">
                  <c:v>24.6</c:v>
                </c:pt>
                <c:pt idx="477">
                  <c:v>24.6</c:v>
                </c:pt>
                <c:pt idx="478">
                  <c:v>24.6</c:v>
                </c:pt>
                <c:pt idx="479">
                  <c:v>24.6</c:v>
                </c:pt>
                <c:pt idx="480">
                  <c:v>24.6</c:v>
                </c:pt>
                <c:pt idx="481">
                  <c:v>24.6</c:v>
                </c:pt>
                <c:pt idx="482">
                  <c:v>24.7</c:v>
                </c:pt>
                <c:pt idx="483">
                  <c:v>24.7</c:v>
                </c:pt>
                <c:pt idx="484">
                  <c:v>24.7</c:v>
                </c:pt>
                <c:pt idx="485">
                  <c:v>24.7</c:v>
                </c:pt>
                <c:pt idx="486">
                  <c:v>24.7</c:v>
                </c:pt>
                <c:pt idx="487">
                  <c:v>24.7</c:v>
                </c:pt>
                <c:pt idx="488">
                  <c:v>24.7</c:v>
                </c:pt>
                <c:pt idx="489">
                  <c:v>24.7</c:v>
                </c:pt>
                <c:pt idx="490">
                  <c:v>24.7</c:v>
                </c:pt>
                <c:pt idx="491">
                  <c:v>24.8</c:v>
                </c:pt>
                <c:pt idx="492">
                  <c:v>24.8</c:v>
                </c:pt>
                <c:pt idx="493">
                  <c:v>24.8</c:v>
                </c:pt>
                <c:pt idx="494">
                  <c:v>24.8</c:v>
                </c:pt>
                <c:pt idx="495">
                  <c:v>24.8</c:v>
                </c:pt>
                <c:pt idx="496">
                  <c:v>24.8</c:v>
                </c:pt>
                <c:pt idx="497">
                  <c:v>24.8</c:v>
                </c:pt>
                <c:pt idx="498">
                  <c:v>24.8</c:v>
                </c:pt>
                <c:pt idx="499">
                  <c:v>24.8</c:v>
                </c:pt>
                <c:pt idx="500">
                  <c:v>24.8</c:v>
                </c:pt>
                <c:pt idx="501">
                  <c:v>24.9</c:v>
                </c:pt>
                <c:pt idx="502">
                  <c:v>24.9</c:v>
                </c:pt>
                <c:pt idx="503">
                  <c:v>24.9</c:v>
                </c:pt>
                <c:pt idx="504">
                  <c:v>24.9</c:v>
                </c:pt>
                <c:pt idx="505">
                  <c:v>24.9</c:v>
                </c:pt>
                <c:pt idx="506">
                  <c:v>24.9</c:v>
                </c:pt>
                <c:pt idx="507">
                  <c:v>24.9</c:v>
                </c:pt>
                <c:pt idx="508">
                  <c:v>25</c:v>
                </c:pt>
                <c:pt idx="509">
                  <c:v>25</c:v>
                </c:pt>
                <c:pt idx="510">
                  <c:v>25</c:v>
                </c:pt>
                <c:pt idx="511">
                  <c:v>25</c:v>
                </c:pt>
                <c:pt idx="512">
                  <c:v>25</c:v>
                </c:pt>
                <c:pt idx="513">
                  <c:v>25</c:v>
                </c:pt>
                <c:pt idx="514">
                  <c:v>25</c:v>
                </c:pt>
                <c:pt idx="515">
                  <c:v>25</c:v>
                </c:pt>
                <c:pt idx="516">
                  <c:v>25</c:v>
                </c:pt>
                <c:pt idx="517">
                  <c:v>25</c:v>
                </c:pt>
                <c:pt idx="518">
                  <c:v>25</c:v>
                </c:pt>
                <c:pt idx="519">
                  <c:v>25</c:v>
                </c:pt>
                <c:pt idx="520">
                  <c:v>25.1</c:v>
                </c:pt>
                <c:pt idx="521">
                  <c:v>25.1</c:v>
                </c:pt>
                <c:pt idx="522">
                  <c:v>25.1</c:v>
                </c:pt>
                <c:pt idx="523">
                  <c:v>25.1</c:v>
                </c:pt>
                <c:pt idx="524">
                  <c:v>25.1</c:v>
                </c:pt>
                <c:pt idx="525">
                  <c:v>25.1</c:v>
                </c:pt>
                <c:pt idx="526">
                  <c:v>25.1</c:v>
                </c:pt>
                <c:pt idx="527">
                  <c:v>25.1</c:v>
                </c:pt>
                <c:pt idx="528">
                  <c:v>25.1</c:v>
                </c:pt>
                <c:pt idx="529">
                  <c:v>25.1</c:v>
                </c:pt>
                <c:pt idx="530">
                  <c:v>25.1</c:v>
                </c:pt>
                <c:pt idx="531">
                  <c:v>25.1</c:v>
                </c:pt>
                <c:pt idx="532">
                  <c:v>25.1</c:v>
                </c:pt>
                <c:pt idx="533">
                  <c:v>25.1</c:v>
                </c:pt>
                <c:pt idx="534">
                  <c:v>25.1</c:v>
                </c:pt>
                <c:pt idx="535">
                  <c:v>25.2</c:v>
                </c:pt>
                <c:pt idx="536">
                  <c:v>25.2</c:v>
                </c:pt>
                <c:pt idx="537">
                  <c:v>25.2</c:v>
                </c:pt>
                <c:pt idx="538">
                  <c:v>25.2</c:v>
                </c:pt>
                <c:pt idx="539">
                  <c:v>25.2</c:v>
                </c:pt>
                <c:pt idx="540">
                  <c:v>25.2</c:v>
                </c:pt>
                <c:pt idx="541">
                  <c:v>25.2</c:v>
                </c:pt>
                <c:pt idx="542">
                  <c:v>25.2</c:v>
                </c:pt>
                <c:pt idx="543">
                  <c:v>25.3</c:v>
                </c:pt>
                <c:pt idx="544">
                  <c:v>25.3</c:v>
                </c:pt>
                <c:pt idx="545">
                  <c:v>25.3</c:v>
                </c:pt>
                <c:pt idx="546">
                  <c:v>25.3</c:v>
                </c:pt>
                <c:pt idx="547">
                  <c:v>25.3</c:v>
                </c:pt>
                <c:pt idx="548">
                  <c:v>25.3</c:v>
                </c:pt>
                <c:pt idx="549">
                  <c:v>25.3</c:v>
                </c:pt>
                <c:pt idx="550">
                  <c:v>25.3</c:v>
                </c:pt>
                <c:pt idx="551">
                  <c:v>25.3</c:v>
                </c:pt>
                <c:pt idx="552">
                  <c:v>25.3</c:v>
                </c:pt>
                <c:pt idx="553">
                  <c:v>25.3</c:v>
                </c:pt>
                <c:pt idx="554">
                  <c:v>25.4</c:v>
                </c:pt>
                <c:pt idx="555">
                  <c:v>25.4</c:v>
                </c:pt>
                <c:pt idx="556">
                  <c:v>25.4</c:v>
                </c:pt>
                <c:pt idx="557">
                  <c:v>25.4</c:v>
                </c:pt>
                <c:pt idx="558">
                  <c:v>25.4</c:v>
                </c:pt>
                <c:pt idx="559">
                  <c:v>25.4</c:v>
                </c:pt>
                <c:pt idx="560">
                  <c:v>25.4</c:v>
                </c:pt>
                <c:pt idx="561">
                  <c:v>25.4</c:v>
                </c:pt>
                <c:pt idx="562">
                  <c:v>25.5</c:v>
                </c:pt>
                <c:pt idx="563">
                  <c:v>25.5</c:v>
                </c:pt>
                <c:pt idx="564">
                  <c:v>25.5</c:v>
                </c:pt>
                <c:pt idx="565">
                  <c:v>25.5</c:v>
                </c:pt>
                <c:pt idx="566">
                  <c:v>25.5</c:v>
                </c:pt>
                <c:pt idx="567">
                  <c:v>25.5</c:v>
                </c:pt>
                <c:pt idx="568">
                  <c:v>25.5</c:v>
                </c:pt>
                <c:pt idx="569">
                  <c:v>25.5</c:v>
                </c:pt>
                <c:pt idx="570">
                  <c:v>25.5</c:v>
                </c:pt>
                <c:pt idx="571">
                  <c:v>25.5</c:v>
                </c:pt>
                <c:pt idx="572">
                  <c:v>25.5</c:v>
                </c:pt>
                <c:pt idx="573">
                  <c:v>25.5</c:v>
                </c:pt>
                <c:pt idx="574">
                  <c:v>25.5</c:v>
                </c:pt>
                <c:pt idx="575">
                  <c:v>25.6</c:v>
                </c:pt>
                <c:pt idx="576">
                  <c:v>25.6</c:v>
                </c:pt>
                <c:pt idx="577">
                  <c:v>25.6</c:v>
                </c:pt>
                <c:pt idx="578">
                  <c:v>25.6</c:v>
                </c:pt>
                <c:pt idx="579">
                  <c:v>25.6</c:v>
                </c:pt>
                <c:pt idx="580">
                  <c:v>25.7</c:v>
                </c:pt>
                <c:pt idx="581">
                  <c:v>25.7</c:v>
                </c:pt>
                <c:pt idx="582">
                  <c:v>25.7</c:v>
                </c:pt>
                <c:pt idx="583">
                  <c:v>25.7</c:v>
                </c:pt>
                <c:pt idx="584">
                  <c:v>25.7</c:v>
                </c:pt>
                <c:pt idx="585">
                  <c:v>25.7</c:v>
                </c:pt>
                <c:pt idx="586">
                  <c:v>25.7</c:v>
                </c:pt>
                <c:pt idx="587">
                  <c:v>25.7</c:v>
                </c:pt>
                <c:pt idx="588">
                  <c:v>25.7</c:v>
                </c:pt>
                <c:pt idx="589">
                  <c:v>25.7</c:v>
                </c:pt>
                <c:pt idx="590">
                  <c:v>25.7</c:v>
                </c:pt>
                <c:pt idx="591">
                  <c:v>25.7</c:v>
                </c:pt>
                <c:pt idx="592">
                  <c:v>25.7</c:v>
                </c:pt>
                <c:pt idx="593">
                  <c:v>25.7</c:v>
                </c:pt>
                <c:pt idx="594">
                  <c:v>25.7</c:v>
                </c:pt>
                <c:pt idx="595">
                  <c:v>25.7</c:v>
                </c:pt>
                <c:pt idx="596">
                  <c:v>25.7</c:v>
                </c:pt>
                <c:pt idx="597">
                  <c:v>25.7</c:v>
                </c:pt>
                <c:pt idx="598">
                  <c:v>25.8</c:v>
                </c:pt>
                <c:pt idx="599">
                  <c:v>25.8</c:v>
                </c:pt>
                <c:pt idx="600">
                  <c:v>25.8</c:v>
                </c:pt>
                <c:pt idx="601">
                  <c:v>25.8</c:v>
                </c:pt>
                <c:pt idx="602">
                  <c:v>25.8</c:v>
                </c:pt>
                <c:pt idx="603">
                  <c:v>25.8</c:v>
                </c:pt>
                <c:pt idx="604">
                  <c:v>25.8</c:v>
                </c:pt>
                <c:pt idx="605">
                  <c:v>25.8</c:v>
                </c:pt>
                <c:pt idx="606">
                  <c:v>25.8</c:v>
                </c:pt>
                <c:pt idx="607">
                  <c:v>25.8</c:v>
                </c:pt>
                <c:pt idx="608">
                  <c:v>25.8</c:v>
                </c:pt>
                <c:pt idx="609">
                  <c:v>25.8</c:v>
                </c:pt>
                <c:pt idx="610">
                  <c:v>25.8</c:v>
                </c:pt>
                <c:pt idx="611">
                  <c:v>25.9</c:v>
                </c:pt>
                <c:pt idx="612">
                  <c:v>25.9</c:v>
                </c:pt>
                <c:pt idx="613">
                  <c:v>25.9</c:v>
                </c:pt>
                <c:pt idx="614">
                  <c:v>25.9</c:v>
                </c:pt>
                <c:pt idx="615">
                  <c:v>25.9</c:v>
                </c:pt>
                <c:pt idx="616">
                  <c:v>25.9</c:v>
                </c:pt>
                <c:pt idx="617">
                  <c:v>25.9</c:v>
                </c:pt>
                <c:pt idx="618">
                  <c:v>26</c:v>
                </c:pt>
                <c:pt idx="619">
                  <c:v>26</c:v>
                </c:pt>
                <c:pt idx="620">
                  <c:v>26</c:v>
                </c:pt>
                <c:pt idx="621">
                  <c:v>26</c:v>
                </c:pt>
                <c:pt idx="622">
                  <c:v>26</c:v>
                </c:pt>
                <c:pt idx="623">
                  <c:v>26</c:v>
                </c:pt>
                <c:pt idx="624">
                  <c:v>26</c:v>
                </c:pt>
                <c:pt idx="625">
                  <c:v>26</c:v>
                </c:pt>
                <c:pt idx="626">
                  <c:v>26</c:v>
                </c:pt>
                <c:pt idx="627">
                  <c:v>26</c:v>
                </c:pt>
                <c:pt idx="628">
                  <c:v>26</c:v>
                </c:pt>
                <c:pt idx="629">
                  <c:v>26</c:v>
                </c:pt>
                <c:pt idx="630">
                  <c:v>26</c:v>
                </c:pt>
                <c:pt idx="631">
                  <c:v>26</c:v>
                </c:pt>
                <c:pt idx="632">
                  <c:v>26</c:v>
                </c:pt>
                <c:pt idx="633">
                  <c:v>26.1</c:v>
                </c:pt>
                <c:pt idx="634">
                  <c:v>26.1</c:v>
                </c:pt>
                <c:pt idx="635">
                  <c:v>26.1</c:v>
                </c:pt>
                <c:pt idx="636">
                  <c:v>26.1</c:v>
                </c:pt>
                <c:pt idx="637">
                  <c:v>26.1</c:v>
                </c:pt>
                <c:pt idx="638">
                  <c:v>26.1</c:v>
                </c:pt>
                <c:pt idx="639">
                  <c:v>26.1</c:v>
                </c:pt>
                <c:pt idx="640">
                  <c:v>26.1</c:v>
                </c:pt>
                <c:pt idx="641">
                  <c:v>26.2</c:v>
                </c:pt>
                <c:pt idx="642">
                  <c:v>26.2</c:v>
                </c:pt>
                <c:pt idx="643">
                  <c:v>26.2</c:v>
                </c:pt>
                <c:pt idx="644">
                  <c:v>26.2</c:v>
                </c:pt>
                <c:pt idx="645">
                  <c:v>26.2</c:v>
                </c:pt>
                <c:pt idx="646">
                  <c:v>26.2</c:v>
                </c:pt>
                <c:pt idx="647">
                  <c:v>26.2</c:v>
                </c:pt>
                <c:pt idx="648">
                  <c:v>26.2</c:v>
                </c:pt>
                <c:pt idx="649">
                  <c:v>26.3</c:v>
                </c:pt>
                <c:pt idx="650">
                  <c:v>26.3</c:v>
                </c:pt>
                <c:pt idx="651">
                  <c:v>26.3</c:v>
                </c:pt>
                <c:pt idx="652">
                  <c:v>26.3</c:v>
                </c:pt>
                <c:pt idx="653">
                  <c:v>26.3</c:v>
                </c:pt>
                <c:pt idx="654">
                  <c:v>26.3</c:v>
                </c:pt>
                <c:pt idx="655">
                  <c:v>26.3</c:v>
                </c:pt>
                <c:pt idx="656">
                  <c:v>26.3</c:v>
                </c:pt>
                <c:pt idx="657">
                  <c:v>26.3</c:v>
                </c:pt>
                <c:pt idx="658">
                  <c:v>26.3</c:v>
                </c:pt>
                <c:pt idx="659">
                  <c:v>26.3</c:v>
                </c:pt>
                <c:pt idx="660">
                  <c:v>26.3</c:v>
                </c:pt>
                <c:pt idx="661">
                  <c:v>26.3</c:v>
                </c:pt>
                <c:pt idx="662">
                  <c:v>26.3</c:v>
                </c:pt>
                <c:pt idx="663">
                  <c:v>26.3</c:v>
                </c:pt>
                <c:pt idx="664">
                  <c:v>26.3</c:v>
                </c:pt>
                <c:pt idx="665">
                  <c:v>26.3</c:v>
                </c:pt>
                <c:pt idx="666">
                  <c:v>26.3</c:v>
                </c:pt>
                <c:pt idx="667">
                  <c:v>26.3</c:v>
                </c:pt>
                <c:pt idx="668">
                  <c:v>26.3</c:v>
                </c:pt>
                <c:pt idx="669">
                  <c:v>26.4</c:v>
                </c:pt>
                <c:pt idx="670">
                  <c:v>26.4</c:v>
                </c:pt>
                <c:pt idx="671">
                  <c:v>26.4</c:v>
                </c:pt>
                <c:pt idx="672">
                  <c:v>26.4</c:v>
                </c:pt>
                <c:pt idx="673">
                  <c:v>26.4</c:v>
                </c:pt>
                <c:pt idx="674">
                  <c:v>26.4</c:v>
                </c:pt>
                <c:pt idx="675">
                  <c:v>26.5</c:v>
                </c:pt>
                <c:pt idx="676">
                  <c:v>26.4</c:v>
                </c:pt>
                <c:pt idx="677">
                  <c:v>26.4</c:v>
                </c:pt>
                <c:pt idx="678">
                  <c:v>26.4</c:v>
                </c:pt>
                <c:pt idx="679">
                  <c:v>26.5</c:v>
                </c:pt>
                <c:pt idx="680">
                  <c:v>26.5</c:v>
                </c:pt>
                <c:pt idx="681">
                  <c:v>26.5</c:v>
                </c:pt>
                <c:pt idx="682">
                  <c:v>26.5</c:v>
                </c:pt>
                <c:pt idx="683">
                  <c:v>26.5</c:v>
                </c:pt>
                <c:pt idx="684">
                  <c:v>26.5</c:v>
                </c:pt>
                <c:pt idx="685">
                  <c:v>26.5</c:v>
                </c:pt>
                <c:pt idx="686">
                  <c:v>26.5</c:v>
                </c:pt>
                <c:pt idx="687">
                  <c:v>26.5</c:v>
                </c:pt>
                <c:pt idx="688">
                  <c:v>26.5</c:v>
                </c:pt>
                <c:pt idx="689">
                  <c:v>26.5</c:v>
                </c:pt>
                <c:pt idx="690">
                  <c:v>26.5</c:v>
                </c:pt>
                <c:pt idx="691">
                  <c:v>26.5</c:v>
                </c:pt>
                <c:pt idx="692">
                  <c:v>26.5</c:v>
                </c:pt>
                <c:pt idx="693">
                  <c:v>26.5</c:v>
                </c:pt>
                <c:pt idx="694">
                  <c:v>26.5</c:v>
                </c:pt>
                <c:pt idx="695">
                  <c:v>26.6</c:v>
                </c:pt>
                <c:pt idx="696">
                  <c:v>26.6</c:v>
                </c:pt>
                <c:pt idx="697">
                  <c:v>26.6</c:v>
                </c:pt>
                <c:pt idx="698">
                  <c:v>26.6</c:v>
                </c:pt>
                <c:pt idx="699">
                  <c:v>26.6</c:v>
                </c:pt>
                <c:pt idx="700">
                  <c:v>26.6</c:v>
                </c:pt>
                <c:pt idx="701">
                  <c:v>26.6</c:v>
                </c:pt>
                <c:pt idx="702">
                  <c:v>26.6</c:v>
                </c:pt>
                <c:pt idx="703">
                  <c:v>26.6</c:v>
                </c:pt>
                <c:pt idx="704">
                  <c:v>26.6</c:v>
                </c:pt>
                <c:pt idx="705">
                  <c:v>26.6</c:v>
                </c:pt>
                <c:pt idx="706">
                  <c:v>26.7</c:v>
                </c:pt>
                <c:pt idx="707">
                  <c:v>26.7</c:v>
                </c:pt>
                <c:pt idx="708">
                  <c:v>26.7</c:v>
                </c:pt>
                <c:pt idx="709">
                  <c:v>26.7</c:v>
                </c:pt>
                <c:pt idx="710">
                  <c:v>26.7</c:v>
                </c:pt>
                <c:pt idx="711">
                  <c:v>26.8</c:v>
                </c:pt>
                <c:pt idx="712">
                  <c:v>26.7</c:v>
                </c:pt>
                <c:pt idx="713">
                  <c:v>26.8</c:v>
                </c:pt>
                <c:pt idx="714">
                  <c:v>26.7</c:v>
                </c:pt>
                <c:pt idx="715">
                  <c:v>26.7</c:v>
                </c:pt>
                <c:pt idx="716">
                  <c:v>26.7</c:v>
                </c:pt>
                <c:pt idx="717">
                  <c:v>26.7</c:v>
                </c:pt>
                <c:pt idx="718">
                  <c:v>26.8</c:v>
                </c:pt>
                <c:pt idx="719">
                  <c:v>26.8</c:v>
                </c:pt>
                <c:pt idx="720">
                  <c:v>26.8</c:v>
                </c:pt>
                <c:pt idx="721">
                  <c:v>26.8</c:v>
                </c:pt>
                <c:pt idx="722">
                  <c:v>26.8</c:v>
                </c:pt>
                <c:pt idx="723">
                  <c:v>26.8</c:v>
                </c:pt>
                <c:pt idx="724">
                  <c:v>26.8</c:v>
                </c:pt>
                <c:pt idx="725">
                  <c:v>26.8</c:v>
                </c:pt>
                <c:pt idx="726">
                  <c:v>26.8</c:v>
                </c:pt>
                <c:pt idx="727">
                  <c:v>26.8</c:v>
                </c:pt>
                <c:pt idx="728">
                  <c:v>26.8</c:v>
                </c:pt>
                <c:pt idx="729">
                  <c:v>26.8</c:v>
                </c:pt>
                <c:pt idx="730">
                  <c:v>26.8</c:v>
                </c:pt>
                <c:pt idx="731">
                  <c:v>26.8</c:v>
                </c:pt>
                <c:pt idx="732">
                  <c:v>26.8</c:v>
                </c:pt>
                <c:pt idx="733">
                  <c:v>26.9</c:v>
                </c:pt>
                <c:pt idx="734">
                  <c:v>26.9</c:v>
                </c:pt>
                <c:pt idx="735">
                  <c:v>26.9</c:v>
                </c:pt>
                <c:pt idx="736">
                  <c:v>26.9</c:v>
                </c:pt>
                <c:pt idx="737">
                  <c:v>26.9</c:v>
                </c:pt>
                <c:pt idx="738">
                  <c:v>26.9</c:v>
                </c:pt>
                <c:pt idx="739">
                  <c:v>26.9</c:v>
                </c:pt>
                <c:pt idx="740">
                  <c:v>26.9</c:v>
                </c:pt>
                <c:pt idx="741">
                  <c:v>26.9</c:v>
                </c:pt>
                <c:pt idx="742">
                  <c:v>26.9</c:v>
                </c:pt>
                <c:pt idx="743">
                  <c:v>26.9</c:v>
                </c:pt>
                <c:pt idx="744">
                  <c:v>26.9</c:v>
                </c:pt>
                <c:pt idx="745">
                  <c:v>26.9</c:v>
                </c:pt>
                <c:pt idx="746">
                  <c:v>26.9</c:v>
                </c:pt>
                <c:pt idx="747">
                  <c:v>26.9</c:v>
                </c:pt>
                <c:pt idx="748">
                  <c:v>26.9</c:v>
                </c:pt>
                <c:pt idx="749">
                  <c:v>26.9</c:v>
                </c:pt>
                <c:pt idx="750">
                  <c:v>26.9</c:v>
                </c:pt>
                <c:pt idx="751">
                  <c:v>27</c:v>
                </c:pt>
                <c:pt idx="752">
                  <c:v>27</c:v>
                </c:pt>
                <c:pt idx="753">
                  <c:v>27</c:v>
                </c:pt>
                <c:pt idx="754">
                  <c:v>27</c:v>
                </c:pt>
                <c:pt idx="755">
                  <c:v>27</c:v>
                </c:pt>
                <c:pt idx="756">
                  <c:v>27</c:v>
                </c:pt>
                <c:pt idx="757">
                  <c:v>27</c:v>
                </c:pt>
                <c:pt idx="758">
                  <c:v>27</c:v>
                </c:pt>
                <c:pt idx="759">
                  <c:v>27</c:v>
                </c:pt>
                <c:pt idx="760">
                  <c:v>27</c:v>
                </c:pt>
                <c:pt idx="761">
                  <c:v>27</c:v>
                </c:pt>
                <c:pt idx="762">
                  <c:v>27</c:v>
                </c:pt>
                <c:pt idx="763">
                  <c:v>27</c:v>
                </c:pt>
                <c:pt idx="764">
                  <c:v>27</c:v>
                </c:pt>
                <c:pt idx="765">
                  <c:v>27</c:v>
                </c:pt>
                <c:pt idx="766">
                  <c:v>27</c:v>
                </c:pt>
                <c:pt idx="767">
                  <c:v>27</c:v>
                </c:pt>
                <c:pt idx="768">
                  <c:v>27</c:v>
                </c:pt>
                <c:pt idx="769">
                  <c:v>27</c:v>
                </c:pt>
                <c:pt idx="770">
                  <c:v>27</c:v>
                </c:pt>
                <c:pt idx="771">
                  <c:v>27</c:v>
                </c:pt>
                <c:pt idx="772">
                  <c:v>27</c:v>
                </c:pt>
                <c:pt idx="773">
                  <c:v>27</c:v>
                </c:pt>
                <c:pt idx="774">
                  <c:v>27.1</c:v>
                </c:pt>
                <c:pt idx="775">
                  <c:v>27.1</c:v>
                </c:pt>
                <c:pt idx="776">
                  <c:v>27.1</c:v>
                </c:pt>
                <c:pt idx="777">
                  <c:v>27.1</c:v>
                </c:pt>
                <c:pt idx="778">
                  <c:v>27.1</c:v>
                </c:pt>
                <c:pt idx="779">
                  <c:v>27.1</c:v>
                </c:pt>
                <c:pt idx="780">
                  <c:v>27.1</c:v>
                </c:pt>
                <c:pt idx="781">
                  <c:v>27.1</c:v>
                </c:pt>
                <c:pt idx="782">
                  <c:v>27.1</c:v>
                </c:pt>
                <c:pt idx="783">
                  <c:v>27.1</c:v>
                </c:pt>
                <c:pt idx="784">
                  <c:v>27.1</c:v>
                </c:pt>
                <c:pt idx="785">
                  <c:v>27.1</c:v>
                </c:pt>
                <c:pt idx="786">
                  <c:v>27.1</c:v>
                </c:pt>
                <c:pt idx="787">
                  <c:v>27.2</c:v>
                </c:pt>
                <c:pt idx="788">
                  <c:v>27.2</c:v>
                </c:pt>
                <c:pt idx="789">
                  <c:v>27.2</c:v>
                </c:pt>
                <c:pt idx="790">
                  <c:v>27.2</c:v>
                </c:pt>
                <c:pt idx="791">
                  <c:v>27.2</c:v>
                </c:pt>
                <c:pt idx="792">
                  <c:v>27.2</c:v>
                </c:pt>
                <c:pt idx="793">
                  <c:v>27.2</c:v>
                </c:pt>
                <c:pt idx="794">
                  <c:v>27.2</c:v>
                </c:pt>
                <c:pt idx="795">
                  <c:v>27.2</c:v>
                </c:pt>
                <c:pt idx="796">
                  <c:v>27.2</c:v>
                </c:pt>
                <c:pt idx="797">
                  <c:v>27.2</c:v>
                </c:pt>
                <c:pt idx="798">
                  <c:v>27.2</c:v>
                </c:pt>
                <c:pt idx="799">
                  <c:v>27.2</c:v>
                </c:pt>
                <c:pt idx="800">
                  <c:v>27.2</c:v>
                </c:pt>
                <c:pt idx="801">
                  <c:v>27.2</c:v>
                </c:pt>
                <c:pt idx="802">
                  <c:v>27.2</c:v>
                </c:pt>
                <c:pt idx="803">
                  <c:v>27.2</c:v>
                </c:pt>
                <c:pt idx="804">
                  <c:v>27.2</c:v>
                </c:pt>
                <c:pt idx="805">
                  <c:v>27.3</c:v>
                </c:pt>
                <c:pt idx="806">
                  <c:v>27.2</c:v>
                </c:pt>
                <c:pt idx="807">
                  <c:v>27.2</c:v>
                </c:pt>
                <c:pt idx="808">
                  <c:v>27.2</c:v>
                </c:pt>
                <c:pt idx="809">
                  <c:v>27.2</c:v>
                </c:pt>
                <c:pt idx="810">
                  <c:v>27.2</c:v>
                </c:pt>
                <c:pt idx="811">
                  <c:v>27.3</c:v>
                </c:pt>
                <c:pt idx="812">
                  <c:v>27.3</c:v>
                </c:pt>
                <c:pt idx="813">
                  <c:v>27.3</c:v>
                </c:pt>
                <c:pt idx="814">
                  <c:v>27.3</c:v>
                </c:pt>
                <c:pt idx="815">
                  <c:v>27.3</c:v>
                </c:pt>
                <c:pt idx="816">
                  <c:v>27.3</c:v>
                </c:pt>
                <c:pt idx="817">
                  <c:v>27.3</c:v>
                </c:pt>
                <c:pt idx="818">
                  <c:v>27.3</c:v>
                </c:pt>
                <c:pt idx="819">
                  <c:v>27.3</c:v>
                </c:pt>
                <c:pt idx="820">
                  <c:v>27.3</c:v>
                </c:pt>
                <c:pt idx="821">
                  <c:v>27.3</c:v>
                </c:pt>
                <c:pt idx="822">
                  <c:v>27.3</c:v>
                </c:pt>
                <c:pt idx="823">
                  <c:v>27.3</c:v>
                </c:pt>
                <c:pt idx="824">
                  <c:v>27.4</c:v>
                </c:pt>
                <c:pt idx="825">
                  <c:v>27.3</c:v>
                </c:pt>
                <c:pt idx="826">
                  <c:v>27.3</c:v>
                </c:pt>
                <c:pt idx="827">
                  <c:v>27.3</c:v>
                </c:pt>
                <c:pt idx="828">
                  <c:v>27.3</c:v>
                </c:pt>
                <c:pt idx="829">
                  <c:v>27.3</c:v>
                </c:pt>
                <c:pt idx="830">
                  <c:v>27.3</c:v>
                </c:pt>
                <c:pt idx="831">
                  <c:v>27.4</c:v>
                </c:pt>
                <c:pt idx="832">
                  <c:v>27.4</c:v>
                </c:pt>
                <c:pt idx="833">
                  <c:v>27.4</c:v>
                </c:pt>
                <c:pt idx="834">
                  <c:v>27.4</c:v>
                </c:pt>
                <c:pt idx="835">
                  <c:v>27.4</c:v>
                </c:pt>
                <c:pt idx="836">
                  <c:v>27.4</c:v>
                </c:pt>
                <c:pt idx="837">
                  <c:v>27.4</c:v>
                </c:pt>
                <c:pt idx="838">
                  <c:v>27.4</c:v>
                </c:pt>
                <c:pt idx="839">
                  <c:v>27.4</c:v>
                </c:pt>
                <c:pt idx="840">
                  <c:v>27.4</c:v>
                </c:pt>
                <c:pt idx="841">
                  <c:v>27.5</c:v>
                </c:pt>
                <c:pt idx="842">
                  <c:v>27.5</c:v>
                </c:pt>
                <c:pt idx="843">
                  <c:v>27.5</c:v>
                </c:pt>
                <c:pt idx="844">
                  <c:v>27.5</c:v>
                </c:pt>
                <c:pt idx="845">
                  <c:v>27.5</c:v>
                </c:pt>
                <c:pt idx="846">
                  <c:v>27.5</c:v>
                </c:pt>
                <c:pt idx="847">
                  <c:v>27.5</c:v>
                </c:pt>
                <c:pt idx="848">
                  <c:v>27.5</c:v>
                </c:pt>
                <c:pt idx="849">
                  <c:v>27.5</c:v>
                </c:pt>
                <c:pt idx="850">
                  <c:v>27.5</c:v>
                </c:pt>
                <c:pt idx="851">
                  <c:v>27.5</c:v>
                </c:pt>
                <c:pt idx="852">
                  <c:v>27.5</c:v>
                </c:pt>
                <c:pt idx="853">
                  <c:v>27.5</c:v>
                </c:pt>
                <c:pt idx="854">
                  <c:v>27.5</c:v>
                </c:pt>
                <c:pt idx="855">
                  <c:v>27.5</c:v>
                </c:pt>
                <c:pt idx="856">
                  <c:v>27.5</c:v>
                </c:pt>
                <c:pt idx="857">
                  <c:v>27.5</c:v>
                </c:pt>
                <c:pt idx="858">
                  <c:v>27.5</c:v>
                </c:pt>
                <c:pt idx="859">
                  <c:v>27.5</c:v>
                </c:pt>
                <c:pt idx="860">
                  <c:v>27.6</c:v>
                </c:pt>
                <c:pt idx="861">
                  <c:v>27.6</c:v>
                </c:pt>
                <c:pt idx="862">
                  <c:v>27.6</c:v>
                </c:pt>
                <c:pt idx="863">
                  <c:v>27.6</c:v>
                </c:pt>
                <c:pt idx="864">
                  <c:v>27.6</c:v>
                </c:pt>
                <c:pt idx="865">
                  <c:v>27.6</c:v>
                </c:pt>
                <c:pt idx="866">
                  <c:v>27.6</c:v>
                </c:pt>
                <c:pt idx="867">
                  <c:v>27.6</c:v>
                </c:pt>
                <c:pt idx="868">
                  <c:v>27.6</c:v>
                </c:pt>
                <c:pt idx="869">
                  <c:v>27.6</c:v>
                </c:pt>
                <c:pt idx="870">
                  <c:v>27.6</c:v>
                </c:pt>
                <c:pt idx="871">
                  <c:v>27.6</c:v>
                </c:pt>
                <c:pt idx="872">
                  <c:v>27.6</c:v>
                </c:pt>
                <c:pt idx="873">
                  <c:v>27.6</c:v>
                </c:pt>
                <c:pt idx="874">
                  <c:v>27.6</c:v>
                </c:pt>
                <c:pt idx="875">
                  <c:v>27.6</c:v>
                </c:pt>
                <c:pt idx="876">
                  <c:v>27.6</c:v>
                </c:pt>
                <c:pt idx="877">
                  <c:v>27.6</c:v>
                </c:pt>
                <c:pt idx="878">
                  <c:v>27.6</c:v>
                </c:pt>
                <c:pt idx="879">
                  <c:v>27.6</c:v>
                </c:pt>
                <c:pt idx="880">
                  <c:v>27.6</c:v>
                </c:pt>
                <c:pt idx="881">
                  <c:v>27.7</c:v>
                </c:pt>
                <c:pt idx="882">
                  <c:v>27.7</c:v>
                </c:pt>
                <c:pt idx="883">
                  <c:v>27.6</c:v>
                </c:pt>
                <c:pt idx="884">
                  <c:v>27.6</c:v>
                </c:pt>
                <c:pt idx="885">
                  <c:v>27.7</c:v>
                </c:pt>
                <c:pt idx="886">
                  <c:v>27.7</c:v>
                </c:pt>
                <c:pt idx="887">
                  <c:v>27.7</c:v>
                </c:pt>
                <c:pt idx="888">
                  <c:v>27.7</c:v>
                </c:pt>
                <c:pt idx="889">
                  <c:v>27.7</c:v>
                </c:pt>
                <c:pt idx="890">
                  <c:v>27.7</c:v>
                </c:pt>
                <c:pt idx="891">
                  <c:v>27.7</c:v>
                </c:pt>
                <c:pt idx="892">
                  <c:v>27.7</c:v>
                </c:pt>
                <c:pt idx="893">
                  <c:v>27.7</c:v>
                </c:pt>
                <c:pt idx="894">
                  <c:v>27.7</c:v>
                </c:pt>
                <c:pt idx="895">
                  <c:v>27.7</c:v>
                </c:pt>
                <c:pt idx="896">
                  <c:v>27.7</c:v>
                </c:pt>
                <c:pt idx="897">
                  <c:v>27.7</c:v>
                </c:pt>
                <c:pt idx="898">
                  <c:v>27.7</c:v>
                </c:pt>
                <c:pt idx="899">
                  <c:v>27.7</c:v>
                </c:pt>
                <c:pt idx="900">
                  <c:v>27.7</c:v>
                </c:pt>
                <c:pt idx="901">
                  <c:v>27.7</c:v>
                </c:pt>
                <c:pt idx="902">
                  <c:v>27.8</c:v>
                </c:pt>
                <c:pt idx="903">
                  <c:v>27.8</c:v>
                </c:pt>
                <c:pt idx="904">
                  <c:v>27.8</c:v>
                </c:pt>
                <c:pt idx="905">
                  <c:v>27.8</c:v>
                </c:pt>
                <c:pt idx="906">
                  <c:v>27.8</c:v>
                </c:pt>
                <c:pt idx="907">
                  <c:v>27.8</c:v>
                </c:pt>
                <c:pt idx="908">
                  <c:v>27.8</c:v>
                </c:pt>
                <c:pt idx="909">
                  <c:v>27.8</c:v>
                </c:pt>
                <c:pt idx="910">
                  <c:v>27.8</c:v>
                </c:pt>
                <c:pt idx="911">
                  <c:v>27.8</c:v>
                </c:pt>
                <c:pt idx="912">
                  <c:v>27.8</c:v>
                </c:pt>
                <c:pt idx="913">
                  <c:v>27.8</c:v>
                </c:pt>
                <c:pt idx="914">
                  <c:v>27.8</c:v>
                </c:pt>
                <c:pt idx="915">
                  <c:v>27.8</c:v>
                </c:pt>
                <c:pt idx="916">
                  <c:v>27.8</c:v>
                </c:pt>
                <c:pt idx="917">
                  <c:v>27.8</c:v>
                </c:pt>
                <c:pt idx="918">
                  <c:v>27.8</c:v>
                </c:pt>
                <c:pt idx="919">
                  <c:v>27.8</c:v>
                </c:pt>
                <c:pt idx="920">
                  <c:v>27.8</c:v>
                </c:pt>
                <c:pt idx="921">
                  <c:v>27.8</c:v>
                </c:pt>
                <c:pt idx="922">
                  <c:v>27.8</c:v>
                </c:pt>
                <c:pt idx="923">
                  <c:v>27.9</c:v>
                </c:pt>
                <c:pt idx="924">
                  <c:v>27.9</c:v>
                </c:pt>
                <c:pt idx="925">
                  <c:v>27.9</c:v>
                </c:pt>
                <c:pt idx="926">
                  <c:v>27.9</c:v>
                </c:pt>
                <c:pt idx="927">
                  <c:v>27.9</c:v>
                </c:pt>
                <c:pt idx="928">
                  <c:v>27.9</c:v>
                </c:pt>
                <c:pt idx="929">
                  <c:v>27.9</c:v>
                </c:pt>
                <c:pt idx="930">
                  <c:v>27.9</c:v>
                </c:pt>
                <c:pt idx="931">
                  <c:v>27.9</c:v>
                </c:pt>
                <c:pt idx="932">
                  <c:v>27.9</c:v>
                </c:pt>
                <c:pt idx="933">
                  <c:v>27.9</c:v>
                </c:pt>
                <c:pt idx="934">
                  <c:v>27.9</c:v>
                </c:pt>
                <c:pt idx="935">
                  <c:v>27.9</c:v>
                </c:pt>
                <c:pt idx="936">
                  <c:v>27.9</c:v>
                </c:pt>
                <c:pt idx="937">
                  <c:v>27.9</c:v>
                </c:pt>
                <c:pt idx="938">
                  <c:v>27.9</c:v>
                </c:pt>
                <c:pt idx="939">
                  <c:v>27.9</c:v>
                </c:pt>
                <c:pt idx="940">
                  <c:v>27.9</c:v>
                </c:pt>
                <c:pt idx="941">
                  <c:v>27.9</c:v>
                </c:pt>
                <c:pt idx="942">
                  <c:v>27.9</c:v>
                </c:pt>
                <c:pt idx="943">
                  <c:v>28</c:v>
                </c:pt>
                <c:pt idx="944">
                  <c:v>28</c:v>
                </c:pt>
                <c:pt idx="945">
                  <c:v>28</c:v>
                </c:pt>
                <c:pt idx="946">
                  <c:v>28</c:v>
                </c:pt>
                <c:pt idx="947">
                  <c:v>28</c:v>
                </c:pt>
                <c:pt idx="948">
                  <c:v>28</c:v>
                </c:pt>
                <c:pt idx="949">
                  <c:v>28</c:v>
                </c:pt>
                <c:pt idx="950">
                  <c:v>28</c:v>
                </c:pt>
                <c:pt idx="951">
                  <c:v>28</c:v>
                </c:pt>
                <c:pt idx="952">
                  <c:v>28</c:v>
                </c:pt>
                <c:pt idx="953">
                  <c:v>28</c:v>
                </c:pt>
                <c:pt idx="954">
                  <c:v>28</c:v>
                </c:pt>
                <c:pt idx="955">
                  <c:v>28</c:v>
                </c:pt>
                <c:pt idx="956">
                  <c:v>28</c:v>
                </c:pt>
                <c:pt idx="957">
                  <c:v>28.1</c:v>
                </c:pt>
                <c:pt idx="958">
                  <c:v>28.1</c:v>
                </c:pt>
                <c:pt idx="959">
                  <c:v>28.1</c:v>
                </c:pt>
                <c:pt idx="960">
                  <c:v>28.1</c:v>
                </c:pt>
                <c:pt idx="961">
                  <c:v>28.1</c:v>
                </c:pt>
                <c:pt idx="962">
                  <c:v>28.1</c:v>
                </c:pt>
                <c:pt idx="963">
                  <c:v>28.1</c:v>
                </c:pt>
                <c:pt idx="964">
                  <c:v>28.1</c:v>
                </c:pt>
                <c:pt idx="965">
                  <c:v>28.1</c:v>
                </c:pt>
                <c:pt idx="966">
                  <c:v>28.1</c:v>
                </c:pt>
                <c:pt idx="967">
                  <c:v>28.1</c:v>
                </c:pt>
                <c:pt idx="968">
                  <c:v>28.1</c:v>
                </c:pt>
                <c:pt idx="969">
                  <c:v>28.2</c:v>
                </c:pt>
                <c:pt idx="970">
                  <c:v>28.1</c:v>
                </c:pt>
                <c:pt idx="971">
                  <c:v>28.1</c:v>
                </c:pt>
                <c:pt idx="972">
                  <c:v>28.1</c:v>
                </c:pt>
                <c:pt idx="973">
                  <c:v>28.1</c:v>
                </c:pt>
                <c:pt idx="974">
                  <c:v>28.1</c:v>
                </c:pt>
                <c:pt idx="975">
                  <c:v>28.1</c:v>
                </c:pt>
                <c:pt idx="976">
                  <c:v>28.1</c:v>
                </c:pt>
                <c:pt idx="977">
                  <c:v>28.1</c:v>
                </c:pt>
                <c:pt idx="978">
                  <c:v>28.2</c:v>
                </c:pt>
                <c:pt idx="979">
                  <c:v>28.2</c:v>
                </c:pt>
                <c:pt idx="980">
                  <c:v>28.1</c:v>
                </c:pt>
                <c:pt idx="981">
                  <c:v>28.1</c:v>
                </c:pt>
                <c:pt idx="982">
                  <c:v>28.1</c:v>
                </c:pt>
                <c:pt idx="983">
                  <c:v>28.1</c:v>
                </c:pt>
                <c:pt idx="984">
                  <c:v>28.2</c:v>
                </c:pt>
                <c:pt idx="985">
                  <c:v>28.2</c:v>
                </c:pt>
                <c:pt idx="986">
                  <c:v>28.2</c:v>
                </c:pt>
                <c:pt idx="987">
                  <c:v>28.2</c:v>
                </c:pt>
                <c:pt idx="988">
                  <c:v>28.2</c:v>
                </c:pt>
                <c:pt idx="989">
                  <c:v>28.2</c:v>
                </c:pt>
                <c:pt idx="990">
                  <c:v>28.2</c:v>
                </c:pt>
                <c:pt idx="991">
                  <c:v>28.2</c:v>
                </c:pt>
                <c:pt idx="992">
                  <c:v>28.2</c:v>
                </c:pt>
                <c:pt idx="993">
                  <c:v>28.2</c:v>
                </c:pt>
                <c:pt idx="994">
                  <c:v>28.2</c:v>
                </c:pt>
                <c:pt idx="995">
                  <c:v>28.2</c:v>
                </c:pt>
                <c:pt idx="996">
                  <c:v>28.2</c:v>
                </c:pt>
                <c:pt idx="997">
                  <c:v>28.2</c:v>
                </c:pt>
                <c:pt idx="998">
                  <c:v>28.2</c:v>
                </c:pt>
                <c:pt idx="999">
                  <c:v>28.2</c:v>
                </c:pt>
                <c:pt idx="1000">
                  <c:v>28.2</c:v>
                </c:pt>
                <c:pt idx="1001">
                  <c:v>28.2</c:v>
                </c:pt>
                <c:pt idx="1002">
                  <c:v>28.2</c:v>
                </c:pt>
                <c:pt idx="1003">
                  <c:v>28.2</c:v>
                </c:pt>
                <c:pt idx="1004">
                  <c:v>28.2</c:v>
                </c:pt>
                <c:pt idx="1005">
                  <c:v>28.3</c:v>
                </c:pt>
                <c:pt idx="1006">
                  <c:v>28.3</c:v>
                </c:pt>
                <c:pt idx="1007">
                  <c:v>28.3</c:v>
                </c:pt>
                <c:pt idx="1008">
                  <c:v>28.3</c:v>
                </c:pt>
                <c:pt idx="1009">
                  <c:v>28.3</c:v>
                </c:pt>
                <c:pt idx="1010">
                  <c:v>28.3</c:v>
                </c:pt>
                <c:pt idx="1011">
                  <c:v>28.3</c:v>
                </c:pt>
                <c:pt idx="1013">
                  <c:v>28.3</c:v>
                </c:pt>
                <c:pt idx="1014">
                  <c:v>28.3</c:v>
                </c:pt>
                <c:pt idx="1015">
                  <c:v>28.4</c:v>
                </c:pt>
                <c:pt idx="1016">
                  <c:v>28.3</c:v>
                </c:pt>
                <c:pt idx="1017">
                  <c:v>28.3</c:v>
                </c:pt>
                <c:pt idx="1018">
                  <c:v>28.3</c:v>
                </c:pt>
                <c:pt idx="1019">
                  <c:v>28.3</c:v>
                </c:pt>
                <c:pt idx="1020">
                  <c:v>28.3</c:v>
                </c:pt>
                <c:pt idx="1021">
                  <c:v>28.3</c:v>
                </c:pt>
                <c:pt idx="1022">
                  <c:v>28.3</c:v>
                </c:pt>
                <c:pt idx="1023">
                  <c:v>28.4</c:v>
                </c:pt>
                <c:pt idx="1024">
                  <c:v>28.4</c:v>
                </c:pt>
                <c:pt idx="1025">
                  <c:v>28.3</c:v>
                </c:pt>
                <c:pt idx="1026">
                  <c:v>28.4</c:v>
                </c:pt>
                <c:pt idx="1027">
                  <c:v>28.4</c:v>
                </c:pt>
                <c:pt idx="1028">
                  <c:v>28.4</c:v>
                </c:pt>
                <c:pt idx="1029">
                  <c:v>28.4</c:v>
                </c:pt>
                <c:pt idx="1030">
                  <c:v>28.4</c:v>
                </c:pt>
                <c:pt idx="1031">
                  <c:v>28.4</c:v>
                </c:pt>
                <c:pt idx="1032">
                  <c:v>28.4</c:v>
                </c:pt>
                <c:pt idx="1033">
                  <c:v>28.4</c:v>
                </c:pt>
                <c:pt idx="1034">
                  <c:v>28.4</c:v>
                </c:pt>
                <c:pt idx="1035">
                  <c:v>28.4</c:v>
                </c:pt>
                <c:pt idx="1036">
                  <c:v>28.4</c:v>
                </c:pt>
                <c:pt idx="1037">
                  <c:v>28.4</c:v>
                </c:pt>
                <c:pt idx="1038">
                  <c:v>28.4</c:v>
                </c:pt>
                <c:pt idx="1039">
                  <c:v>28.4</c:v>
                </c:pt>
                <c:pt idx="1040">
                  <c:v>28.4</c:v>
                </c:pt>
                <c:pt idx="1041">
                  <c:v>28.4</c:v>
                </c:pt>
                <c:pt idx="1042">
                  <c:v>28.4</c:v>
                </c:pt>
                <c:pt idx="1043">
                  <c:v>28.4</c:v>
                </c:pt>
                <c:pt idx="1044">
                  <c:v>28.4</c:v>
                </c:pt>
                <c:pt idx="1045">
                  <c:v>28.4</c:v>
                </c:pt>
                <c:pt idx="1046">
                  <c:v>28.4</c:v>
                </c:pt>
                <c:pt idx="1047">
                  <c:v>28.4</c:v>
                </c:pt>
                <c:pt idx="1048">
                  <c:v>28.4</c:v>
                </c:pt>
                <c:pt idx="1049">
                  <c:v>28.4</c:v>
                </c:pt>
                <c:pt idx="1050">
                  <c:v>28.5</c:v>
                </c:pt>
                <c:pt idx="1051">
                  <c:v>28.5</c:v>
                </c:pt>
                <c:pt idx="1052">
                  <c:v>28.5</c:v>
                </c:pt>
                <c:pt idx="1053">
                  <c:v>28.5</c:v>
                </c:pt>
                <c:pt idx="1054">
                  <c:v>28.5</c:v>
                </c:pt>
                <c:pt idx="1055">
                  <c:v>28.5</c:v>
                </c:pt>
                <c:pt idx="1056">
                  <c:v>28.5</c:v>
                </c:pt>
                <c:pt idx="1057">
                  <c:v>28.5</c:v>
                </c:pt>
                <c:pt idx="1058">
                  <c:v>28.5</c:v>
                </c:pt>
                <c:pt idx="1059">
                  <c:v>28.5</c:v>
                </c:pt>
                <c:pt idx="1060">
                  <c:v>28.5</c:v>
                </c:pt>
                <c:pt idx="1061">
                  <c:v>28.5</c:v>
                </c:pt>
                <c:pt idx="1062">
                  <c:v>28.6</c:v>
                </c:pt>
                <c:pt idx="1063">
                  <c:v>28.6</c:v>
                </c:pt>
                <c:pt idx="1064">
                  <c:v>28.6</c:v>
                </c:pt>
                <c:pt idx="1065">
                  <c:v>28.6</c:v>
                </c:pt>
                <c:pt idx="1066">
                  <c:v>28.6</c:v>
                </c:pt>
                <c:pt idx="1067">
                  <c:v>28.6</c:v>
                </c:pt>
                <c:pt idx="1068">
                  <c:v>28.6</c:v>
                </c:pt>
                <c:pt idx="1069">
                  <c:v>28.6</c:v>
                </c:pt>
                <c:pt idx="1070">
                  <c:v>28.6</c:v>
                </c:pt>
                <c:pt idx="1071">
                  <c:v>28.6</c:v>
                </c:pt>
                <c:pt idx="1072">
                  <c:v>28.6</c:v>
                </c:pt>
                <c:pt idx="1073">
                  <c:v>28.6</c:v>
                </c:pt>
                <c:pt idx="1074">
                  <c:v>28.6</c:v>
                </c:pt>
                <c:pt idx="1075">
                  <c:v>28.6</c:v>
                </c:pt>
                <c:pt idx="1076">
                  <c:v>28.6</c:v>
                </c:pt>
                <c:pt idx="1077">
                  <c:v>28.6</c:v>
                </c:pt>
                <c:pt idx="1078">
                  <c:v>28.6</c:v>
                </c:pt>
                <c:pt idx="1079">
                  <c:v>28.6</c:v>
                </c:pt>
                <c:pt idx="1080">
                  <c:v>28.6</c:v>
                </c:pt>
                <c:pt idx="1081">
                  <c:v>28.6</c:v>
                </c:pt>
                <c:pt idx="1082">
                  <c:v>28.6</c:v>
                </c:pt>
                <c:pt idx="1083">
                  <c:v>28.6</c:v>
                </c:pt>
                <c:pt idx="1084">
                  <c:v>28.6</c:v>
                </c:pt>
                <c:pt idx="1085">
                  <c:v>28.7</c:v>
                </c:pt>
                <c:pt idx="1086">
                  <c:v>28.7</c:v>
                </c:pt>
                <c:pt idx="1087">
                  <c:v>28.7</c:v>
                </c:pt>
                <c:pt idx="1088">
                  <c:v>28.7</c:v>
                </c:pt>
                <c:pt idx="1089">
                  <c:v>28.7</c:v>
                </c:pt>
                <c:pt idx="1090">
                  <c:v>28.7</c:v>
                </c:pt>
                <c:pt idx="1091">
                  <c:v>28.7</c:v>
                </c:pt>
                <c:pt idx="1092">
                  <c:v>28.7</c:v>
                </c:pt>
                <c:pt idx="1093">
                  <c:v>28.7</c:v>
                </c:pt>
                <c:pt idx="1094">
                  <c:v>28.7</c:v>
                </c:pt>
                <c:pt idx="1095">
                  <c:v>28.7</c:v>
                </c:pt>
                <c:pt idx="1096">
                  <c:v>28.7</c:v>
                </c:pt>
                <c:pt idx="1097">
                  <c:v>28.8</c:v>
                </c:pt>
                <c:pt idx="1098">
                  <c:v>28.8</c:v>
                </c:pt>
                <c:pt idx="1099">
                  <c:v>28.8</c:v>
                </c:pt>
                <c:pt idx="1100">
                  <c:v>28.8</c:v>
                </c:pt>
                <c:pt idx="1101">
                  <c:v>28.8</c:v>
                </c:pt>
                <c:pt idx="1102">
                  <c:v>28.8</c:v>
                </c:pt>
                <c:pt idx="1103">
                  <c:v>28.8</c:v>
                </c:pt>
                <c:pt idx="1104">
                  <c:v>28.8</c:v>
                </c:pt>
                <c:pt idx="1106">
                  <c:v>28.8</c:v>
                </c:pt>
                <c:pt idx="1107">
                  <c:v>28.8</c:v>
                </c:pt>
                <c:pt idx="1108">
                  <c:v>28.8</c:v>
                </c:pt>
                <c:pt idx="1109">
                  <c:v>28.8</c:v>
                </c:pt>
                <c:pt idx="1110">
                  <c:v>28.8</c:v>
                </c:pt>
                <c:pt idx="1111">
                  <c:v>28.8</c:v>
                </c:pt>
                <c:pt idx="1112">
                  <c:v>28.8</c:v>
                </c:pt>
                <c:pt idx="1113">
                  <c:v>28.8</c:v>
                </c:pt>
                <c:pt idx="1114">
                  <c:v>28.8</c:v>
                </c:pt>
                <c:pt idx="1115">
                  <c:v>28.8</c:v>
                </c:pt>
                <c:pt idx="1116">
                  <c:v>28.8</c:v>
                </c:pt>
                <c:pt idx="1117">
                  <c:v>28.8</c:v>
                </c:pt>
                <c:pt idx="1118">
                  <c:v>28.8</c:v>
                </c:pt>
                <c:pt idx="1119">
                  <c:v>28.8</c:v>
                </c:pt>
                <c:pt idx="1120">
                  <c:v>28.8</c:v>
                </c:pt>
                <c:pt idx="1121">
                  <c:v>28.8</c:v>
                </c:pt>
                <c:pt idx="1122">
                  <c:v>28.8</c:v>
                </c:pt>
                <c:pt idx="1123">
                  <c:v>28.9</c:v>
                </c:pt>
                <c:pt idx="1124">
                  <c:v>28.9</c:v>
                </c:pt>
                <c:pt idx="1125">
                  <c:v>28.9</c:v>
                </c:pt>
                <c:pt idx="1126">
                  <c:v>28.9</c:v>
                </c:pt>
                <c:pt idx="1127">
                  <c:v>28.9</c:v>
                </c:pt>
                <c:pt idx="1128">
                  <c:v>28.9</c:v>
                </c:pt>
                <c:pt idx="1129">
                  <c:v>28.9</c:v>
                </c:pt>
                <c:pt idx="1130">
                  <c:v>28.9</c:v>
                </c:pt>
                <c:pt idx="1131">
                  <c:v>28.9</c:v>
                </c:pt>
                <c:pt idx="1132">
                  <c:v>28.9</c:v>
                </c:pt>
                <c:pt idx="1133">
                  <c:v>28.9</c:v>
                </c:pt>
                <c:pt idx="1134">
                  <c:v>28.9</c:v>
                </c:pt>
                <c:pt idx="1135">
                  <c:v>28.9</c:v>
                </c:pt>
                <c:pt idx="1136">
                  <c:v>28.9</c:v>
                </c:pt>
                <c:pt idx="1137">
                  <c:v>28.9</c:v>
                </c:pt>
                <c:pt idx="1138">
                  <c:v>28.9</c:v>
                </c:pt>
                <c:pt idx="1139">
                  <c:v>28.9</c:v>
                </c:pt>
                <c:pt idx="1140">
                  <c:v>28.9</c:v>
                </c:pt>
                <c:pt idx="1141">
                  <c:v>28.9</c:v>
                </c:pt>
                <c:pt idx="1142">
                  <c:v>28.9</c:v>
                </c:pt>
                <c:pt idx="1143">
                  <c:v>28.9</c:v>
                </c:pt>
                <c:pt idx="1144">
                  <c:v>28.9</c:v>
                </c:pt>
                <c:pt idx="1145">
                  <c:v>28.9</c:v>
                </c:pt>
                <c:pt idx="1146">
                  <c:v>28.9</c:v>
                </c:pt>
                <c:pt idx="1147">
                  <c:v>29</c:v>
                </c:pt>
                <c:pt idx="1148">
                  <c:v>29</c:v>
                </c:pt>
                <c:pt idx="1149">
                  <c:v>29</c:v>
                </c:pt>
                <c:pt idx="1150">
                  <c:v>29</c:v>
                </c:pt>
                <c:pt idx="1151">
                  <c:v>29</c:v>
                </c:pt>
                <c:pt idx="1152">
                  <c:v>29</c:v>
                </c:pt>
                <c:pt idx="1153">
                  <c:v>29</c:v>
                </c:pt>
                <c:pt idx="1154">
                  <c:v>29</c:v>
                </c:pt>
                <c:pt idx="1155">
                  <c:v>29</c:v>
                </c:pt>
                <c:pt idx="1156">
                  <c:v>29</c:v>
                </c:pt>
                <c:pt idx="1157">
                  <c:v>29</c:v>
                </c:pt>
                <c:pt idx="1158">
                  <c:v>29</c:v>
                </c:pt>
                <c:pt idx="1159">
                  <c:v>29</c:v>
                </c:pt>
                <c:pt idx="1160">
                  <c:v>29</c:v>
                </c:pt>
                <c:pt idx="1161">
                  <c:v>29</c:v>
                </c:pt>
                <c:pt idx="1162">
                  <c:v>29.1</c:v>
                </c:pt>
                <c:pt idx="1163">
                  <c:v>29.1</c:v>
                </c:pt>
                <c:pt idx="1164">
                  <c:v>29.1</c:v>
                </c:pt>
                <c:pt idx="1165">
                  <c:v>29.1</c:v>
                </c:pt>
                <c:pt idx="1166">
                  <c:v>29.1</c:v>
                </c:pt>
                <c:pt idx="1167">
                  <c:v>29.1</c:v>
                </c:pt>
                <c:pt idx="1168">
                  <c:v>29.1</c:v>
                </c:pt>
                <c:pt idx="1169">
                  <c:v>29.1</c:v>
                </c:pt>
                <c:pt idx="1170">
                  <c:v>29.1</c:v>
                </c:pt>
                <c:pt idx="1171">
                  <c:v>29.1</c:v>
                </c:pt>
                <c:pt idx="1172">
                  <c:v>29.1</c:v>
                </c:pt>
                <c:pt idx="1173">
                  <c:v>29.1</c:v>
                </c:pt>
                <c:pt idx="1174">
                  <c:v>29.1</c:v>
                </c:pt>
                <c:pt idx="1175">
                  <c:v>29.1</c:v>
                </c:pt>
                <c:pt idx="1176">
                  <c:v>29.1</c:v>
                </c:pt>
                <c:pt idx="1177">
                  <c:v>29.1</c:v>
                </c:pt>
                <c:pt idx="1178">
                  <c:v>29.1</c:v>
                </c:pt>
                <c:pt idx="1179">
                  <c:v>29.1</c:v>
                </c:pt>
                <c:pt idx="1180">
                  <c:v>29.1</c:v>
                </c:pt>
                <c:pt idx="1181">
                  <c:v>29.1</c:v>
                </c:pt>
                <c:pt idx="1182">
                  <c:v>29.1</c:v>
                </c:pt>
                <c:pt idx="1183">
                  <c:v>29.1</c:v>
                </c:pt>
                <c:pt idx="1184">
                  <c:v>29.2</c:v>
                </c:pt>
                <c:pt idx="1185">
                  <c:v>29.2</c:v>
                </c:pt>
                <c:pt idx="1186">
                  <c:v>29.2</c:v>
                </c:pt>
                <c:pt idx="1187">
                  <c:v>29.2</c:v>
                </c:pt>
                <c:pt idx="1188">
                  <c:v>29.2</c:v>
                </c:pt>
                <c:pt idx="1189">
                  <c:v>29.2</c:v>
                </c:pt>
                <c:pt idx="1190">
                  <c:v>29.2</c:v>
                </c:pt>
                <c:pt idx="1191">
                  <c:v>29.2</c:v>
                </c:pt>
                <c:pt idx="1192">
                  <c:v>29.2</c:v>
                </c:pt>
                <c:pt idx="1193">
                  <c:v>29.2</c:v>
                </c:pt>
                <c:pt idx="1194">
                  <c:v>29.2</c:v>
                </c:pt>
                <c:pt idx="1195">
                  <c:v>29.2</c:v>
                </c:pt>
                <c:pt idx="1196">
                  <c:v>29.2</c:v>
                </c:pt>
                <c:pt idx="1197">
                  <c:v>29.2</c:v>
                </c:pt>
                <c:pt idx="1198">
                  <c:v>29.2</c:v>
                </c:pt>
                <c:pt idx="1199">
                  <c:v>29.2</c:v>
                </c:pt>
                <c:pt idx="1200">
                  <c:v>29.2</c:v>
                </c:pt>
                <c:pt idx="1201">
                  <c:v>29.2</c:v>
                </c:pt>
                <c:pt idx="1202">
                  <c:v>29.2</c:v>
                </c:pt>
                <c:pt idx="1203">
                  <c:v>29.2</c:v>
                </c:pt>
                <c:pt idx="1204">
                  <c:v>29.2</c:v>
                </c:pt>
                <c:pt idx="1205">
                  <c:v>29.2</c:v>
                </c:pt>
                <c:pt idx="1206">
                  <c:v>29.2</c:v>
                </c:pt>
                <c:pt idx="1207">
                  <c:v>29.3</c:v>
                </c:pt>
                <c:pt idx="1208">
                  <c:v>29.3</c:v>
                </c:pt>
                <c:pt idx="1209">
                  <c:v>29.3</c:v>
                </c:pt>
                <c:pt idx="1210">
                  <c:v>29.3</c:v>
                </c:pt>
                <c:pt idx="1211">
                  <c:v>29.3</c:v>
                </c:pt>
                <c:pt idx="1212">
                  <c:v>29.3</c:v>
                </c:pt>
                <c:pt idx="1213">
                  <c:v>29.3</c:v>
                </c:pt>
                <c:pt idx="1214">
                  <c:v>29.3</c:v>
                </c:pt>
                <c:pt idx="1215">
                  <c:v>29.3</c:v>
                </c:pt>
                <c:pt idx="1216">
                  <c:v>29.3</c:v>
                </c:pt>
                <c:pt idx="1217">
                  <c:v>29.3</c:v>
                </c:pt>
                <c:pt idx="1218">
                  <c:v>29.3</c:v>
                </c:pt>
                <c:pt idx="1219">
                  <c:v>29.3</c:v>
                </c:pt>
                <c:pt idx="1220">
                  <c:v>29.3</c:v>
                </c:pt>
                <c:pt idx="1221">
                  <c:v>29.3</c:v>
                </c:pt>
                <c:pt idx="1222">
                  <c:v>29.3</c:v>
                </c:pt>
                <c:pt idx="1223">
                  <c:v>29.3</c:v>
                </c:pt>
                <c:pt idx="1224">
                  <c:v>29.3</c:v>
                </c:pt>
                <c:pt idx="1225">
                  <c:v>29.3</c:v>
                </c:pt>
                <c:pt idx="1226">
                  <c:v>29.3</c:v>
                </c:pt>
                <c:pt idx="1227">
                  <c:v>29.3</c:v>
                </c:pt>
                <c:pt idx="1228">
                  <c:v>29.3</c:v>
                </c:pt>
                <c:pt idx="1229">
                  <c:v>29.3</c:v>
                </c:pt>
                <c:pt idx="1230">
                  <c:v>29.3</c:v>
                </c:pt>
                <c:pt idx="1231">
                  <c:v>29.3</c:v>
                </c:pt>
                <c:pt idx="1232">
                  <c:v>29.3</c:v>
                </c:pt>
                <c:pt idx="1233">
                  <c:v>29.3</c:v>
                </c:pt>
                <c:pt idx="1234">
                  <c:v>29.3</c:v>
                </c:pt>
                <c:pt idx="1235">
                  <c:v>29.3</c:v>
                </c:pt>
                <c:pt idx="1236">
                  <c:v>29.3</c:v>
                </c:pt>
                <c:pt idx="1237">
                  <c:v>29.3</c:v>
                </c:pt>
                <c:pt idx="1238">
                  <c:v>29.4</c:v>
                </c:pt>
                <c:pt idx="1239">
                  <c:v>29.4</c:v>
                </c:pt>
                <c:pt idx="1240">
                  <c:v>29.4</c:v>
                </c:pt>
                <c:pt idx="1241">
                  <c:v>29.4</c:v>
                </c:pt>
                <c:pt idx="1242">
                  <c:v>29.4</c:v>
                </c:pt>
                <c:pt idx="1243">
                  <c:v>29.4</c:v>
                </c:pt>
                <c:pt idx="1244">
                  <c:v>29.4</c:v>
                </c:pt>
                <c:pt idx="1245">
                  <c:v>29.4</c:v>
                </c:pt>
                <c:pt idx="1246">
                  <c:v>29.4</c:v>
                </c:pt>
                <c:pt idx="1247">
                  <c:v>29.4</c:v>
                </c:pt>
                <c:pt idx="1248">
                  <c:v>29.4</c:v>
                </c:pt>
                <c:pt idx="1249">
                  <c:v>29.4</c:v>
                </c:pt>
                <c:pt idx="1250">
                  <c:v>29.4</c:v>
                </c:pt>
                <c:pt idx="1251">
                  <c:v>29.4</c:v>
                </c:pt>
                <c:pt idx="1252">
                  <c:v>29.4</c:v>
                </c:pt>
                <c:pt idx="1253">
                  <c:v>29.4</c:v>
                </c:pt>
                <c:pt idx="1254">
                  <c:v>29.4</c:v>
                </c:pt>
                <c:pt idx="1255">
                  <c:v>29.4</c:v>
                </c:pt>
                <c:pt idx="1256">
                  <c:v>29.4</c:v>
                </c:pt>
                <c:pt idx="1257">
                  <c:v>29.4</c:v>
                </c:pt>
                <c:pt idx="1258">
                  <c:v>29.4</c:v>
                </c:pt>
                <c:pt idx="1259">
                  <c:v>29.4</c:v>
                </c:pt>
                <c:pt idx="1260">
                  <c:v>29.4</c:v>
                </c:pt>
                <c:pt idx="1261">
                  <c:v>29.4</c:v>
                </c:pt>
                <c:pt idx="1262">
                  <c:v>29.4</c:v>
                </c:pt>
                <c:pt idx="1263">
                  <c:v>29.5</c:v>
                </c:pt>
                <c:pt idx="1264">
                  <c:v>29.5</c:v>
                </c:pt>
                <c:pt idx="1265">
                  <c:v>29.5</c:v>
                </c:pt>
                <c:pt idx="1266">
                  <c:v>29.5</c:v>
                </c:pt>
                <c:pt idx="1267">
                  <c:v>29.5</c:v>
                </c:pt>
                <c:pt idx="1268">
                  <c:v>29.5</c:v>
                </c:pt>
                <c:pt idx="1269">
                  <c:v>29.5</c:v>
                </c:pt>
                <c:pt idx="1270">
                  <c:v>29.5</c:v>
                </c:pt>
                <c:pt idx="1271">
                  <c:v>29.5</c:v>
                </c:pt>
                <c:pt idx="1272">
                  <c:v>29.5</c:v>
                </c:pt>
                <c:pt idx="1273">
                  <c:v>29.5</c:v>
                </c:pt>
                <c:pt idx="1274">
                  <c:v>29.5</c:v>
                </c:pt>
                <c:pt idx="1275">
                  <c:v>29.5</c:v>
                </c:pt>
                <c:pt idx="1276">
                  <c:v>29.5</c:v>
                </c:pt>
                <c:pt idx="1277">
                  <c:v>29.5</c:v>
                </c:pt>
                <c:pt idx="1278">
                  <c:v>29.5</c:v>
                </c:pt>
                <c:pt idx="1279">
                  <c:v>29.5</c:v>
                </c:pt>
                <c:pt idx="1280">
                  <c:v>29.5</c:v>
                </c:pt>
                <c:pt idx="1281">
                  <c:v>29.6</c:v>
                </c:pt>
                <c:pt idx="1282">
                  <c:v>29.6</c:v>
                </c:pt>
                <c:pt idx="1283">
                  <c:v>29.6</c:v>
                </c:pt>
                <c:pt idx="1284">
                  <c:v>29.6</c:v>
                </c:pt>
                <c:pt idx="1285">
                  <c:v>29.6</c:v>
                </c:pt>
                <c:pt idx="1286">
                  <c:v>29.6</c:v>
                </c:pt>
                <c:pt idx="1287">
                  <c:v>29.6</c:v>
                </c:pt>
                <c:pt idx="1288">
                  <c:v>29.6</c:v>
                </c:pt>
                <c:pt idx="1289">
                  <c:v>29.6</c:v>
                </c:pt>
                <c:pt idx="1290">
                  <c:v>29.6</c:v>
                </c:pt>
                <c:pt idx="1291">
                  <c:v>29.6</c:v>
                </c:pt>
                <c:pt idx="1292">
                  <c:v>29.6</c:v>
                </c:pt>
                <c:pt idx="1293">
                  <c:v>29.6</c:v>
                </c:pt>
                <c:pt idx="1294">
                  <c:v>29.6</c:v>
                </c:pt>
                <c:pt idx="1295">
                  <c:v>29.6</c:v>
                </c:pt>
                <c:pt idx="1296">
                  <c:v>29.6</c:v>
                </c:pt>
                <c:pt idx="1297">
                  <c:v>29.6</c:v>
                </c:pt>
                <c:pt idx="1298">
                  <c:v>29.6</c:v>
                </c:pt>
                <c:pt idx="1299">
                  <c:v>29.6</c:v>
                </c:pt>
                <c:pt idx="1300">
                  <c:v>29.6</c:v>
                </c:pt>
                <c:pt idx="1301">
                  <c:v>29.6</c:v>
                </c:pt>
                <c:pt idx="1302">
                  <c:v>29.6</c:v>
                </c:pt>
                <c:pt idx="1303">
                  <c:v>29.7</c:v>
                </c:pt>
                <c:pt idx="1304">
                  <c:v>29.7</c:v>
                </c:pt>
                <c:pt idx="1305">
                  <c:v>29.7</c:v>
                </c:pt>
                <c:pt idx="1306">
                  <c:v>29.7</c:v>
                </c:pt>
                <c:pt idx="1307">
                  <c:v>29.7</c:v>
                </c:pt>
                <c:pt idx="1308">
                  <c:v>29.7</c:v>
                </c:pt>
                <c:pt idx="1309">
                  <c:v>29.7</c:v>
                </c:pt>
                <c:pt idx="1310">
                  <c:v>29.7</c:v>
                </c:pt>
                <c:pt idx="1311">
                  <c:v>29.7</c:v>
                </c:pt>
                <c:pt idx="1312">
                  <c:v>29.7</c:v>
                </c:pt>
                <c:pt idx="1313">
                  <c:v>29.7</c:v>
                </c:pt>
                <c:pt idx="1314">
                  <c:v>29.7</c:v>
                </c:pt>
                <c:pt idx="1315">
                  <c:v>29.7</c:v>
                </c:pt>
                <c:pt idx="1316">
                  <c:v>29.7</c:v>
                </c:pt>
                <c:pt idx="1317">
                  <c:v>29.7</c:v>
                </c:pt>
                <c:pt idx="1318">
                  <c:v>29.7</c:v>
                </c:pt>
                <c:pt idx="1319">
                  <c:v>29.7</c:v>
                </c:pt>
                <c:pt idx="1320">
                  <c:v>29.7</c:v>
                </c:pt>
                <c:pt idx="1321">
                  <c:v>29.7</c:v>
                </c:pt>
                <c:pt idx="1322">
                  <c:v>29.7</c:v>
                </c:pt>
                <c:pt idx="1323">
                  <c:v>29.7</c:v>
                </c:pt>
                <c:pt idx="1324">
                  <c:v>29.7</c:v>
                </c:pt>
                <c:pt idx="1325">
                  <c:v>29.7</c:v>
                </c:pt>
                <c:pt idx="1326">
                  <c:v>29.7</c:v>
                </c:pt>
                <c:pt idx="1327">
                  <c:v>29.7</c:v>
                </c:pt>
                <c:pt idx="1328">
                  <c:v>29.7</c:v>
                </c:pt>
                <c:pt idx="1329">
                  <c:v>29.7</c:v>
                </c:pt>
                <c:pt idx="1330">
                  <c:v>29.7</c:v>
                </c:pt>
                <c:pt idx="1331">
                  <c:v>29.8</c:v>
                </c:pt>
                <c:pt idx="1332">
                  <c:v>29.8</c:v>
                </c:pt>
                <c:pt idx="1333">
                  <c:v>29.8</c:v>
                </c:pt>
                <c:pt idx="1334">
                  <c:v>29.8</c:v>
                </c:pt>
                <c:pt idx="1335">
                  <c:v>29.8</c:v>
                </c:pt>
                <c:pt idx="1336">
                  <c:v>29.8</c:v>
                </c:pt>
                <c:pt idx="1337">
                  <c:v>29.8</c:v>
                </c:pt>
                <c:pt idx="1338">
                  <c:v>29.8</c:v>
                </c:pt>
                <c:pt idx="1339">
                  <c:v>29.8</c:v>
                </c:pt>
                <c:pt idx="1340">
                  <c:v>29.8</c:v>
                </c:pt>
                <c:pt idx="1341">
                  <c:v>29.8</c:v>
                </c:pt>
                <c:pt idx="1342">
                  <c:v>29.8</c:v>
                </c:pt>
                <c:pt idx="1343">
                  <c:v>29.8</c:v>
                </c:pt>
                <c:pt idx="1344">
                  <c:v>29.8</c:v>
                </c:pt>
                <c:pt idx="1345">
                  <c:v>29.8</c:v>
                </c:pt>
                <c:pt idx="1346">
                  <c:v>29.8</c:v>
                </c:pt>
                <c:pt idx="1347">
                  <c:v>29.8</c:v>
                </c:pt>
                <c:pt idx="1348">
                  <c:v>29.8</c:v>
                </c:pt>
                <c:pt idx="1349">
                  <c:v>29.8</c:v>
                </c:pt>
                <c:pt idx="1350">
                  <c:v>29.8</c:v>
                </c:pt>
                <c:pt idx="1351">
                  <c:v>29.8</c:v>
                </c:pt>
                <c:pt idx="1352">
                  <c:v>29.8</c:v>
                </c:pt>
                <c:pt idx="1353">
                  <c:v>29.8</c:v>
                </c:pt>
                <c:pt idx="1354">
                  <c:v>29.8</c:v>
                </c:pt>
                <c:pt idx="1355">
                  <c:v>29.8</c:v>
                </c:pt>
                <c:pt idx="1356">
                  <c:v>29.8</c:v>
                </c:pt>
                <c:pt idx="1357">
                  <c:v>29.8</c:v>
                </c:pt>
                <c:pt idx="1358">
                  <c:v>29.8</c:v>
                </c:pt>
                <c:pt idx="1359">
                  <c:v>29.9</c:v>
                </c:pt>
                <c:pt idx="1360">
                  <c:v>29.9</c:v>
                </c:pt>
                <c:pt idx="1361">
                  <c:v>29.9</c:v>
                </c:pt>
                <c:pt idx="1362">
                  <c:v>29.9</c:v>
                </c:pt>
                <c:pt idx="1363">
                  <c:v>29.9</c:v>
                </c:pt>
                <c:pt idx="1364">
                  <c:v>29.9</c:v>
                </c:pt>
                <c:pt idx="1365">
                  <c:v>29.9</c:v>
                </c:pt>
                <c:pt idx="1366">
                  <c:v>29.9</c:v>
                </c:pt>
                <c:pt idx="1367">
                  <c:v>29.9</c:v>
                </c:pt>
                <c:pt idx="1368">
                  <c:v>29.9</c:v>
                </c:pt>
                <c:pt idx="1369">
                  <c:v>29.9</c:v>
                </c:pt>
                <c:pt idx="1370">
                  <c:v>29.9</c:v>
                </c:pt>
                <c:pt idx="1371">
                  <c:v>29.9</c:v>
                </c:pt>
                <c:pt idx="1372">
                  <c:v>29.9</c:v>
                </c:pt>
                <c:pt idx="1373">
                  <c:v>29.9</c:v>
                </c:pt>
                <c:pt idx="1374">
                  <c:v>29.9</c:v>
                </c:pt>
                <c:pt idx="1375">
                  <c:v>29.9</c:v>
                </c:pt>
                <c:pt idx="1376">
                  <c:v>29.9</c:v>
                </c:pt>
                <c:pt idx="1377">
                  <c:v>29.9</c:v>
                </c:pt>
                <c:pt idx="1378">
                  <c:v>29.9</c:v>
                </c:pt>
                <c:pt idx="1379">
                  <c:v>29.9</c:v>
                </c:pt>
                <c:pt idx="1380">
                  <c:v>29.9</c:v>
                </c:pt>
                <c:pt idx="1381">
                  <c:v>29.9</c:v>
                </c:pt>
                <c:pt idx="1382">
                  <c:v>29.9</c:v>
                </c:pt>
                <c:pt idx="1383">
                  <c:v>29.9</c:v>
                </c:pt>
                <c:pt idx="1384">
                  <c:v>29.9</c:v>
                </c:pt>
                <c:pt idx="1385">
                  <c:v>29.9</c:v>
                </c:pt>
                <c:pt idx="1386">
                  <c:v>29.9</c:v>
                </c:pt>
                <c:pt idx="1387">
                  <c:v>29.9</c:v>
                </c:pt>
                <c:pt idx="1388">
                  <c:v>29.9</c:v>
                </c:pt>
                <c:pt idx="1389">
                  <c:v>29.9</c:v>
                </c:pt>
                <c:pt idx="1390">
                  <c:v>29.9</c:v>
                </c:pt>
                <c:pt idx="1391">
                  <c:v>30</c:v>
                </c:pt>
                <c:pt idx="1392">
                  <c:v>30</c:v>
                </c:pt>
                <c:pt idx="1393">
                  <c:v>30</c:v>
                </c:pt>
                <c:pt idx="1394">
                  <c:v>30</c:v>
                </c:pt>
                <c:pt idx="1395">
                  <c:v>30</c:v>
                </c:pt>
                <c:pt idx="1396">
                  <c:v>30</c:v>
                </c:pt>
                <c:pt idx="1397">
                  <c:v>30</c:v>
                </c:pt>
                <c:pt idx="1398">
                  <c:v>30</c:v>
                </c:pt>
                <c:pt idx="1399">
                  <c:v>30</c:v>
                </c:pt>
                <c:pt idx="1400">
                  <c:v>30</c:v>
                </c:pt>
                <c:pt idx="1402">
                  <c:v>30</c:v>
                </c:pt>
                <c:pt idx="1403">
                  <c:v>30</c:v>
                </c:pt>
                <c:pt idx="1404">
                  <c:v>30</c:v>
                </c:pt>
                <c:pt idx="1405">
                  <c:v>30</c:v>
                </c:pt>
                <c:pt idx="1406">
                  <c:v>30</c:v>
                </c:pt>
                <c:pt idx="1407">
                  <c:v>30</c:v>
                </c:pt>
                <c:pt idx="1408">
                  <c:v>30</c:v>
                </c:pt>
                <c:pt idx="1409">
                  <c:v>30</c:v>
                </c:pt>
                <c:pt idx="1410">
                  <c:v>30</c:v>
                </c:pt>
                <c:pt idx="1411">
                  <c:v>30</c:v>
                </c:pt>
                <c:pt idx="1412">
                  <c:v>30</c:v>
                </c:pt>
                <c:pt idx="1413">
                  <c:v>30</c:v>
                </c:pt>
                <c:pt idx="1414">
                  <c:v>30</c:v>
                </c:pt>
                <c:pt idx="1415">
                  <c:v>30</c:v>
                </c:pt>
                <c:pt idx="1416">
                  <c:v>30</c:v>
                </c:pt>
                <c:pt idx="1417">
                  <c:v>30</c:v>
                </c:pt>
                <c:pt idx="1418">
                  <c:v>30</c:v>
                </c:pt>
                <c:pt idx="1419">
                  <c:v>30</c:v>
                </c:pt>
                <c:pt idx="1420">
                  <c:v>30</c:v>
                </c:pt>
                <c:pt idx="1421">
                  <c:v>30</c:v>
                </c:pt>
                <c:pt idx="1422">
                  <c:v>30</c:v>
                </c:pt>
                <c:pt idx="1423">
                  <c:v>30</c:v>
                </c:pt>
                <c:pt idx="1424">
                  <c:v>30</c:v>
                </c:pt>
                <c:pt idx="1425">
                  <c:v>30</c:v>
                </c:pt>
                <c:pt idx="1426">
                  <c:v>30</c:v>
                </c:pt>
                <c:pt idx="1427">
                  <c:v>30</c:v>
                </c:pt>
                <c:pt idx="1428">
                  <c:v>30</c:v>
                </c:pt>
                <c:pt idx="1429">
                  <c:v>30</c:v>
                </c:pt>
                <c:pt idx="1430">
                  <c:v>30</c:v>
                </c:pt>
                <c:pt idx="1431">
                  <c:v>30</c:v>
                </c:pt>
                <c:pt idx="1432">
                  <c:v>30.1</c:v>
                </c:pt>
                <c:pt idx="1433">
                  <c:v>30</c:v>
                </c:pt>
                <c:pt idx="1434">
                  <c:v>30</c:v>
                </c:pt>
                <c:pt idx="1435">
                  <c:v>30</c:v>
                </c:pt>
                <c:pt idx="1436">
                  <c:v>30</c:v>
                </c:pt>
                <c:pt idx="1437">
                  <c:v>30</c:v>
                </c:pt>
                <c:pt idx="1438">
                  <c:v>30.1</c:v>
                </c:pt>
                <c:pt idx="1439">
                  <c:v>30.1</c:v>
                </c:pt>
                <c:pt idx="1440">
                  <c:v>30.1</c:v>
                </c:pt>
                <c:pt idx="1441">
                  <c:v>30.1</c:v>
                </c:pt>
                <c:pt idx="1442">
                  <c:v>30</c:v>
                </c:pt>
                <c:pt idx="1443">
                  <c:v>30</c:v>
                </c:pt>
                <c:pt idx="1444">
                  <c:v>30</c:v>
                </c:pt>
                <c:pt idx="1445">
                  <c:v>30</c:v>
                </c:pt>
                <c:pt idx="1446">
                  <c:v>30</c:v>
                </c:pt>
                <c:pt idx="1447">
                  <c:v>30.1</c:v>
                </c:pt>
                <c:pt idx="1448">
                  <c:v>30.1</c:v>
                </c:pt>
                <c:pt idx="1449">
                  <c:v>30.1</c:v>
                </c:pt>
                <c:pt idx="1450">
                  <c:v>30.1</c:v>
                </c:pt>
                <c:pt idx="1451">
                  <c:v>30.1</c:v>
                </c:pt>
                <c:pt idx="1452">
                  <c:v>30.1</c:v>
                </c:pt>
                <c:pt idx="1453">
                  <c:v>30.1</c:v>
                </c:pt>
                <c:pt idx="1454">
                  <c:v>30.1</c:v>
                </c:pt>
                <c:pt idx="1455">
                  <c:v>30.2</c:v>
                </c:pt>
                <c:pt idx="1456">
                  <c:v>30.2</c:v>
                </c:pt>
                <c:pt idx="1457">
                  <c:v>30.2</c:v>
                </c:pt>
                <c:pt idx="1458">
                  <c:v>30.2</c:v>
                </c:pt>
                <c:pt idx="1459">
                  <c:v>30.2</c:v>
                </c:pt>
                <c:pt idx="1460">
                  <c:v>30.2</c:v>
                </c:pt>
                <c:pt idx="1461">
                  <c:v>30.2</c:v>
                </c:pt>
                <c:pt idx="1462">
                  <c:v>30.2</c:v>
                </c:pt>
                <c:pt idx="1463">
                  <c:v>30.2</c:v>
                </c:pt>
                <c:pt idx="1464">
                  <c:v>30.2</c:v>
                </c:pt>
                <c:pt idx="1465">
                  <c:v>30.2</c:v>
                </c:pt>
                <c:pt idx="1466">
                  <c:v>30.2</c:v>
                </c:pt>
                <c:pt idx="1467">
                  <c:v>30.2</c:v>
                </c:pt>
                <c:pt idx="1468">
                  <c:v>30.2</c:v>
                </c:pt>
                <c:pt idx="1469">
                  <c:v>30.2</c:v>
                </c:pt>
                <c:pt idx="1470">
                  <c:v>30.2</c:v>
                </c:pt>
                <c:pt idx="1471">
                  <c:v>30.2</c:v>
                </c:pt>
                <c:pt idx="1472">
                  <c:v>30.2</c:v>
                </c:pt>
                <c:pt idx="1473">
                  <c:v>30.2</c:v>
                </c:pt>
                <c:pt idx="1474">
                  <c:v>30.3</c:v>
                </c:pt>
                <c:pt idx="1475">
                  <c:v>30.3</c:v>
                </c:pt>
                <c:pt idx="1476">
                  <c:v>30.3</c:v>
                </c:pt>
                <c:pt idx="1477">
                  <c:v>30.3</c:v>
                </c:pt>
                <c:pt idx="1478">
                  <c:v>30.3</c:v>
                </c:pt>
                <c:pt idx="1479">
                  <c:v>30.3</c:v>
                </c:pt>
                <c:pt idx="1480">
                  <c:v>30.3</c:v>
                </c:pt>
                <c:pt idx="1481">
                  <c:v>30.3</c:v>
                </c:pt>
                <c:pt idx="1482">
                  <c:v>30.3</c:v>
                </c:pt>
                <c:pt idx="1483">
                  <c:v>30.3</c:v>
                </c:pt>
                <c:pt idx="1484">
                  <c:v>30.3</c:v>
                </c:pt>
                <c:pt idx="1485">
                  <c:v>30.3</c:v>
                </c:pt>
                <c:pt idx="1486">
                  <c:v>30.3</c:v>
                </c:pt>
                <c:pt idx="1487">
                  <c:v>30.3</c:v>
                </c:pt>
                <c:pt idx="1488">
                  <c:v>30.4</c:v>
                </c:pt>
                <c:pt idx="1489">
                  <c:v>30.4</c:v>
                </c:pt>
                <c:pt idx="1490">
                  <c:v>30.4</c:v>
                </c:pt>
                <c:pt idx="1491">
                  <c:v>30.4</c:v>
                </c:pt>
                <c:pt idx="1492">
                  <c:v>30.4</c:v>
                </c:pt>
                <c:pt idx="1493">
                  <c:v>30.4</c:v>
                </c:pt>
                <c:pt idx="1494">
                  <c:v>30.4</c:v>
                </c:pt>
                <c:pt idx="1495">
                  <c:v>30.4</c:v>
                </c:pt>
                <c:pt idx="1496">
                  <c:v>30.4</c:v>
                </c:pt>
                <c:pt idx="1497">
                  <c:v>30.4</c:v>
                </c:pt>
                <c:pt idx="1498">
                  <c:v>30.4</c:v>
                </c:pt>
                <c:pt idx="1499">
                  <c:v>30.4</c:v>
                </c:pt>
                <c:pt idx="1500">
                  <c:v>30.4</c:v>
                </c:pt>
                <c:pt idx="1501">
                  <c:v>30.4</c:v>
                </c:pt>
                <c:pt idx="1502">
                  <c:v>30.4</c:v>
                </c:pt>
                <c:pt idx="1503">
                  <c:v>30.4</c:v>
                </c:pt>
                <c:pt idx="1504">
                  <c:v>30.4</c:v>
                </c:pt>
                <c:pt idx="1505">
                  <c:v>30.4</c:v>
                </c:pt>
                <c:pt idx="1506">
                  <c:v>30.4</c:v>
                </c:pt>
                <c:pt idx="1507">
                  <c:v>30.5</c:v>
                </c:pt>
                <c:pt idx="1508">
                  <c:v>30.5</c:v>
                </c:pt>
                <c:pt idx="1509">
                  <c:v>30.5</c:v>
                </c:pt>
                <c:pt idx="1510">
                  <c:v>30.5</c:v>
                </c:pt>
                <c:pt idx="1511">
                  <c:v>30.5</c:v>
                </c:pt>
                <c:pt idx="1512">
                  <c:v>30.5</c:v>
                </c:pt>
                <c:pt idx="1513">
                  <c:v>30.5</c:v>
                </c:pt>
                <c:pt idx="1514">
                  <c:v>30.5</c:v>
                </c:pt>
                <c:pt idx="1515">
                  <c:v>30.5</c:v>
                </c:pt>
                <c:pt idx="1516">
                  <c:v>30.5</c:v>
                </c:pt>
                <c:pt idx="1517">
                  <c:v>30.5</c:v>
                </c:pt>
                <c:pt idx="1518">
                  <c:v>30.5</c:v>
                </c:pt>
                <c:pt idx="1519">
                  <c:v>30.5</c:v>
                </c:pt>
                <c:pt idx="1520">
                  <c:v>30.5</c:v>
                </c:pt>
                <c:pt idx="1521">
                  <c:v>30.5</c:v>
                </c:pt>
                <c:pt idx="1522">
                  <c:v>30.5</c:v>
                </c:pt>
                <c:pt idx="1523">
                  <c:v>30.5</c:v>
                </c:pt>
                <c:pt idx="1524">
                  <c:v>30.5</c:v>
                </c:pt>
                <c:pt idx="1525">
                  <c:v>30.5</c:v>
                </c:pt>
                <c:pt idx="1526">
                  <c:v>30.5</c:v>
                </c:pt>
                <c:pt idx="1527">
                  <c:v>30.5</c:v>
                </c:pt>
                <c:pt idx="1528">
                  <c:v>30.5</c:v>
                </c:pt>
                <c:pt idx="1529">
                  <c:v>30.5</c:v>
                </c:pt>
                <c:pt idx="1530">
                  <c:v>30.5</c:v>
                </c:pt>
                <c:pt idx="1531">
                  <c:v>30.5</c:v>
                </c:pt>
                <c:pt idx="1532">
                  <c:v>30.5</c:v>
                </c:pt>
                <c:pt idx="1533">
                  <c:v>30.5</c:v>
                </c:pt>
                <c:pt idx="1534">
                  <c:v>30.5</c:v>
                </c:pt>
                <c:pt idx="1535">
                  <c:v>30.5</c:v>
                </c:pt>
                <c:pt idx="1536">
                  <c:v>30.5</c:v>
                </c:pt>
                <c:pt idx="1537">
                  <c:v>30.5</c:v>
                </c:pt>
                <c:pt idx="1538">
                  <c:v>30.5</c:v>
                </c:pt>
                <c:pt idx="1539">
                  <c:v>30.5</c:v>
                </c:pt>
                <c:pt idx="1540">
                  <c:v>30.5</c:v>
                </c:pt>
                <c:pt idx="1541">
                  <c:v>30.5</c:v>
                </c:pt>
                <c:pt idx="1542">
                  <c:v>30.5</c:v>
                </c:pt>
                <c:pt idx="1543">
                  <c:v>30.5</c:v>
                </c:pt>
                <c:pt idx="1544">
                  <c:v>30.5</c:v>
                </c:pt>
                <c:pt idx="1545">
                  <c:v>30.5</c:v>
                </c:pt>
                <c:pt idx="1546">
                  <c:v>30.5</c:v>
                </c:pt>
                <c:pt idx="1547">
                  <c:v>30.5</c:v>
                </c:pt>
                <c:pt idx="1548">
                  <c:v>30.5</c:v>
                </c:pt>
                <c:pt idx="1549">
                  <c:v>30.5</c:v>
                </c:pt>
                <c:pt idx="1550">
                  <c:v>30.8</c:v>
                </c:pt>
                <c:pt idx="1551">
                  <c:v>30.8</c:v>
                </c:pt>
                <c:pt idx="1552">
                  <c:v>30.8</c:v>
                </c:pt>
                <c:pt idx="1553">
                  <c:v>30.8</c:v>
                </c:pt>
                <c:pt idx="1554">
                  <c:v>30.8</c:v>
                </c:pt>
                <c:pt idx="1555">
                  <c:v>30.8</c:v>
                </c:pt>
                <c:pt idx="1556">
                  <c:v>30.8</c:v>
                </c:pt>
                <c:pt idx="1557">
                  <c:v>30.8</c:v>
                </c:pt>
                <c:pt idx="1558">
                  <c:v>30.8</c:v>
                </c:pt>
                <c:pt idx="1559">
                  <c:v>30.8</c:v>
                </c:pt>
                <c:pt idx="1560">
                  <c:v>30.8</c:v>
                </c:pt>
                <c:pt idx="1561">
                  <c:v>30.8</c:v>
                </c:pt>
                <c:pt idx="1562">
                  <c:v>30.8</c:v>
                </c:pt>
                <c:pt idx="1563">
                  <c:v>30.8</c:v>
                </c:pt>
                <c:pt idx="1564">
                  <c:v>30.8</c:v>
                </c:pt>
                <c:pt idx="1565">
                  <c:v>30.8</c:v>
                </c:pt>
                <c:pt idx="1566">
                  <c:v>30.8</c:v>
                </c:pt>
                <c:pt idx="1567">
                  <c:v>30.8</c:v>
                </c:pt>
                <c:pt idx="1568">
                  <c:v>30.9</c:v>
                </c:pt>
                <c:pt idx="1569">
                  <c:v>30.9</c:v>
                </c:pt>
                <c:pt idx="1570">
                  <c:v>30.9</c:v>
                </c:pt>
                <c:pt idx="1571">
                  <c:v>30.9</c:v>
                </c:pt>
                <c:pt idx="1572">
                  <c:v>30.9</c:v>
                </c:pt>
                <c:pt idx="1573">
                  <c:v>30.9</c:v>
                </c:pt>
                <c:pt idx="1574">
                  <c:v>30.9</c:v>
                </c:pt>
                <c:pt idx="1575">
                  <c:v>30.9</c:v>
                </c:pt>
                <c:pt idx="1576">
                  <c:v>30.9</c:v>
                </c:pt>
                <c:pt idx="1577">
                  <c:v>30.9</c:v>
                </c:pt>
                <c:pt idx="1578">
                  <c:v>31</c:v>
                </c:pt>
                <c:pt idx="1579">
                  <c:v>31</c:v>
                </c:pt>
                <c:pt idx="1580">
                  <c:v>31</c:v>
                </c:pt>
                <c:pt idx="1581">
                  <c:v>31</c:v>
                </c:pt>
                <c:pt idx="1582">
                  <c:v>31</c:v>
                </c:pt>
                <c:pt idx="1583">
                  <c:v>31</c:v>
                </c:pt>
                <c:pt idx="1584">
                  <c:v>31</c:v>
                </c:pt>
                <c:pt idx="1585">
                  <c:v>31</c:v>
                </c:pt>
                <c:pt idx="1586">
                  <c:v>31</c:v>
                </c:pt>
                <c:pt idx="1587">
                  <c:v>31</c:v>
                </c:pt>
                <c:pt idx="1588">
                  <c:v>31</c:v>
                </c:pt>
                <c:pt idx="1589">
                  <c:v>31</c:v>
                </c:pt>
                <c:pt idx="1590">
                  <c:v>31</c:v>
                </c:pt>
                <c:pt idx="1591">
                  <c:v>31</c:v>
                </c:pt>
                <c:pt idx="1592">
                  <c:v>31</c:v>
                </c:pt>
                <c:pt idx="1593">
                  <c:v>31</c:v>
                </c:pt>
                <c:pt idx="1594">
                  <c:v>31</c:v>
                </c:pt>
                <c:pt idx="1595">
                  <c:v>31</c:v>
                </c:pt>
                <c:pt idx="1596">
                  <c:v>31</c:v>
                </c:pt>
                <c:pt idx="1597">
                  <c:v>31</c:v>
                </c:pt>
                <c:pt idx="1598">
                  <c:v>31</c:v>
                </c:pt>
                <c:pt idx="1599">
                  <c:v>31.1</c:v>
                </c:pt>
                <c:pt idx="1600">
                  <c:v>31.1</c:v>
                </c:pt>
                <c:pt idx="1601">
                  <c:v>31.1</c:v>
                </c:pt>
                <c:pt idx="1602">
                  <c:v>31.1</c:v>
                </c:pt>
                <c:pt idx="1603">
                  <c:v>31.1</c:v>
                </c:pt>
                <c:pt idx="1604">
                  <c:v>31</c:v>
                </c:pt>
                <c:pt idx="1605">
                  <c:v>31</c:v>
                </c:pt>
                <c:pt idx="1606">
                  <c:v>31.1</c:v>
                </c:pt>
                <c:pt idx="1607">
                  <c:v>31.1</c:v>
                </c:pt>
                <c:pt idx="1608">
                  <c:v>31.1</c:v>
                </c:pt>
                <c:pt idx="1609">
                  <c:v>31.1</c:v>
                </c:pt>
                <c:pt idx="1610">
                  <c:v>31.1</c:v>
                </c:pt>
                <c:pt idx="1611">
                  <c:v>31.1</c:v>
                </c:pt>
                <c:pt idx="1612">
                  <c:v>31.1</c:v>
                </c:pt>
                <c:pt idx="1613">
                  <c:v>31.1</c:v>
                </c:pt>
                <c:pt idx="1614">
                  <c:v>31.1</c:v>
                </c:pt>
                <c:pt idx="1615">
                  <c:v>31.1</c:v>
                </c:pt>
                <c:pt idx="1616">
                  <c:v>31.1</c:v>
                </c:pt>
                <c:pt idx="1617">
                  <c:v>31.1</c:v>
                </c:pt>
                <c:pt idx="1618">
                  <c:v>31.1</c:v>
                </c:pt>
                <c:pt idx="1619">
                  <c:v>31.1</c:v>
                </c:pt>
                <c:pt idx="1620">
                  <c:v>31.1</c:v>
                </c:pt>
                <c:pt idx="1621">
                  <c:v>31.1</c:v>
                </c:pt>
                <c:pt idx="1622">
                  <c:v>31.1</c:v>
                </c:pt>
                <c:pt idx="1623">
                  <c:v>31.1</c:v>
                </c:pt>
                <c:pt idx="1624">
                  <c:v>31.1</c:v>
                </c:pt>
                <c:pt idx="1625">
                  <c:v>31.1</c:v>
                </c:pt>
                <c:pt idx="1626">
                  <c:v>31</c:v>
                </c:pt>
                <c:pt idx="1627">
                  <c:v>31</c:v>
                </c:pt>
                <c:pt idx="1628">
                  <c:v>31</c:v>
                </c:pt>
                <c:pt idx="1629">
                  <c:v>31</c:v>
                </c:pt>
                <c:pt idx="1630">
                  <c:v>31</c:v>
                </c:pt>
                <c:pt idx="1631">
                  <c:v>31</c:v>
                </c:pt>
                <c:pt idx="1632">
                  <c:v>31</c:v>
                </c:pt>
                <c:pt idx="1633">
                  <c:v>31</c:v>
                </c:pt>
                <c:pt idx="1634">
                  <c:v>31</c:v>
                </c:pt>
                <c:pt idx="1635">
                  <c:v>31</c:v>
                </c:pt>
                <c:pt idx="1637">
                  <c:v>31</c:v>
                </c:pt>
                <c:pt idx="1638">
                  <c:v>31</c:v>
                </c:pt>
                <c:pt idx="1639">
                  <c:v>31</c:v>
                </c:pt>
                <c:pt idx="1640">
                  <c:v>31</c:v>
                </c:pt>
                <c:pt idx="1641">
                  <c:v>31</c:v>
                </c:pt>
                <c:pt idx="1642">
                  <c:v>31</c:v>
                </c:pt>
                <c:pt idx="1643">
                  <c:v>31</c:v>
                </c:pt>
                <c:pt idx="1644">
                  <c:v>31</c:v>
                </c:pt>
                <c:pt idx="1645">
                  <c:v>31</c:v>
                </c:pt>
                <c:pt idx="1646">
                  <c:v>31</c:v>
                </c:pt>
                <c:pt idx="1647">
                  <c:v>31</c:v>
                </c:pt>
                <c:pt idx="1648">
                  <c:v>31</c:v>
                </c:pt>
                <c:pt idx="1649">
                  <c:v>31</c:v>
                </c:pt>
                <c:pt idx="1650">
                  <c:v>31</c:v>
                </c:pt>
                <c:pt idx="1651">
                  <c:v>31</c:v>
                </c:pt>
                <c:pt idx="1652">
                  <c:v>31</c:v>
                </c:pt>
                <c:pt idx="1653">
                  <c:v>31</c:v>
                </c:pt>
                <c:pt idx="1654">
                  <c:v>31</c:v>
                </c:pt>
                <c:pt idx="1655">
                  <c:v>31</c:v>
                </c:pt>
                <c:pt idx="1656">
                  <c:v>31</c:v>
                </c:pt>
                <c:pt idx="1657">
                  <c:v>31</c:v>
                </c:pt>
                <c:pt idx="1658">
                  <c:v>31</c:v>
                </c:pt>
                <c:pt idx="1659">
                  <c:v>31</c:v>
                </c:pt>
                <c:pt idx="1660">
                  <c:v>31</c:v>
                </c:pt>
                <c:pt idx="1661">
                  <c:v>31</c:v>
                </c:pt>
                <c:pt idx="1662">
                  <c:v>31</c:v>
                </c:pt>
                <c:pt idx="1663">
                  <c:v>31</c:v>
                </c:pt>
                <c:pt idx="1664">
                  <c:v>30.9</c:v>
                </c:pt>
                <c:pt idx="1665">
                  <c:v>30.9</c:v>
                </c:pt>
                <c:pt idx="1666">
                  <c:v>30.9</c:v>
                </c:pt>
                <c:pt idx="1667">
                  <c:v>30.9</c:v>
                </c:pt>
                <c:pt idx="1668">
                  <c:v>30.9</c:v>
                </c:pt>
                <c:pt idx="1669">
                  <c:v>30.9</c:v>
                </c:pt>
                <c:pt idx="1670">
                  <c:v>30.9</c:v>
                </c:pt>
                <c:pt idx="1671">
                  <c:v>31</c:v>
                </c:pt>
                <c:pt idx="1672">
                  <c:v>31</c:v>
                </c:pt>
                <c:pt idx="1673">
                  <c:v>31</c:v>
                </c:pt>
                <c:pt idx="1674">
                  <c:v>31.1</c:v>
                </c:pt>
                <c:pt idx="1675">
                  <c:v>31.1</c:v>
                </c:pt>
                <c:pt idx="1676">
                  <c:v>31</c:v>
                </c:pt>
                <c:pt idx="1677">
                  <c:v>31</c:v>
                </c:pt>
                <c:pt idx="1678">
                  <c:v>31</c:v>
                </c:pt>
                <c:pt idx="1679">
                  <c:v>31.1</c:v>
                </c:pt>
                <c:pt idx="1680">
                  <c:v>31.1</c:v>
                </c:pt>
                <c:pt idx="1681">
                  <c:v>31.1</c:v>
                </c:pt>
                <c:pt idx="1682">
                  <c:v>31.1</c:v>
                </c:pt>
                <c:pt idx="1683">
                  <c:v>31.1</c:v>
                </c:pt>
                <c:pt idx="1684">
                  <c:v>31.1</c:v>
                </c:pt>
                <c:pt idx="1685">
                  <c:v>31.1</c:v>
                </c:pt>
                <c:pt idx="1686">
                  <c:v>31.1</c:v>
                </c:pt>
                <c:pt idx="1687">
                  <c:v>31.1</c:v>
                </c:pt>
                <c:pt idx="1688">
                  <c:v>31.1</c:v>
                </c:pt>
                <c:pt idx="1689">
                  <c:v>31.1</c:v>
                </c:pt>
                <c:pt idx="1690">
                  <c:v>31.2</c:v>
                </c:pt>
                <c:pt idx="1691">
                  <c:v>31.2</c:v>
                </c:pt>
                <c:pt idx="1692">
                  <c:v>31.2</c:v>
                </c:pt>
                <c:pt idx="1693">
                  <c:v>31.2</c:v>
                </c:pt>
                <c:pt idx="1694">
                  <c:v>31.2</c:v>
                </c:pt>
                <c:pt idx="1695">
                  <c:v>31.2</c:v>
                </c:pt>
                <c:pt idx="1696">
                  <c:v>31.2</c:v>
                </c:pt>
                <c:pt idx="1697">
                  <c:v>31.2</c:v>
                </c:pt>
                <c:pt idx="1698">
                  <c:v>31.2</c:v>
                </c:pt>
                <c:pt idx="1699">
                  <c:v>31.2</c:v>
                </c:pt>
                <c:pt idx="1700">
                  <c:v>31.2</c:v>
                </c:pt>
                <c:pt idx="1701">
                  <c:v>31.2</c:v>
                </c:pt>
                <c:pt idx="1702">
                  <c:v>31.2</c:v>
                </c:pt>
                <c:pt idx="1703">
                  <c:v>31.2</c:v>
                </c:pt>
                <c:pt idx="1704">
                  <c:v>31.3</c:v>
                </c:pt>
                <c:pt idx="1705">
                  <c:v>31.3</c:v>
                </c:pt>
                <c:pt idx="1706">
                  <c:v>31.3</c:v>
                </c:pt>
                <c:pt idx="1707">
                  <c:v>31.3</c:v>
                </c:pt>
                <c:pt idx="1708">
                  <c:v>31.3</c:v>
                </c:pt>
                <c:pt idx="1709">
                  <c:v>31.3</c:v>
                </c:pt>
                <c:pt idx="1710">
                  <c:v>31.4</c:v>
                </c:pt>
                <c:pt idx="1711">
                  <c:v>31.4</c:v>
                </c:pt>
                <c:pt idx="1712">
                  <c:v>31.4</c:v>
                </c:pt>
                <c:pt idx="1713">
                  <c:v>31.4</c:v>
                </c:pt>
                <c:pt idx="1714">
                  <c:v>31.4</c:v>
                </c:pt>
                <c:pt idx="1715">
                  <c:v>31.4</c:v>
                </c:pt>
                <c:pt idx="1716">
                  <c:v>31.4</c:v>
                </c:pt>
                <c:pt idx="1717">
                  <c:v>31.4</c:v>
                </c:pt>
                <c:pt idx="1718">
                  <c:v>31.4</c:v>
                </c:pt>
                <c:pt idx="1719">
                  <c:v>31.4</c:v>
                </c:pt>
                <c:pt idx="1720">
                  <c:v>31.4</c:v>
                </c:pt>
                <c:pt idx="1721">
                  <c:v>31.4</c:v>
                </c:pt>
                <c:pt idx="1722">
                  <c:v>31.4</c:v>
                </c:pt>
                <c:pt idx="1723">
                  <c:v>31.4</c:v>
                </c:pt>
                <c:pt idx="1724">
                  <c:v>31.4</c:v>
                </c:pt>
                <c:pt idx="1725">
                  <c:v>31.4</c:v>
                </c:pt>
                <c:pt idx="1726">
                  <c:v>31.4</c:v>
                </c:pt>
                <c:pt idx="1727">
                  <c:v>31.4</c:v>
                </c:pt>
                <c:pt idx="1728">
                  <c:v>31.4</c:v>
                </c:pt>
                <c:pt idx="1729">
                  <c:v>31.4</c:v>
                </c:pt>
                <c:pt idx="1730">
                  <c:v>31.4</c:v>
                </c:pt>
                <c:pt idx="1731">
                  <c:v>31.4</c:v>
                </c:pt>
                <c:pt idx="1732">
                  <c:v>31.4</c:v>
                </c:pt>
                <c:pt idx="1733">
                  <c:v>31.4</c:v>
                </c:pt>
                <c:pt idx="1734">
                  <c:v>31.4</c:v>
                </c:pt>
                <c:pt idx="1735">
                  <c:v>31.5</c:v>
                </c:pt>
                <c:pt idx="1736">
                  <c:v>31.4</c:v>
                </c:pt>
                <c:pt idx="1737">
                  <c:v>31.4</c:v>
                </c:pt>
                <c:pt idx="1738">
                  <c:v>31.4</c:v>
                </c:pt>
                <c:pt idx="1739">
                  <c:v>31.4</c:v>
                </c:pt>
                <c:pt idx="1740">
                  <c:v>31.4</c:v>
                </c:pt>
                <c:pt idx="1741">
                  <c:v>31.4</c:v>
                </c:pt>
                <c:pt idx="1742">
                  <c:v>31.4</c:v>
                </c:pt>
                <c:pt idx="1743">
                  <c:v>31.4</c:v>
                </c:pt>
                <c:pt idx="1744">
                  <c:v>31.4</c:v>
                </c:pt>
                <c:pt idx="1745">
                  <c:v>31.4</c:v>
                </c:pt>
                <c:pt idx="1746">
                  <c:v>31.4</c:v>
                </c:pt>
                <c:pt idx="1747">
                  <c:v>31.4</c:v>
                </c:pt>
                <c:pt idx="1748">
                  <c:v>31.4</c:v>
                </c:pt>
                <c:pt idx="1749">
                  <c:v>31.4</c:v>
                </c:pt>
                <c:pt idx="1750">
                  <c:v>31.5</c:v>
                </c:pt>
                <c:pt idx="1751">
                  <c:v>31.5</c:v>
                </c:pt>
                <c:pt idx="1752">
                  <c:v>31.5</c:v>
                </c:pt>
                <c:pt idx="1753">
                  <c:v>31.5</c:v>
                </c:pt>
                <c:pt idx="1754">
                  <c:v>31.5</c:v>
                </c:pt>
                <c:pt idx="1755">
                  <c:v>31.5</c:v>
                </c:pt>
                <c:pt idx="1756">
                  <c:v>31.5</c:v>
                </c:pt>
                <c:pt idx="1757">
                  <c:v>31.5</c:v>
                </c:pt>
                <c:pt idx="1758">
                  <c:v>31.5</c:v>
                </c:pt>
                <c:pt idx="1759">
                  <c:v>31.5</c:v>
                </c:pt>
                <c:pt idx="1760">
                  <c:v>31.5</c:v>
                </c:pt>
                <c:pt idx="1761">
                  <c:v>31.5</c:v>
                </c:pt>
                <c:pt idx="1762">
                  <c:v>31.5</c:v>
                </c:pt>
                <c:pt idx="1763">
                  <c:v>31.5</c:v>
                </c:pt>
                <c:pt idx="1764">
                  <c:v>31.5</c:v>
                </c:pt>
                <c:pt idx="1765">
                  <c:v>31.5</c:v>
                </c:pt>
                <c:pt idx="1766">
                  <c:v>31.5</c:v>
                </c:pt>
                <c:pt idx="1767">
                  <c:v>31.5</c:v>
                </c:pt>
                <c:pt idx="1768">
                  <c:v>31.5</c:v>
                </c:pt>
                <c:pt idx="1769">
                  <c:v>31.5</c:v>
                </c:pt>
                <c:pt idx="1770">
                  <c:v>31.5</c:v>
                </c:pt>
                <c:pt idx="1771">
                  <c:v>31.5</c:v>
                </c:pt>
                <c:pt idx="1772">
                  <c:v>31.5</c:v>
                </c:pt>
                <c:pt idx="1773">
                  <c:v>31.5</c:v>
                </c:pt>
                <c:pt idx="1774">
                  <c:v>31.6</c:v>
                </c:pt>
                <c:pt idx="1775">
                  <c:v>31.6</c:v>
                </c:pt>
                <c:pt idx="1776">
                  <c:v>31.6</c:v>
                </c:pt>
                <c:pt idx="1777">
                  <c:v>31.6</c:v>
                </c:pt>
                <c:pt idx="1778">
                  <c:v>31.6</c:v>
                </c:pt>
                <c:pt idx="1779">
                  <c:v>31.6</c:v>
                </c:pt>
                <c:pt idx="1780">
                  <c:v>31.6</c:v>
                </c:pt>
                <c:pt idx="1781">
                  <c:v>31.6</c:v>
                </c:pt>
                <c:pt idx="1782">
                  <c:v>31.6</c:v>
                </c:pt>
                <c:pt idx="1783">
                  <c:v>31.6</c:v>
                </c:pt>
                <c:pt idx="1784">
                  <c:v>31.6</c:v>
                </c:pt>
                <c:pt idx="1785">
                  <c:v>31.6</c:v>
                </c:pt>
                <c:pt idx="1786">
                  <c:v>31.6</c:v>
                </c:pt>
                <c:pt idx="1788">
                  <c:v>31.6</c:v>
                </c:pt>
                <c:pt idx="1789">
                  <c:v>31.6</c:v>
                </c:pt>
                <c:pt idx="1790">
                  <c:v>31.6</c:v>
                </c:pt>
                <c:pt idx="1791">
                  <c:v>31.6</c:v>
                </c:pt>
                <c:pt idx="1792">
                  <c:v>31.6</c:v>
                </c:pt>
                <c:pt idx="1793">
                  <c:v>31.6</c:v>
                </c:pt>
                <c:pt idx="1794">
                  <c:v>31.6</c:v>
                </c:pt>
                <c:pt idx="1795">
                  <c:v>31.6</c:v>
                </c:pt>
                <c:pt idx="1796">
                  <c:v>31.6</c:v>
                </c:pt>
                <c:pt idx="1797">
                  <c:v>31.6</c:v>
                </c:pt>
                <c:pt idx="1798">
                  <c:v>31.6</c:v>
                </c:pt>
                <c:pt idx="1799">
                  <c:v>31.6</c:v>
                </c:pt>
                <c:pt idx="1800">
                  <c:v>31.6</c:v>
                </c:pt>
                <c:pt idx="1801">
                  <c:v>31.6</c:v>
                </c:pt>
                <c:pt idx="1802">
                  <c:v>31.6</c:v>
                </c:pt>
                <c:pt idx="1803">
                  <c:v>31.6</c:v>
                </c:pt>
                <c:pt idx="1804">
                  <c:v>31.6</c:v>
                </c:pt>
                <c:pt idx="1805">
                  <c:v>31.6</c:v>
                </c:pt>
                <c:pt idx="1806">
                  <c:v>31.6</c:v>
                </c:pt>
                <c:pt idx="1807">
                  <c:v>31.6</c:v>
                </c:pt>
                <c:pt idx="1808">
                  <c:v>31.6</c:v>
                </c:pt>
                <c:pt idx="1809">
                  <c:v>31.6</c:v>
                </c:pt>
                <c:pt idx="1810">
                  <c:v>31.6</c:v>
                </c:pt>
                <c:pt idx="1811">
                  <c:v>31.6</c:v>
                </c:pt>
                <c:pt idx="1812">
                  <c:v>31.6</c:v>
                </c:pt>
                <c:pt idx="1813">
                  <c:v>31.6</c:v>
                </c:pt>
                <c:pt idx="1814">
                  <c:v>31.6</c:v>
                </c:pt>
                <c:pt idx="1815">
                  <c:v>31.6</c:v>
                </c:pt>
                <c:pt idx="1816">
                  <c:v>31.6</c:v>
                </c:pt>
                <c:pt idx="1817">
                  <c:v>31.6</c:v>
                </c:pt>
                <c:pt idx="1818">
                  <c:v>31.6</c:v>
                </c:pt>
                <c:pt idx="1819">
                  <c:v>31.6</c:v>
                </c:pt>
                <c:pt idx="1820">
                  <c:v>31.7</c:v>
                </c:pt>
                <c:pt idx="1821">
                  <c:v>31.7</c:v>
                </c:pt>
                <c:pt idx="1822">
                  <c:v>31.7</c:v>
                </c:pt>
                <c:pt idx="1823">
                  <c:v>31.7</c:v>
                </c:pt>
                <c:pt idx="1824">
                  <c:v>31.7</c:v>
                </c:pt>
                <c:pt idx="1825">
                  <c:v>31.7</c:v>
                </c:pt>
                <c:pt idx="1826">
                  <c:v>31.7</c:v>
                </c:pt>
                <c:pt idx="1827">
                  <c:v>31.7</c:v>
                </c:pt>
                <c:pt idx="1828">
                  <c:v>31.7</c:v>
                </c:pt>
                <c:pt idx="1829">
                  <c:v>31.7</c:v>
                </c:pt>
                <c:pt idx="1830">
                  <c:v>31.7</c:v>
                </c:pt>
                <c:pt idx="1832">
                  <c:v>31.7</c:v>
                </c:pt>
                <c:pt idx="1833">
                  <c:v>31.7</c:v>
                </c:pt>
                <c:pt idx="1834">
                  <c:v>31.7</c:v>
                </c:pt>
                <c:pt idx="1835">
                  <c:v>31.7</c:v>
                </c:pt>
                <c:pt idx="1836">
                  <c:v>31.7</c:v>
                </c:pt>
                <c:pt idx="1837">
                  <c:v>31.7</c:v>
                </c:pt>
                <c:pt idx="1838">
                  <c:v>31.7</c:v>
                </c:pt>
                <c:pt idx="1839">
                  <c:v>31.7</c:v>
                </c:pt>
                <c:pt idx="1840">
                  <c:v>31.7</c:v>
                </c:pt>
                <c:pt idx="1841">
                  <c:v>31.7</c:v>
                </c:pt>
                <c:pt idx="1842">
                  <c:v>31.7</c:v>
                </c:pt>
                <c:pt idx="1843">
                  <c:v>31.7</c:v>
                </c:pt>
                <c:pt idx="1844">
                  <c:v>31.8</c:v>
                </c:pt>
                <c:pt idx="1845">
                  <c:v>31.8</c:v>
                </c:pt>
                <c:pt idx="1846">
                  <c:v>31.8</c:v>
                </c:pt>
                <c:pt idx="1847">
                  <c:v>31.8</c:v>
                </c:pt>
                <c:pt idx="1848">
                  <c:v>31.8</c:v>
                </c:pt>
                <c:pt idx="1849">
                  <c:v>31.8</c:v>
                </c:pt>
                <c:pt idx="1850">
                  <c:v>31.8</c:v>
                </c:pt>
                <c:pt idx="1851">
                  <c:v>31.8</c:v>
                </c:pt>
                <c:pt idx="1852">
                  <c:v>31.8</c:v>
                </c:pt>
                <c:pt idx="1853">
                  <c:v>31.8</c:v>
                </c:pt>
                <c:pt idx="1854">
                  <c:v>31.8</c:v>
                </c:pt>
                <c:pt idx="1855">
                  <c:v>31.8</c:v>
                </c:pt>
                <c:pt idx="1856">
                  <c:v>31.8</c:v>
                </c:pt>
                <c:pt idx="1857">
                  <c:v>31.8</c:v>
                </c:pt>
                <c:pt idx="1858">
                  <c:v>31.8</c:v>
                </c:pt>
                <c:pt idx="1859">
                  <c:v>31.8</c:v>
                </c:pt>
                <c:pt idx="1860">
                  <c:v>31.8</c:v>
                </c:pt>
                <c:pt idx="1861">
                  <c:v>31.8</c:v>
                </c:pt>
                <c:pt idx="1862">
                  <c:v>31.8</c:v>
                </c:pt>
                <c:pt idx="1863">
                  <c:v>31.8</c:v>
                </c:pt>
                <c:pt idx="1864">
                  <c:v>31.8</c:v>
                </c:pt>
                <c:pt idx="1865">
                  <c:v>31.8</c:v>
                </c:pt>
                <c:pt idx="1866">
                  <c:v>31.8</c:v>
                </c:pt>
                <c:pt idx="1867">
                  <c:v>31.8</c:v>
                </c:pt>
                <c:pt idx="1868">
                  <c:v>31.8</c:v>
                </c:pt>
                <c:pt idx="1869">
                  <c:v>31.8</c:v>
                </c:pt>
                <c:pt idx="1870">
                  <c:v>31.8</c:v>
                </c:pt>
                <c:pt idx="1871">
                  <c:v>31.8</c:v>
                </c:pt>
                <c:pt idx="1872">
                  <c:v>31.8</c:v>
                </c:pt>
                <c:pt idx="1873">
                  <c:v>31.8</c:v>
                </c:pt>
                <c:pt idx="1874">
                  <c:v>31.8</c:v>
                </c:pt>
                <c:pt idx="1875">
                  <c:v>31.8</c:v>
                </c:pt>
                <c:pt idx="1876">
                  <c:v>31.8</c:v>
                </c:pt>
                <c:pt idx="1877">
                  <c:v>31.8</c:v>
                </c:pt>
                <c:pt idx="1878">
                  <c:v>31.8</c:v>
                </c:pt>
                <c:pt idx="1879">
                  <c:v>31.8</c:v>
                </c:pt>
                <c:pt idx="1880">
                  <c:v>31.8</c:v>
                </c:pt>
                <c:pt idx="1881">
                  <c:v>31.8</c:v>
                </c:pt>
                <c:pt idx="1882">
                  <c:v>31.8</c:v>
                </c:pt>
                <c:pt idx="1883">
                  <c:v>31.8</c:v>
                </c:pt>
                <c:pt idx="1884">
                  <c:v>31.8</c:v>
                </c:pt>
                <c:pt idx="1885">
                  <c:v>31.8</c:v>
                </c:pt>
                <c:pt idx="1886">
                  <c:v>31.8</c:v>
                </c:pt>
                <c:pt idx="1887">
                  <c:v>31.8</c:v>
                </c:pt>
                <c:pt idx="1888">
                  <c:v>31.8</c:v>
                </c:pt>
                <c:pt idx="1889">
                  <c:v>31.8</c:v>
                </c:pt>
                <c:pt idx="1890">
                  <c:v>31.8</c:v>
                </c:pt>
                <c:pt idx="1891">
                  <c:v>31.8</c:v>
                </c:pt>
                <c:pt idx="1892">
                  <c:v>31.8</c:v>
                </c:pt>
                <c:pt idx="1893">
                  <c:v>31.8</c:v>
                </c:pt>
                <c:pt idx="1894">
                  <c:v>31.8</c:v>
                </c:pt>
                <c:pt idx="1895">
                  <c:v>31.8</c:v>
                </c:pt>
                <c:pt idx="1896">
                  <c:v>31.8</c:v>
                </c:pt>
                <c:pt idx="1897">
                  <c:v>31.8</c:v>
                </c:pt>
                <c:pt idx="1898">
                  <c:v>31.8</c:v>
                </c:pt>
                <c:pt idx="1899">
                  <c:v>31.8</c:v>
                </c:pt>
                <c:pt idx="1900">
                  <c:v>31.8</c:v>
                </c:pt>
                <c:pt idx="1901">
                  <c:v>31.8</c:v>
                </c:pt>
                <c:pt idx="1902">
                  <c:v>31.8</c:v>
                </c:pt>
                <c:pt idx="1903">
                  <c:v>31.8</c:v>
                </c:pt>
                <c:pt idx="1904">
                  <c:v>31.8</c:v>
                </c:pt>
                <c:pt idx="1905">
                  <c:v>31.8</c:v>
                </c:pt>
                <c:pt idx="1906">
                  <c:v>31.8</c:v>
                </c:pt>
                <c:pt idx="1907">
                  <c:v>31.8</c:v>
                </c:pt>
                <c:pt idx="1908">
                  <c:v>31.8</c:v>
                </c:pt>
                <c:pt idx="1909">
                  <c:v>31.8</c:v>
                </c:pt>
                <c:pt idx="1910">
                  <c:v>31.8</c:v>
                </c:pt>
                <c:pt idx="1911">
                  <c:v>31.8</c:v>
                </c:pt>
                <c:pt idx="1912">
                  <c:v>31.8</c:v>
                </c:pt>
                <c:pt idx="1913">
                  <c:v>31.8</c:v>
                </c:pt>
                <c:pt idx="1914">
                  <c:v>31.8</c:v>
                </c:pt>
                <c:pt idx="1915">
                  <c:v>31.8</c:v>
                </c:pt>
                <c:pt idx="1916">
                  <c:v>31.8</c:v>
                </c:pt>
                <c:pt idx="1917">
                  <c:v>31.8</c:v>
                </c:pt>
                <c:pt idx="1918">
                  <c:v>31.8</c:v>
                </c:pt>
                <c:pt idx="1919">
                  <c:v>31.8</c:v>
                </c:pt>
                <c:pt idx="1920">
                  <c:v>31.8</c:v>
                </c:pt>
                <c:pt idx="1921">
                  <c:v>31.8</c:v>
                </c:pt>
                <c:pt idx="1922">
                  <c:v>31.8</c:v>
                </c:pt>
                <c:pt idx="1923">
                  <c:v>31.8</c:v>
                </c:pt>
                <c:pt idx="1924">
                  <c:v>31.8</c:v>
                </c:pt>
                <c:pt idx="1925">
                  <c:v>31.8</c:v>
                </c:pt>
                <c:pt idx="1926">
                  <c:v>31.8</c:v>
                </c:pt>
                <c:pt idx="1927">
                  <c:v>31.8</c:v>
                </c:pt>
                <c:pt idx="1928">
                  <c:v>31.9</c:v>
                </c:pt>
                <c:pt idx="1929">
                  <c:v>31.9</c:v>
                </c:pt>
                <c:pt idx="1930">
                  <c:v>31.9</c:v>
                </c:pt>
                <c:pt idx="1931">
                  <c:v>31.9</c:v>
                </c:pt>
                <c:pt idx="1932">
                  <c:v>31.9</c:v>
                </c:pt>
                <c:pt idx="1933">
                  <c:v>31.9</c:v>
                </c:pt>
                <c:pt idx="1934">
                  <c:v>31.9</c:v>
                </c:pt>
                <c:pt idx="1935">
                  <c:v>31.9</c:v>
                </c:pt>
                <c:pt idx="1936">
                  <c:v>31.9</c:v>
                </c:pt>
                <c:pt idx="1937">
                  <c:v>31.9</c:v>
                </c:pt>
                <c:pt idx="1938">
                  <c:v>31.9</c:v>
                </c:pt>
                <c:pt idx="1939">
                  <c:v>31.9</c:v>
                </c:pt>
                <c:pt idx="1940">
                  <c:v>31.9</c:v>
                </c:pt>
                <c:pt idx="1941">
                  <c:v>31.9</c:v>
                </c:pt>
                <c:pt idx="1942">
                  <c:v>31.9</c:v>
                </c:pt>
                <c:pt idx="1943">
                  <c:v>31.9</c:v>
                </c:pt>
                <c:pt idx="1944">
                  <c:v>31.9</c:v>
                </c:pt>
                <c:pt idx="1945">
                  <c:v>31.9</c:v>
                </c:pt>
                <c:pt idx="1946">
                  <c:v>31.9</c:v>
                </c:pt>
                <c:pt idx="1947">
                  <c:v>31.9</c:v>
                </c:pt>
                <c:pt idx="1948">
                  <c:v>31.9</c:v>
                </c:pt>
                <c:pt idx="1949">
                  <c:v>31.9</c:v>
                </c:pt>
                <c:pt idx="1950">
                  <c:v>31.9</c:v>
                </c:pt>
                <c:pt idx="1951">
                  <c:v>31.9</c:v>
                </c:pt>
                <c:pt idx="1952">
                  <c:v>31.9</c:v>
                </c:pt>
                <c:pt idx="1953">
                  <c:v>31.9</c:v>
                </c:pt>
                <c:pt idx="1954">
                  <c:v>31.9</c:v>
                </c:pt>
                <c:pt idx="1955">
                  <c:v>31.9</c:v>
                </c:pt>
                <c:pt idx="1956">
                  <c:v>31.9</c:v>
                </c:pt>
                <c:pt idx="1957">
                  <c:v>31.9</c:v>
                </c:pt>
                <c:pt idx="1958">
                  <c:v>31.9</c:v>
                </c:pt>
                <c:pt idx="1959">
                  <c:v>31.9</c:v>
                </c:pt>
                <c:pt idx="1960">
                  <c:v>31.9</c:v>
                </c:pt>
                <c:pt idx="1961">
                  <c:v>31.9</c:v>
                </c:pt>
                <c:pt idx="1962">
                  <c:v>31.9</c:v>
                </c:pt>
                <c:pt idx="1963">
                  <c:v>31.9</c:v>
                </c:pt>
                <c:pt idx="1964">
                  <c:v>31.9</c:v>
                </c:pt>
                <c:pt idx="1965">
                  <c:v>31.9</c:v>
                </c:pt>
                <c:pt idx="1966">
                  <c:v>31.9</c:v>
                </c:pt>
                <c:pt idx="1967">
                  <c:v>31.9</c:v>
                </c:pt>
                <c:pt idx="1968">
                  <c:v>31.9</c:v>
                </c:pt>
                <c:pt idx="1969">
                  <c:v>31.9</c:v>
                </c:pt>
                <c:pt idx="1970">
                  <c:v>31.9</c:v>
                </c:pt>
                <c:pt idx="1971">
                  <c:v>31.9</c:v>
                </c:pt>
                <c:pt idx="1972">
                  <c:v>31.9</c:v>
                </c:pt>
                <c:pt idx="1973">
                  <c:v>31.9</c:v>
                </c:pt>
                <c:pt idx="1974">
                  <c:v>31.9</c:v>
                </c:pt>
                <c:pt idx="1975">
                  <c:v>31.9</c:v>
                </c:pt>
                <c:pt idx="1976">
                  <c:v>31.9</c:v>
                </c:pt>
                <c:pt idx="1977">
                  <c:v>31.9</c:v>
                </c:pt>
                <c:pt idx="1978">
                  <c:v>32</c:v>
                </c:pt>
                <c:pt idx="1979">
                  <c:v>32</c:v>
                </c:pt>
                <c:pt idx="1980">
                  <c:v>32</c:v>
                </c:pt>
                <c:pt idx="1981">
                  <c:v>32</c:v>
                </c:pt>
                <c:pt idx="1982">
                  <c:v>32</c:v>
                </c:pt>
                <c:pt idx="1983">
                  <c:v>32</c:v>
                </c:pt>
                <c:pt idx="1984">
                  <c:v>32</c:v>
                </c:pt>
                <c:pt idx="1985">
                  <c:v>32</c:v>
                </c:pt>
                <c:pt idx="1986">
                  <c:v>32</c:v>
                </c:pt>
                <c:pt idx="1987">
                  <c:v>32</c:v>
                </c:pt>
                <c:pt idx="1988">
                  <c:v>32</c:v>
                </c:pt>
                <c:pt idx="1989">
                  <c:v>32</c:v>
                </c:pt>
                <c:pt idx="1990">
                  <c:v>32</c:v>
                </c:pt>
                <c:pt idx="1991">
                  <c:v>32</c:v>
                </c:pt>
                <c:pt idx="1992">
                  <c:v>32</c:v>
                </c:pt>
                <c:pt idx="1993">
                  <c:v>32</c:v>
                </c:pt>
                <c:pt idx="1994">
                  <c:v>32</c:v>
                </c:pt>
                <c:pt idx="1995">
                  <c:v>32</c:v>
                </c:pt>
                <c:pt idx="1996">
                  <c:v>32</c:v>
                </c:pt>
                <c:pt idx="1997">
                  <c:v>32</c:v>
                </c:pt>
                <c:pt idx="1998">
                  <c:v>32</c:v>
                </c:pt>
                <c:pt idx="1999">
                  <c:v>32</c:v>
                </c:pt>
                <c:pt idx="2000">
                  <c:v>32</c:v>
                </c:pt>
                <c:pt idx="2001">
                  <c:v>32</c:v>
                </c:pt>
                <c:pt idx="2002">
                  <c:v>32</c:v>
                </c:pt>
                <c:pt idx="2003">
                  <c:v>32.1</c:v>
                </c:pt>
                <c:pt idx="2004">
                  <c:v>32.1</c:v>
                </c:pt>
                <c:pt idx="2005">
                  <c:v>32.1</c:v>
                </c:pt>
                <c:pt idx="2006">
                  <c:v>32.1</c:v>
                </c:pt>
                <c:pt idx="2007">
                  <c:v>32.1</c:v>
                </c:pt>
                <c:pt idx="2008">
                  <c:v>32.1</c:v>
                </c:pt>
                <c:pt idx="2009">
                  <c:v>32.1</c:v>
                </c:pt>
                <c:pt idx="2010">
                  <c:v>32.1</c:v>
                </c:pt>
                <c:pt idx="2011">
                  <c:v>32.1</c:v>
                </c:pt>
                <c:pt idx="2012">
                  <c:v>32.1</c:v>
                </c:pt>
                <c:pt idx="2013">
                  <c:v>32.1</c:v>
                </c:pt>
                <c:pt idx="2014">
                  <c:v>32.1</c:v>
                </c:pt>
                <c:pt idx="2015">
                  <c:v>32.1</c:v>
                </c:pt>
                <c:pt idx="2016">
                  <c:v>32.1</c:v>
                </c:pt>
                <c:pt idx="2017">
                  <c:v>32.1</c:v>
                </c:pt>
                <c:pt idx="2018">
                  <c:v>32.1</c:v>
                </c:pt>
                <c:pt idx="2019">
                  <c:v>32.1</c:v>
                </c:pt>
                <c:pt idx="2020">
                  <c:v>32.1</c:v>
                </c:pt>
                <c:pt idx="2021">
                  <c:v>32.1</c:v>
                </c:pt>
                <c:pt idx="2022">
                  <c:v>32.1</c:v>
                </c:pt>
                <c:pt idx="2023">
                  <c:v>32.1</c:v>
                </c:pt>
                <c:pt idx="2024">
                  <c:v>32.1</c:v>
                </c:pt>
                <c:pt idx="2025">
                  <c:v>32.1</c:v>
                </c:pt>
                <c:pt idx="2026">
                  <c:v>32.1</c:v>
                </c:pt>
                <c:pt idx="2027">
                  <c:v>32.1</c:v>
                </c:pt>
                <c:pt idx="2028">
                  <c:v>32.1</c:v>
                </c:pt>
                <c:pt idx="2029">
                  <c:v>32.1</c:v>
                </c:pt>
                <c:pt idx="2030">
                  <c:v>32.1</c:v>
                </c:pt>
                <c:pt idx="2031">
                  <c:v>32.1</c:v>
                </c:pt>
                <c:pt idx="2032">
                  <c:v>32.1</c:v>
                </c:pt>
                <c:pt idx="2033">
                  <c:v>32.1</c:v>
                </c:pt>
                <c:pt idx="2034">
                  <c:v>32.1</c:v>
                </c:pt>
                <c:pt idx="2035">
                  <c:v>32.1</c:v>
                </c:pt>
                <c:pt idx="2036">
                  <c:v>32.1</c:v>
                </c:pt>
                <c:pt idx="2037">
                  <c:v>32.1</c:v>
                </c:pt>
                <c:pt idx="2038">
                  <c:v>32.1</c:v>
                </c:pt>
                <c:pt idx="2039">
                  <c:v>32.1</c:v>
                </c:pt>
                <c:pt idx="2040">
                  <c:v>32.1</c:v>
                </c:pt>
                <c:pt idx="2041">
                  <c:v>32.1</c:v>
                </c:pt>
                <c:pt idx="2042">
                  <c:v>32.1</c:v>
                </c:pt>
                <c:pt idx="2043">
                  <c:v>32.1</c:v>
                </c:pt>
                <c:pt idx="2044">
                  <c:v>32.1</c:v>
                </c:pt>
                <c:pt idx="2045">
                  <c:v>32.1</c:v>
                </c:pt>
                <c:pt idx="2046">
                  <c:v>32.1</c:v>
                </c:pt>
                <c:pt idx="2047">
                  <c:v>32.1</c:v>
                </c:pt>
                <c:pt idx="2048">
                  <c:v>32.1</c:v>
                </c:pt>
                <c:pt idx="2049">
                  <c:v>32.1</c:v>
                </c:pt>
                <c:pt idx="2050">
                  <c:v>32.1</c:v>
                </c:pt>
                <c:pt idx="2051">
                  <c:v>32.1</c:v>
                </c:pt>
                <c:pt idx="2052">
                  <c:v>32.1</c:v>
                </c:pt>
                <c:pt idx="2053">
                  <c:v>32.1</c:v>
                </c:pt>
                <c:pt idx="2054">
                  <c:v>32.1</c:v>
                </c:pt>
                <c:pt idx="2055">
                  <c:v>32.1</c:v>
                </c:pt>
                <c:pt idx="2056">
                  <c:v>32.1</c:v>
                </c:pt>
                <c:pt idx="2057">
                  <c:v>32.1</c:v>
                </c:pt>
                <c:pt idx="2058">
                  <c:v>32.1</c:v>
                </c:pt>
                <c:pt idx="2059">
                  <c:v>32.1</c:v>
                </c:pt>
                <c:pt idx="2060">
                  <c:v>32.1</c:v>
                </c:pt>
                <c:pt idx="2061">
                  <c:v>32.1</c:v>
                </c:pt>
                <c:pt idx="2062">
                  <c:v>32.1</c:v>
                </c:pt>
                <c:pt idx="2063">
                  <c:v>32.1</c:v>
                </c:pt>
                <c:pt idx="2064">
                  <c:v>32.1</c:v>
                </c:pt>
                <c:pt idx="2065">
                  <c:v>32.1</c:v>
                </c:pt>
                <c:pt idx="2066">
                  <c:v>32.1</c:v>
                </c:pt>
                <c:pt idx="2067">
                  <c:v>32.1</c:v>
                </c:pt>
                <c:pt idx="2068">
                  <c:v>32.1</c:v>
                </c:pt>
                <c:pt idx="2069">
                  <c:v>32.1</c:v>
                </c:pt>
                <c:pt idx="2070">
                  <c:v>32</c:v>
                </c:pt>
                <c:pt idx="2071">
                  <c:v>32</c:v>
                </c:pt>
                <c:pt idx="2072">
                  <c:v>32</c:v>
                </c:pt>
                <c:pt idx="2073">
                  <c:v>32</c:v>
                </c:pt>
                <c:pt idx="2074">
                  <c:v>32</c:v>
                </c:pt>
                <c:pt idx="2075">
                  <c:v>32</c:v>
                </c:pt>
                <c:pt idx="2077">
                  <c:v>32</c:v>
                </c:pt>
                <c:pt idx="2078">
                  <c:v>32</c:v>
                </c:pt>
                <c:pt idx="2079">
                  <c:v>32</c:v>
                </c:pt>
                <c:pt idx="2080">
                  <c:v>32</c:v>
                </c:pt>
                <c:pt idx="2081">
                  <c:v>32</c:v>
                </c:pt>
                <c:pt idx="2082">
                  <c:v>32</c:v>
                </c:pt>
                <c:pt idx="2083">
                  <c:v>32</c:v>
                </c:pt>
                <c:pt idx="2084">
                  <c:v>32</c:v>
                </c:pt>
                <c:pt idx="2085">
                  <c:v>32</c:v>
                </c:pt>
                <c:pt idx="2086">
                  <c:v>32</c:v>
                </c:pt>
                <c:pt idx="2087">
                  <c:v>32</c:v>
                </c:pt>
                <c:pt idx="2088">
                  <c:v>32</c:v>
                </c:pt>
                <c:pt idx="2089">
                  <c:v>32</c:v>
                </c:pt>
                <c:pt idx="2090">
                  <c:v>32</c:v>
                </c:pt>
                <c:pt idx="2091">
                  <c:v>32</c:v>
                </c:pt>
                <c:pt idx="2092">
                  <c:v>32</c:v>
                </c:pt>
                <c:pt idx="2093">
                  <c:v>32</c:v>
                </c:pt>
                <c:pt idx="2094">
                  <c:v>32</c:v>
                </c:pt>
                <c:pt idx="2095">
                  <c:v>32</c:v>
                </c:pt>
                <c:pt idx="2096">
                  <c:v>32</c:v>
                </c:pt>
                <c:pt idx="2097">
                  <c:v>32</c:v>
                </c:pt>
                <c:pt idx="2098">
                  <c:v>32</c:v>
                </c:pt>
                <c:pt idx="2099">
                  <c:v>32</c:v>
                </c:pt>
                <c:pt idx="2100">
                  <c:v>32</c:v>
                </c:pt>
                <c:pt idx="2101">
                  <c:v>32</c:v>
                </c:pt>
                <c:pt idx="2102">
                  <c:v>32</c:v>
                </c:pt>
                <c:pt idx="2103">
                  <c:v>32</c:v>
                </c:pt>
                <c:pt idx="2104">
                  <c:v>32</c:v>
                </c:pt>
                <c:pt idx="2105">
                  <c:v>32</c:v>
                </c:pt>
                <c:pt idx="2106">
                  <c:v>32</c:v>
                </c:pt>
                <c:pt idx="2107">
                  <c:v>32</c:v>
                </c:pt>
                <c:pt idx="2108">
                  <c:v>32</c:v>
                </c:pt>
                <c:pt idx="2109">
                  <c:v>32</c:v>
                </c:pt>
                <c:pt idx="2110">
                  <c:v>32</c:v>
                </c:pt>
                <c:pt idx="2111">
                  <c:v>32</c:v>
                </c:pt>
                <c:pt idx="2112">
                  <c:v>32</c:v>
                </c:pt>
                <c:pt idx="2113">
                  <c:v>32</c:v>
                </c:pt>
                <c:pt idx="2114">
                  <c:v>32</c:v>
                </c:pt>
                <c:pt idx="2115">
                  <c:v>32</c:v>
                </c:pt>
                <c:pt idx="2116">
                  <c:v>32</c:v>
                </c:pt>
                <c:pt idx="2117">
                  <c:v>32</c:v>
                </c:pt>
                <c:pt idx="2118">
                  <c:v>32</c:v>
                </c:pt>
                <c:pt idx="2119">
                  <c:v>32</c:v>
                </c:pt>
                <c:pt idx="2120">
                  <c:v>32</c:v>
                </c:pt>
                <c:pt idx="2121">
                  <c:v>32</c:v>
                </c:pt>
                <c:pt idx="2122">
                  <c:v>32</c:v>
                </c:pt>
                <c:pt idx="2123">
                  <c:v>32</c:v>
                </c:pt>
                <c:pt idx="2124">
                  <c:v>32</c:v>
                </c:pt>
                <c:pt idx="2125">
                  <c:v>32</c:v>
                </c:pt>
                <c:pt idx="2126">
                  <c:v>32</c:v>
                </c:pt>
                <c:pt idx="2127">
                  <c:v>32</c:v>
                </c:pt>
                <c:pt idx="2128">
                  <c:v>32</c:v>
                </c:pt>
                <c:pt idx="2129">
                  <c:v>32</c:v>
                </c:pt>
                <c:pt idx="2130">
                  <c:v>32</c:v>
                </c:pt>
                <c:pt idx="2131">
                  <c:v>32</c:v>
                </c:pt>
                <c:pt idx="2132">
                  <c:v>32</c:v>
                </c:pt>
                <c:pt idx="2133">
                  <c:v>32</c:v>
                </c:pt>
                <c:pt idx="2134">
                  <c:v>32</c:v>
                </c:pt>
                <c:pt idx="2135">
                  <c:v>32</c:v>
                </c:pt>
                <c:pt idx="2136">
                  <c:v>32</c:v>
                </c:pt>
                <c:pt idx="2137">
                  <c:v>32</c:v>
                </c:pt>
                <c:pt idx="2138">
                  <c:v>32</c:v>
                </c:pt>
                <c:pt idx="2139">
                  <c:v>32</c:v>
                </c:pt>
                <c:pt idx="2140">
                  <c:v>32</c:v>
                </c:pt>
                <c:pt idx="2141">
                  <c:v>32</c:v>
                </c:pt>
                <c:pt idx="2142">
                  <c:v>32</c:v>
                </c:pt>
                <c:pt idx="2143">
                  <c:v>32</c:v>
                </c:pt>
                <c:pt idx="2144">
                  <c:v>32</c:v>
                </c:pt>
                <c:pt idx="2145">
                  <c:v>32</c:v>
                </c:pt>
                <c:pt idx="2146">
                  <c:v>32</c:v>
                </c:pt>
                <c:pt idx="2147">
                  <c:v>32</c:v>
                </c:pt>
                <c:pt idx="2148">
                  <c:v>32</c:v>
                </c:pt>
                <c:pt idx="2149">
                  <c:v>32</c:v>
                </c:pt>
                <c:pt idx="2150">
                  <c:v>32</c:v>
                </c:pt>
                <c:pt idx="2151">
                  <c:v>32</c:v>
                </c:pt>
                <c:pt idx="2152">
                  <c:v>32</c:v>
                </c:pt>
                <c:pt idx="2153">
                  <c:v>32.1</c:v>
                </c:pt>
                <c:pt idx="2154">
                  <c:v>32.1</c:v>
                </c:pt>
                <c:pt idx="2155">
                  <c:v>32.1</c:v>
                </c:pt>
                <c:pt idx="2156">
                  <c:v>32.1</c:v>
                </c:pt>
                <c:pt idx="2157">
                  <c:v>32.1</c:v>
                </c:pt>
                <c:pt idx="2158">
                  <c:v>32.1</c:v>
                </c:pt>
                <c:pt idx="2159">
                  <c:v>32.1</c:v>
                </c:pt>
                <c:pt idx="2160">
                  <c:v>32.1</c:v>
                </c:pt>
                <c:pt idx="2161">
                  <c:v>32.1</c:v>
                </c:pt>
                <c:pt idx="2162">
                  <c:v>32.1</c:v>
                </c:pt>
                <c:pt idx="2163">
                  <c:v>32.1</c:v>
                </c:pt>
                <c:pt idx="2164">
                  <c:v>32.1</c:v>
                </c:pt>
                <c:pt idx="2165">
                  <c:v>32.1</c:v>
                </c:pt>
                <c:pt idx="2166">
                  <c:v>32.1</c:v>
                </c:pt>
                <c:pt idx="2167">
                  <c:v>32.1</c:v>
                </c:pt>
                <c:pt idx="2168">
                  <c:v>32.1</c:v>
                </c:pt>
                <c:pt idx="2169">
                  <c:v>32.1</c:v>
                </c:pt>
                <c:pt idx="2171">
                  <c:v>32.1</c:v>
                </c:pt>
                <c:pt idx="2172">
                  <c:v>32.1</c:v>
                </c:pt>
                <c:pt idx="2173">
                  <c:v>32.1</c:v>
                </c:pt>
                <c:pt idx="2174">
                  <c:v>32.1</c:v>
                </c:pt>
                <c:pt idx="2175">
                  <c:v>32.1</c:v>
                </c:pt>
                <c:pt idx="2176">
                  <c:v>32.1</c:v>
                </c:pt>
                <c:pt idx="2177">
                  <c:v>32.1</c:v>
                </c:pt>
                <c:pt idx="2178">
                  <c:v>32.1</c:v>
                </c:pt>
                <c:pt idx="2179">
                  <c:v>32.1</c:v>
                </c:pt>
                <c:pt idx="2180">
                  <c:v>32.1</c:v>
                </c:pt>
                <c:pt idx="2181">
                  <c:v>32.1</c:v>
                </c:pt>
                <c:pt idx="2182">
                  <c:v>32.1</c:v>
                </c:pt>
                <c:pt idx="2183">
                  <c:v>32.1</c:v>
                </c:pt>
                <c:pt idx="2184">
                  <c:v>32.1</c:v>
                </c:pt>
                <c:pt idx="2185">
                  <c:v>32.1</c:v>
                </c:pt>
                <c:pt idx="2186">
                  <c:v>32.1</c:v>
                </c:pt>
                <c:pt idx="2187">
                  <c:v>32.1</c:v>
                </c:pt>
                <c:pt idx="2188">
                  <c:v>32.1</c:v>
                </c:pt>
                <c:pt idx="2189">
                  <c:v>32.1</c:v>
                </c:pt>
                <c:pt idx="2190">
                  <c:v>32.1</c:v>
                </c:pt>
                <c:pt idx="2191">
                  <c:v>32.1</c:v>
                </c:pt>
                <c:pt idx="2192">
                  <c:v>32.1</c:v>
                </c:pt>
                <c:pt idx="2193">
                  <c:v>32.1</c:v>
                </c:pt>
                <c:pt idx="2194">
                  <c:v>32.1</c:v>
                </c:pt>
                <c:pt idx="2195">
                  <c:v>32.1</c:v>
                </c:pt>
                <c:pt idx="2196">
                  <c:v>32.1</c:v>
                </c:pt>
                <c:pt idx="2197">
                  <c:v>32.1</c:v>
                </c:pt>
                <c:pt idx="2198">
                  <c:v>32.1</c:v>
                </c:pt>
                <c:pt idx="2199">
                  <c:v>32.1</c:v>
                </c:pt>
                <c:pt idx="2200">
                  <c:v>32.1</c:v>
                </c:pt>
                <c:pt idx="2201">
                  <c:v>32.1</c:v>
                </c:pt>
                <c:pt idx="2202">
                  <c:v>32.1</c:v>
                </c:pt>
                <c:pt idx="2203">
                  <c:v>32.1</c:v>
                </c:pt>
                <c:pt idx="2204">
                  <c:v>32.1</c:v>
                </c:pt>
                <c:pt idx="2205">
                  <c:v>32.1</c:v>
                </c:pt>
                <c:pt idx="2206">
                  <c:v>32.1</c:v>
                </c:pt>
                <c:pt idx="2207">
                  <c:v>32.1</c:v>
                </c:pt>
                <c:pt idx="2208">
                  <c:v>32.1</c:v>
                </c:pt>
                <c:pt idx="2209">
                  <c:v>32.1</c:v>
                </c:pt>
                <c:pt idx="2210">
                  <c:v>32.1</c:v>
                </c:pt>
                <c:pt idx="2211">
                  <c:v>32.1</c:v>
                </c:pt>
                <c:pt idx="2212">
                  <c:v>32.1</c:v>
                </c:pt>
                <c:pt idx="2213">
                  <c:v>32.1</c:v>
                </c:pt>
                <c:pt idx="2214">
                  <c:v>32.1</c:v>
                </c:pt>
                <c:pt idx="2215">
                  <c:v>32.1</c:v>
                </c:pt>
                <c:pt idx="2216">
                  <c:v>32.200000000000003</c:v>
                </c:pt>
                <c:pt idx="2217">
                  <c:v>32.200000000000003</c:v>
                </c:pt>
                <c:pt idx="2218">
                  <c:v>32.200000000000003</c:v>
                </c:pt>
                <c:pt idx="2219">
                  <c:v>32.200000000000003</c:v>
                </c:pt>
                <c:pt idx="2220">
                  <c:v>32.200000000000003</c:v>
                </c:pt>
                <c:pt idx="2221">
                  <c:v>32.200000000000003</c:v>
                </c:pt>
                <c:pt idx="2222">
                  <c:v>32.200000000000003</c:v>
                </c:pt>
                <c:pt idx="2223">
                  <c:v>32.200000000000003</c:v>
                </c:pt>
                <c:pt idx="2224">
                  <c:v>32.200000000000003</c:v>
                </c:pt>
                <c:pt idx="2225">
                  <c:v>32.200000000000003</c:v>
                </c:pt>
                <c:pt idx="2226">
                  <c:v>32.200000000000003</c:v>
                </c:pt>
                <c:pt idx="2227">
                  <c:v>32.200000000000003</c:v>
                </c:pt>
                <c:pt idx="2228">
                  <c:v>32.200000000000003</c:v>
                </c:pt>
                <c:pt idx="2229">
                  <c:v>32.200000000000003</c:v>
                </c:pt>
                <c:pt idx="2230">
                  <c:v>32.200000000000003</c:v>
                </c:pt>
                <c:pt idx="2231">
                  <c:v>32.200000000000003</c:v>
                </c:pt>
                <c:pt idx="2232">
                  <c:v>32.200000000000003</c:v>
                </c:pt>
                <c:pt idx="2233">
                  <c:v>32.200000000000003</c:v>
                </c:pt>
                <c:pt idx="2234">
                  <c:v>32.200000000000003</c:v>
                </c:pt>
                <c:pt idx="2235">
                  <c:v>32.200000000000003</c:v>
                </c:pt>
                <c:pt idx="2236">
                  <c:v>32.200000000000003</c:v>
                </c:pt>
                <c:pt idx="2237">
                  <c:v>32.200000000000003</c:v>
                </c:pt>
                <c:pt idx="2238">
                  <c:v>32.200000000000003</c:v>
                </c:pt>
                <c:pt idx="2239">
                  <c:v>32.200000000000003</c:v>
                </c:pt>
                <c:pt idx="2240">
                  <c:v>32.200000000000003</c:v>
                </c:pt>
                <c:pt idx="2241">
                  <c:v>32.200000000000003</c:v>
                </c:pt>
                <c:pt idx="2242">
                  <c:v>32.200000000000003</c:v>
                </c:pt>
                <c:pt idx="2243">
                  <c:v>32.200000000000003</c:v>
                </c:pt>
                <c:pt idx="2244">
                  <c:v>32.200000000000003</c:v>
                </c:pt>
                <c:pt idx="2245">
                  <c:v>32.200000000000003</c:v>
                </c:pt>
                <c:pt idx="2246">
                  <c:v>32.200000000000003</c:v>
                </c:pt>
                <c:pt idx="2247">
                  <c:v>32.200000000000003</c:v>
                </c:pt>
                <c:pt idx="2248">
                  <c:v>32.200000000000003</c:v>
                </c:pt>
                <c:pt idx="2249">
                  <c:v>32.200000000000003</c:v>
                </c:pt>
                <c:pt idx="2250">
                  <c:v>32.200000000000003</c:v>
                </c:pt>
                <c:pt idx="2251">
                  <c:v>32.200000000000003</c:v>
                </c:pt>
                <c:pt idx="2252">
                  <c:v>32.200000000000003</c:v>
                </c:pt>
                <c:pt idx="2253">
                  <c:v>32.200000000000003</c:v>
                </c:pt>
                <c:pt idx="2254">
                  <c:v>32.200000000000003</c:v>
                </c:pt>
                <c:pt idx="2255">
                  <c:v>32.200000000000003</c:v>
                </c:pt>
                <c:pt idx="2256">
                  <c:v>32.200000000000003</c:v>
                </c:pt>
                <c:pt idx="2257">
                  <c:v>32.200000000000003</c:v>
                </c:pt>
                <c:pt idx="2258">
                  <c:v>32.200000000000003</c:v>
                </c:pt>
                <c:pt idx="2259">
                  <c:v>32.200000000000003</c:v>
                </c:pt>
                <c:pt idx="2260">
                  <c:v>32.200000000000003</c:v>
                </c:pt>
                <c:pt idx="2261">
                  <c:v>32.200000000000003</c:v>
                </c:pt>
                <c:pt idx="2262">
                  <c:v>32.200000000000003</c:v>
                </c:pt>
                <c:pt idx="2263">
                  <c:v>32.200000000000003</c:v>
                </c:pt>
                <c:pt idx="2264">
                  <c:v>32.200000000000003</c:v>
                </c:pt>
                <c:pt idx="2265">
                  <c:v>32.200000000000003</c:v>
                </c:pt>
                <c:pt idx="2266">
                  <c:v>32.200000000000003</c:v>
                </c:pt>
                <c:pt idx="2267">
                  <c:v>32.200000000000003</c:v>
                </c:pt>
                <c:pt idx="2268">
                  <c:v>32.200000000000003</c:v>
                </c:pt>
                <c:pt idx="2269">
                  <c:v>32.200000000000003</c:v>
                </c:pt>
                <c:pt idx="2270">
                  <c:v>32.200000000000003</c:v>
                </c:pt>
                <c:pt idx="2271">
                  <c:v>32.200000000000003</c:v>
                </c:pt>
                <c:pt idx="2272">
                  <c:v>32.200000000000003</c:v>
                </c:pt>
                <c:pt idx="2273">
                  <c:v>32.200000000000003</c:v>
                </c:pt>
                <c:pt idx="2274">
                  <c:v>32.200000000000003</c:v>
                </c:pt>
                <c:pt idx="2275">
                  <c:v>32.200000000000003</c:v>
                </c:pt>
                <c:pt idx="2276">
                  <c:v>32.200000000000003</c:v>
                </c:pt>
                <c:pt idx="2277">
                  <c:v>32.200000000000003</c:v>
                </c:pt>
                <c:pt idx="2278">
                  <c:v>32.200000000000003</c:v>
                </c:pt>
                <c:pt idx="2279">
                  <c:v>32.200000000000003</c:v>
                </c:pt>
                <c:pt idx="2280">
                  <c:v>32.200000000000003</c:v>
                </c:pt>
                <c:pt idx="2281">
                  <c:v>32.200000000000003</c:v>
                </c:pt>
                <c:pt idx="2282">
                  <c:v>32.200000000000003</c:v>
                </c:pt>
                <c:pt idx="2283">
                  <c:v>32.200000000000003</c:v>
                </c:pt>
                <c:pt idx="2284">
                  <c:v>32.200000000000003</c:v>
                </c:pt>
                <c:pt idx="2285">
                  <c:v>32.200000000000003</c:v>
                </c:pt>
                <c:pt idx="2286">
                  <c:v>32.200000000000003</c:v>
                </c:pt>
                <c:pt idx="2287">
                  <c:v>32.200000000000003</c:v>
                </c:pt>
                <c:pt idx="2288">
                  <c:v>32.200000000000003</c:v>
                </c:pt>
                <c:pt idx="2289">
                  <c:v>32.200000000000003</c:v>
                </c:pt>
                <c:pt idx="2290">
                  <c:v>32.200000000000003</c:v>
                </c:pt>
                <c:pt idx="2291">
                  <c:v>32.299999999999997</c:v>
                </c:pt>
                <c:pt idx="2292">
                  <c:v>32.299999999999997</c:v>
                </c:pt>
                <c:pt idx="2293">
                  <c:v>32.299999999999997</c:v>
                </c:pt>
                <c:pt idx="2294">
                  <c:v>32.299999999999997</c:v>
                </c:pt>
                <c:pt idx="2295">
                  <c:v>32.299999999999997</c:v>
                </c:pt>
                <c:pt idx="2296">
                  <c:v>32.299999999999997</c:v>
                </c:pt>
                <c:pt idx="2297">
                  <c:v>32.299999999999997</c:v>
                </c:pt>
                <c:pt idx="2298">
                  <c:v>32.299999999999997</c:v>
                </c:pt>
                <c:pt idx="2299">
                  <c:v>32.299999999999997</c:v>
                </c:pt>
                <c:pt idx="2300">
                  <c:v>32.299999999999997</c:v>
                </c:pt>
                <c:pt idx="2301">
                  <c:v>32.299999999999997</c:v>
                </c:pt>
                <c:pt idx="2302">
                  <c:v>32.299999999999997</c:v>
                </c:pt>
                <c:pt idx="2303">
                  <c:v>32.299999999999997</c:v>
                </c:pt>
                <c:pt idx="2304">
                  <c:v>32.299999999999997</c:v>
                </c:pt>
                <c:pt idx="2305">
                  <c:v>32.299999999999997</c:v>
                </c:pt>
                <c:pt idx="2306">
                  <c:v>32.299999999999997</c:v>
                </c:pt>
                <c:pt idx="2307">
                  <c:v>32.299999999999997</c:v>
                </c:pt>
                <c:pt idx="2308">
                  <c:v>32.299999999999997</c:v>
                </c:pt>
                <c:pt idx="2309">
                  <c:v>32.299999999999997</c:v>
                </c:pt>
                <c:pt idx="2310">
                  <c:v>32.299999999999997</c:v>
                </c:pt>
                <c:pt idx="2311">
                  <c:v>32.299999999999997</c:v>
                </c:pt>
                <c:pt idx="2312">
                  <c:v>32.299999999999997</c:v>
                </c:pt>
                <c:pt idx="2313">
                  <c:v>32.299999999999997</c:v>
                </c:pt>
                <c:pt idx="2314">
                  <c:v>32.299999999999997</c:v>
                </c:pt>
                <c:pt idx="2315">
                  <c:v>32.299999999999997</c:v>
                </c:pt>
                <c:pt idx="2316">
                  <c:v>32.299999999999997</c:v>
                </c:pt>
                <c:pt idx="2317">
                  <c:v>32.299999999999997</c:v>
                </c:pt>
                <c:pt idx="2318">
                  <c:v>32.299999999999997</c:v>
                </c:pt>
                <c:pt idx="2319">
                  <c:v>32.299999999999997</c:v>
                </c:pt>
                <c:pt idx="2320">
                  <c:v>32.299999999999997</c:v>
                </c:pt>
                <c:pt idx="2321">
                  <c:v>32.299999999999997</c:v>
                </c:pt>
                <c:pt idx="2322">
                  <c:v>32.299999999999997</c:v>
                </c:pt>
                <c:pt idx="2323">
                  <c:v>32.299999999999997</c:v>
                </c:pt>
                <c:pt idx="2324">
                  <c:v>32.299999999999997</c:v>
                </c:pt>
                <c:pt idx="2325">
                  <c:v>32.299999999999997</c:v>
                </c:pt>
                <c:pt idx="2326">
                  <c:v>32.299999999999997</c:v>
                </c:pt>
                <c:pt idx="2327">
                  <c:v>32.299999999999997</c:v>
                </c:pt>
                <c:pt idx="2328">
                  <c:v>32.299999999999997</c:v>
                </c:pt>
                <c:pt idx="2329">
                  <c:v>32.299999999999997</c:v>
                </c:pt>
                <c:pt idx="2330">
                  <c:v>32.299999999999997</c:v>
                </c:pt>
                <c:pt idx="2331">
                  <c:v>32.299999999999997</c:v>
                </c:pt>
                <c:pt idx="2332">
                  <c:v>32.299999999999997</c:v>
                </c:pt>
                <c:pt idx="2333">
                  <c:v>32.299999999999997</c:v>
                </c:pt>
                <c:pt idx="2334">
                  <c:v>32.299999999999997</c:v>
                </c:pt>
                <c:pt idx="2335">
                  <c:v>32.299999999999997</c:v>
                </c:pt>
                <c:pt idx="2336">
                  <c:v>32.299999999999997</c:v>
                </c:pt>
                <c:pt idx="2337">
                  <c:v>32.299999999999997</c:v>
                </c:pt>
                <c:pt idx="2338">
                  <c:v>32.299999999999997</c:v>
                </c:pt>
                <c:pt idx="2339">
                  <c:v>32.299999999999997</c:v>
                </c:pt>
                <c:pt idx="2340">
                  <c:v>32.299999999999997</c:v>
                </c:pt>
                <c:pt idx="2341">
                  <c:v>32.299999999999997</c:v>
                </c:pt>
                <c:pt idx="2342">
                  <c:v>32.299999999999997</c:v>
                </c:pt>
                <c:pt idx="2343">
                  <c:v>32.299999999999997</c:v>
                </c:pt>
                <c:pt idx="2344">
                  <c:v>32.299999999999997</c:v>
                </c:pt>
                <c:pt idx="2345">
                  <c:v>32.299999999999997</c:v>
                </c:pt>
                <c:pt idx="2346">
                  <c:v>32.299999999999997</c:v>
                </c:pt>
                <c:pt idx="2347">
                  <c:v>32.299999999999997</c:v>
                </c:pt>
                <c:pt idx="2348">
                  <c:v>32.299999999999997</c:v>
                </c:pt>
                <c:pt idx="2349">
                  <c:v>32.299999999999997</c:v>
                </c:pt>
                <c:pt idx="2350">
                  <c:v>32.299999999999997</c:v>
                </c:pt>
                <c:pt idx="2351">
                  <c:v>32.299999999999997</c:v>
                </c:pt>
                <c:pt idx="2352">
                  <c:v>32.299999999999997</c:v>
                </c:pt>
                <c:pt idx="2353">
                  <c:v>32.299999999999997</c:v>
                </c:pt>
                <c:pt idx="2354">
                  <c:v>32.299999999999997</c:v>
                </c:pt>
                <c:pt idx="2355">
                  <c:v>32.299999999999997</c:v>
                </c:pt>
                <c:pt idx="2356">
                  <c:v>32.299999999999997</c:v>
                </c:pt>
                <c:pt idx="2357">
                  <c:v>32.299999999999997</c:v>
                </c:pt>
                <c:pt idx="2358">
                  <c:v>32.299999999999997</c:v>
                </c:pt>
                <c:pt idx="2359">
                  <c:v>32.299999999999997</c:v>
                </c:pt>
                <c:pt idx="2360">
                  <c:v>32.299999999999997</c:v>
                </c:pt>
                <c:pt idx="2361">
                  <c:v>32.299999999999997</c:v>
                </c:pt>
                <c:pt idx="2362">
                  <c:v>32.299999999999997</c:v>
                </c:pt>
                <c:pt idx="2363">
                  <c:v>32.299999999999997</c:v>
                </c:pt>
                <c:pt idx="2364">
                  <c:v>32.299999999999997</c:v>
                </c:pt>
                <c:pt idx="2365">
                  <c:v>32.299999999999997</c:v>
                </c:pt>
                <c:pt idx="2366">
                  <c:v>32.299999999999997</c:v>
                </c:pt>
                <c:pt idx="2367">
                  <c:v>32.299999999999997</c:v>
                </c:pt>
                <c:pt idx="2368">
                  <c:v>32.299999999999997</c:v>
                </c:pt>
                <c:pt idx="2369">
                  <c:v>32.299999999999997</c:v>
                </c:pt>
                <c:pt idx="2370">
                  <c:v>32.299999999999997</c:v>
                </c:pt>
                <c:pt idx="2371">
                  <c:v>32.299999999999997</c:v>
                </c:pt>
                <c:pt idx="2372">
                  <c:v>32.299999999999997</c:v>
                </c:pt>
                <c:pt idx="2373">
                  <c:v>32.299999999999997</c:v>
                </c:pt>
                <c:pt idx="2374">
                  <c:v>32.299999999999997</c:v>
                </c:pt>
                <c:pt idx="2375">
                  <c:v>32.299999999999997</c:v>
                </c:pt>
                <c:pt idx="2376">
                  <c:v>32.299999999999997</c:v>
                </c:pt>
                <c:pt idx="2377">
                  <c:v>32.299999999999997</c:v>
                </c:pt>
                <c:pt idx="2378">
                  <c:v>32.299999999999997</c:v>
                </c:pt>
                <c:pt idx="2379">
                  <c:v>32.299999999999997</c:v>
                </c:pt>
                <c:pt idx="2380">
                  <c:v>32.299999999999997</c:v>
                </c:pt>
                <c:pt idx="2381">
                  <c:v>32.299999999999997</c:v>
                </c:pt>
                <c:pt idx="2382">
                  <c:v>32.299999999999997</c:v>
                </c:pt>
                <c:pt idx="2383">
                  <c:v>32.299999999999997</c:v>
                </c:pt>
                <c:pt idx="2384">
                  <c:v>32.299999999999997</c:v>
                </c:pt>
                <c:pt idx="2385">
                  <c:v>32.299999999999997</c:v>
                </c:pt>
                <c:pt idx="2386">
                  <c:v>32.299999999999997</c:v>
                </c:pt>
                <c:pt idx="2387">
                  <c:v>32.299999999999997</c:v>
                </c:pt>
                <c:pt idx="2388">
                  <c:v>32.299999999999997</c:v>
                </c:pt>
                <c:pt idx="2389">
                  <c:v>32.299999999999997</c:v>
                </c:pt>
                <c:pt idx="2390">
                  <c:v>32.299999999999997</c:v>
                </c:pt>
                <c:pt idx="2391">
                  <c:v>32.299999999999997</c:v>
                </c:pt>
                <c:pt idx="2392">
                  <c:v>32.299999999999997</c:v>
                </c:pt>
                <c:pt idx="2393">
                  <c:v>32.299999999999997</c:v>
                </c:pt>
                <c:pt idx="2394">
                  <c:v>32.299999999999997</c:v>
                </c:pt>
                <c:pt idx="2395">
                  <c:v>32.299999999999997</c:v>
                </c:pt>
                <c:pt idx="2396">
                  <c:v>32.299999999999997</c:v>
                </c:pt>
                <c:pt idx="2397">
                  <c:v>32.299999999999997</c:v>
                </c:pt>
                <c:pt idx="2398">
                  <c:v>32.299999999999997</c:v>
                </c:pt>
                <c:pt idx="2399">
                  <c:v>32.4</c:v>
                </c:pt>
                <c:pt idx="2400">
                  <c:v>32.4</c:v>
                </c:pt>
                <c:pt idx="2401">
                  <c:v>32.4</c:v>
                </c:pt>
                <c:pt idx="2402">
                  <c:v>32.4</c:v>
                </c:pt>
                <c:pt idx="2403">
                  <c:v>32.4</c:v>
                </c:pt>
                <c:pt idx="2405">
                  <c:v>32.4</c:v>
                </c:pt>
                <c:pt idx="2406">
                  <c:v>32.4</c:v>
                </c:pt>
                <c:pt idx="2407">
                  <c:v>32.4</c:v>
                </c:pt>
                <c:pt idx="2408">
                  <c:v>32.4</c:v>
                </c:pt>
                <c:pt idx="2409">
                  <c:v>32.4</c:v>
                </c:pt>
                <c:pt idx="2410">
                  <c:v>32.4</c:v>
                </c:pt>
                <c:pt idx="2411">
                  <c:v>32.4</c:v>
                </c:pt>
                <c:pt idx="2412">
                  <c:v>32.4</c:v>
                </c:pt>
                <c:pt idx="2413">
                  <c:v>32.5</c:v>
                </c:pt>
                <c:pt idx="2414">
                  <c:v>32.5</c:v>
                </c:pt>
                <c:pt idx="2415">
                  <c:v>32.5</c:v>
                </c:pt>
                <c:pt idx="2416">
                  <c:v>32.5</c:v>
                </c:pt>
                <c:pt idx="2417">
                  <c:v>32.5</c:v>
                </c:pt>
                <c:pt idx="2418">
                  <c:v>32.5</c:v>
                </c:pt>
                <c:pt idx="2419">
                  <c:v>32.5</c:v>
                </c:pt>
                <c:pt idx="2420">
                  <c:v>32.5</c:v>
                </c:pt>
                <c:pt idx="2421">
                  <c:v>32.5</c:v>
                </c:pt>
                <c:pt idx="2422">
                  <c:v>32.5</c:v>
                </c:pt>
                <c:pt idx="2423">
                  <c:v>32.5</c:v>
                </c:pt>
                <c:pt idx="2424">
                  <c:v>32.5</c:v>
                </c:pt>
                <c:pt idx="2425">
                  <c:v>32.5</c:v>
                </c:pt>
                <c:pt idx="2426">
                  <c:v>32.5</c:v>
                </c:pt>
                <c:pt idx="2427">
                  <c:v>32.5</c:v>
                </c:pt>
                <c:pt idx="2428">
                  <c:v>32.5</c:v>
                </c:pt>
                <c:pt idx="2429">
                  <c:v>32.6</c:v>
                </c:pt>
                <c:pt idx="2430">
                  <c:v>32.6</c:v>
                </c:pt>
                <c:pt idx="2431">
                  <c:v>32.6</c:v>
                </c:pt>
                <c:pt idx="2432">
                  <c:v>32.6</c:v>
                </c:pt>
                <c:pt idx="2433">
                  <c:v>32.6</c:v>
                </c:pt>
                <c:pt idx="2434">
                  <c:v>32.6</c:v>
                </c:pt>
                <c:pt idx="2435">
                  <c:v>32.6</c:v>
                </c:pt>
                <c:pt idx="2436">
                  <c:v>32.6</c:v>
                </c:pt>
                <c:pt idx="2437">
                  <c:v>32.6</c:v>
                </c:pt>
                <c:pt idx="2438">
                  <c:v>32.6</c:v>
                </c:pt>
                <c:pt idx="2439">
                  <c:v>32.6</c:v>
                </c:pt>
                <c:pt idx="2440">
                  <c:v>32.6</c:v>
                </c:pt>
                <c:pt idx="2441">
                  <c:v>32.6</c:v>
                </c:pt>
                <c:pt idx="2442">
                  <c:v>32.6</c:v>
                </c:pt>
                <c:pt idx="2443">
                  <c:v>32.6</c:v>
                </c:pt>
                <c:pt idx="2444">
                  <c:v>32.6</c:v>
                </c:pt>
                <c:pt idx="2445">
                  <c:v>32.6</c:v>
                </c:pt>
                <c:pt idx="2446">
                  <c:v>32.6</c:v>
                </c:pt>
                <c:pt idx="2447">
                  <c:v>32.6</c:v>
                </c:pt>
                <c:pt idx="2448">
                  <c:v>32.6</c:v>
                </c:pt>
                <c:pt idx="2449">
                  <c:v>32.6</c:v>
                </c:pt>
                <c:pt idx="2450">
                  <c:v>32.6</c:v>
                </c:pt>
                <c:pt idx="2451">
                  <c:v>32.6</c:v>
                </c:pt>
                <c:pt idx="2452">
                  <c:v>32.6</c:v>
                </c:pt>
                <c:pt idx="2453">
                  <c:v>32.700000000000003</c:v>
                </c:pt>
                <c:pt idx="2454">
                  <c:v>32.700000000000003</c:v>
                </c:pt>
                <c:pt idx="2455">
                  <c:v>32.700000000000003</c:v>
                </c:pt>
                <c:pt idx="2456">
                  <c:v>32.700000000000003</c:v>
                </c:pt>
                <c:pt idx="2457">
                  <c:v>32.700000000000003</c:v>
                </c:pt>
                <c:pt idx="2458">
                  <c:v>32.700000000000003</c:v>
                </c:pt>
                <c:pt idx="2459">
                  <c:v>32.700000000000003</c:v>
                </c:pt>
                <c:pt idx="2460">
                  <c:v>32.700000000000003</c:v>
                </c:pt>
                <c:pt idx="2461">
                  <c:v>32.700000000000003</c:v>
                </c:pt>
                <c:pt idx="2462">
                  <c:v>32.700000000000003</c:v>
                </c:pt>
                <c:pt idx="2463">
                  <c:v>32.700000000000003</c:v>
                </c:pt>
                <c:pt idx="2464">
                  <c:v>32.700000000000003</c:v>
                </c:pt>
                <c:pt idx="2465">
                  <c:v>32.700000000000003</c:v>
                </c:pt>
                <c:pt idx="2466">
                  <c:v>32.700000000000003</c:v>
                </c:pt>
                <c:pt idx="2467">
                  <c:v>32.700000000000003</c:v>
                </c:pt>
                <c:pt idx="2468">
                  <c:v>32.700000000000003</c:v>
                </c:pt>
                <c:pt idx="2469">
                  <c:v>32.700000000000003</c:v>
                </c:pt>
                <c:pt idx="2470">
                  <c:v>32.700000000000003</c:v>
                </c:pt>
                <c:pt idx="2471">
                  <c:v>32.700000000000003</c:v>
                </c:pt>
                <c:pt idx="2472">
                  <c:v>32.700000000000003</c:v>
                </c:pt>
                <c:pt idx="2473">
                  <c:v>32.700000000000003</c:v>
                </c:pt>
                <c:pt idx="2474">
                  <c:v>32.700000000000003</c:v>
                </c:pt>
                <c:pt idx="2475">
                  <c:v>32.700000000000003</c:v>
                </c:pt>
                <c:pt idx="2476">
                  <c:v>32.700000000000003</c:v>
                </c:pt>
                <c:pt idx="2477">
                  <c:v>32.700000000000003</c:v>
                </c:pt>
                <c:pt idx="2478">
                  <c:v>32.700000000000003</c:v>
                </c:pt>
                <c:pt idx="2479">
                  <c:v>32.700000000000003</c:v>
                </c:pt>
                <c:pt idx="2480">
                  <c:v>32.700000000000003</c:v>
                </c:pt>
                <c:pt idx="2481">
                  <c:v>32.700000000000003</c:v>
                </c:pt>
                <c:pt idx="2482">
                  <c:v>32.700000000000003</c:v>
                </c:pt>
                <c:pt idx="2483">
                  <c:v>32.700000000000003</c:v>
                </c:pt>
                <c:pt idx="2484">
                  <c:v>32.700000000000003</c:v>
                </c:pt>
                <c:pt idx="2485">
                  <c:v>32.700000000000003</c:v>
                </c:pt>
                <c:pt idx="2486">
                  <c:v>32.700000000000003</c:v>
                </c:pt>
                <c:pt idx="2487">
                  <c:v>32.700000000000003</c:v>
                </c:pt>
                <c:pt idx="2488">
                  <c:v>32.700000000000003</c:v>
                </c:pt>
                <c:pt idx="2489">
                  <c:v>32.700000000000003</c:v>
                </c:pt>
                <c:pt idx="2490">
                  <c:v>32.700000000000003</c:v>
                </c:pt>
                <c:pt idx="2491">
                  <c:v>32.700000000000003</c:v>
                </c:pt>
                <c:pt idx="2492">
                  <c:v>32.700000000000003</c:v>
                </c:pt>
                <c:pt idx="2493">
                  <c:v>32.799999999999997</c:v>
                </c:pt>
                <c:pt idx="2494">
                  <c:v>32.799999999999997</c:v>
                </c:pt>
                <c:pt idx="2495">
                  <c:v>32.799999999999997</c:v>
                </c:pt>
                <c:pt idx="2496">
                  <c:v>32.799999999999997</c:v>
                </c:pt>
                <c:pt idx="2497">
                  <c:v>32.799999999999997</c:v>
                </c:pt>
                <c:pt idx="2498">
                  <c:v>32.799999999999997</c:v>
                </c:pt>
                <c:pt idx="2499">
                  <c:v>32.799999999999997</c:v>
                </c:pt>
                <c:pt idx="2500">
                  <c:v>32.799999999999997</c:v>
                </c:pt>
                <c:pt idx="2501">
                  <c:v>32.799999999999997</c:v>
                </c:pt>
                <c:pt idx="2502">
                  <c:v>32.799999999999997</c:v>
                </c:pt>
                <c:pt idx="2503">
                  <c:v>32.799999999999997</c:v>
                </c:pt>
                <c:pt idx="2504">
                  <c:v>32.799999999999997</c:v>
                </c:pt>
                <c:pt idx="2505">
                  <c:v>32.799999999999997</c:v>
                </c:pt>
                <c:pt idx="2506">
                  <c:v>32.799999999999997</c:v>
                </c:pt>
                <c:pt idx="2507">
                  <c:v>32.799999999999997</c:v>
                </c:pt>
                <c:pt idx="2508">
                  <c:v>32.799999999999997</c:v>
                </c:pt>
                <c:pt idx="2509">
                  <c:v>32.799999999999997</c:v>
                </c:pt>
                <c:pt idx="2510">
                  <c:v>32.799999999999997</c:v>
                </c:pt>
                <c:pt idx="2511">
                  <c:v>32.799999999999997</c:v>
                </c:pt>
                <c:pt idx="2512">
                  <c:v>32.799999999999997</c:v>
                </c:pt>
                <c:pt idx="2513">
                  <c:v>32.799999999999997</c:v>
                </c:pt>
                <c:pt idx="2514">
                  <c:v>32.799999999999997</c:v>
                </c:pt>
                <c:pt idx="2515">
                  <c:v>32.799999999999997</c:v>
                </c:pt>
                <c:pt idx="2516">
                  <c:v>32.799999999999997</c:v>
                </c:pt>
                <c:pt idx="2517">
                  <c:v>32.799999999999997</c:v>
                </c:pt>
                <c:pt idx="2518">
                  <c:v>32.799999999999997</c:v>
                </c:pt>
                <c:pt idx="2519">
                  <c:v>32.799999999999997</c:v>
                </c:pt>
                <c:pt idx="2520">
                  <c:v>32.799999999999997</c:v>
                </c:pt>
                <c:pt idx="2521">
                  <c:v>32.799999999999997</c:v>
                </c:pt>
                <c:pt idx="2522">
                  <c:v>32.799999999999997</c:v>
                </c:pt>
                <c:pt idx="2523">
                  <c:v>32.799999999999997</c:v>
                </c:pt>
                <c:pt idx="2524">
                  <c:v>32.799999999999997</c:v>
                </c:pt>
                <c:pt idx="2525">
                  <c:v>32.799999999999997</c:v>
                </c:pt>
                <c:pt idx="2526">
                  <c:v>32.799999999999997</c:v>
                </c:pt>
                <c:pt idx="2527">
                  <c:v>32.799999999999997</c:v>
                </c:pt>
                <c:pt idx="2528">
                  <c:v>32.799999999999997</c:v>
                </c:pt>
                <c:pt idx="2529">
                  <c:v>32.799999999999997</c:v>
                </c:pt>
                <c:pt idx="2530">
                  <c:v>32.799999999999997</c:v>
                </c:pt>
                <c:pt idx="2531">
                  <c:v>32.799999999999997</c:v>
                </c:pt>
                <c:pt idx="2532">
                  <c:v>32.799999999999997</c:v>
                </c:pt>
                <c:pt idx="2533">
                  <c:v>32.799999999999997</c:v>
                </c:pt>
                <c:pt idx="2534">
                  <c:v>32.799999999999997</c:v>
                </c:pt>
                <c:pt idx="2535">
                  <c:v>32.799999999999997</c:v>
                </c:pt>
                <c:pt idx="2536">
                  <c:v>32.799999999999997</c:v>
                </c:pt>
                <c:pt idx="2537">
                  <c:v>32.9</c:v>
                </c:pt>
                <c:pt idx="2538">
                  <c:v>32.9</c:v>
                </c:pt>
                <c:pt idx="2539">
                  <c:v>32.9</c:v>
                </c:pt>
                <c:pt idx="2540">
                  <c:v>32.9</c:v>
                </c:pt>
                <c:pt idx="2541">
                  <c:v>32.9</c:v>
                </c:pt>
                <c:pt idx="2542">
                  <c:v>32.9</c:v>
                </c:pt>
                <c:pt idx="2543">
                  <c:v>32.9</c:v>
                </c:pt>
                <c:pt idx="2544">
                  <c:v>32.9</c:v>
                </c:pt>
                <c:pt idx="2545">
                  <c:v>32.9</c:v>
                </c:pt>
                <c:pt idx="2546">
                  <c:v>32.9</c:v>
                </c:pt>
                <c:pt idx="2547">
                  <c:v>32.9</c:v>
                </c:pt>
                <c:pt idx="2548">
                  <c:v>32.9</c:v>
                </c:pt>
                <c:pt idx="2549">
                  <c:v>32.9</c:v>
                </c:pt>
                <c:pt idx="2550">
                  <c:v>32.9</c:v>
                </c:pt>
                <c:pt idx="2551">
                  <c:v>32.9</c:v>
                </c:pt>
                <c:pt idx="2552">
                  <c:v>32.9</c:v>
                </c:pt>
                <c:pt idx="2553">
                  <c:v>32.9</c:v>
                </c:pt>
                <c:pt idx="2554">
                  <c:v>32.9</c:v>
                </c:pt>
                <c:pt idx="2555">
                  <c:v>32.9</c:v>
                </c:pt>
                <c:pt idx="2556">
                  <c:v>32.9</c:v>
                </c:pt>
                <c:pt idx="2557">
                  <c:v>32.9</c:v>
                </c:pt>
                <c:pt idx="2558">
                  <c:v>32.9</c:v>
                </c:pt>
                <c:pt idx="2559">
                  <c:v>32.9</c:v>
                </c:pt>
                <c:pt idx="2560">
                  <c:v>32.9</c:v>
                </c:pt>
                <c:pt idx="2561">
                  <c:v>32.9</c:v>
                </c:pt>
                <c:pt idx="2562">
                  <c:v>32.9</c:v>
                </c:pt>
                <c:pt idx="2563">
                  <c:v>32.9</c:v>
                </c:pt>
                <c:pt idx="2564">
                  <c:v>32.9</c:v>
                </c:pt>
                <c:pt idx="2565">
                  <c:v>32.9</c:v>
                </c:pt>
                <c:pt idx="2566">
                  <c:v>32.9</c:v>
                </c:pt>
                <c:pt idx="2567">
                  <c:v>32.9</c:v>
                </c:pt>
                <c:pt idx="2568">
                  <c:v>32.9</c:v>
                </c:pt>
                <c:pt idx="2569">
                  <c:v>32.9</c:v>
                </c:pt>
                <c:pt idx="2570">
                  <c:v>32.9</c:v>
                </c:pt>
                <c:pt idx="2571">
                  <c:v>32.9</c:v>
                </c:pt>
                <c:pt idx="2572">
                  <c:v>32.9</c:v>
                </c:pt>
                <c:pt idx="2573">
                  <c:v>32.9</c:v>
                </c:pt>
                <c:pt idx="2574">
                  <c:v>32.9</c:v>
                </c:pt>
                <c:pt idx="2575">
                  <c:v>32.9</c:v>
                </c:pt>
                <c:pt idx="2576">
                  <c:v>32.9</c:v>
                </c:pt>
                <c:pt idx="2577">
                  <c:v>32.9</c:v>
                </c:pt>
                <c:pt idx="2578">
                  <c:v>32.9</c:v>
                </c:pt>
                <c:pt idx="2579">
                  <c:v>32.9</c:v>
                </c:pt>
                <c:pt idx="2580">
                  <c:v>32.9</c:v>
                </c:pt>
                <c:pt idx="2581">
                  <c:v>32.9</c:v>
                </c:pt>
                <c:pt idx="2582">
                  <c:v>32.9</c:v>
                </c:pt>
                <c:pt idx="2583">
                  <c:v>32.9</c:v>
                </c:pt>
                <c:pt idx="2584">
                  <c:v>32.9</c:v>
                </c:pt>
                <c:pt idx="2585">
                  <c:v>32.9</c:v>
                </c:pt>
                <c:pt idx="2586">
                  <c:v>32.9</c:v>
                </c:pt>
                <c:pt idx="2587">
                  <c:v>32.9</c:v>
                </c:pt>
                <c:pt idx="2588">
                  <c:v>32.9</c:v>
                </c:pt>
                <c:pt idx="2589">
                  <c:v>32.9</c:v>
                </c:pt>
                <c:pt idx="2590">
                  <c:v>32.9</c:v>
                </c:pt>
                <c:pt idx="2591">
                  <c:v>32.9</c:v>
                </c:pt>
                <c:pt idx="2592">
                  <c:v>32.9</c:v>
                </c:pt>
                <c:pt idx="2593">
                  <c:v>32.9</c:v>
                </c:pt>
                <c:pt idx="2594">
                  <c:v>32.9</c:v>
                </c:pt>
                <c:pt idx="2596">
                  <c:v>32.9</c:v>
                </c:pt>
                <c:pt idx="2597">
                  <c:v>32.9</c:v>
                </c:pt>
                <c:pt idx="2598">
                  <c:v>32.9</c:v>
                </c:pt>
                <c:pt idx="2599">
                  <c:v>32.9</c:v>
                </c:pt>
                <c:pt idx="2600">
                  <c:v>32.9</c:v>
                </c:pt>
                <c:pt idx="2601">
                  <c:v>32.9</c:v>
                </c:pt>
                <c:pt idx="2602">
                  <c:v>32.9</c:v>
                </c:pt>
                <c:pt idx="2603">
                  <c:v>32.9</c:v>
                </c:pt>
                <c:pt idx="2604">
                  <c:v>32.9</c:v>
                </c:pt>
                <c:pt idx="2605">
                  <c:v>32.9</c:v>
                </c:pt>
                <c:pt idx="2606">
                  <c:v>32.9</c:v>
                </c:pt>
                <c:pt idx="2607">
                  <c:v>32.9</c:v>
                </c:pt>
                <c:pt idx="2608">
                  <c:v>32.9</c:v>
                </c:pt>
                <c:pt idx="2609">
                  <c:v>32.9</c:v>
                </c:pt>
                <c:pt idx="2610">
                  <c:v>32.9</c:v>
                </c:pt>
                <c:pt idx="2611">
                  <c:v>33</c:v>
                </c:pt>
                <c:pt idx="2612">
                  <c:v>33</c:v>
                </c:pt>
                <c:pt idx="2613">
                  <c:v>33</c:v>
                </c:pt>
                <c:pt idx="2614">
                  <c:v>33</c:v>
                </c:pt>
                <c:pt idx="2615">
                  <c:v>33</c:v>
                </c:pt>
                <c:pt idx="2616">
                  <c:v>33</c:v>
                </c:pt>
                <c:pt idx="2617">
                  <c:v>33</c:v>
                </c:pt>
                <c:pt idx="2618">
                  <c:v>33</c:v>
                </c:pt>
                <c:pt idx="2619">
                  <c:v>33</c:v>
                </c:pt>
                <c:pt idx="2620">
                  <c:v>33</c:v>
                </c:pt>
                <c:pt idx="2621">
                  <c:v>33</c:v>
                </c:pt>
                <c:pt idx="2622">
                  <c:v>33</c:v>
                </c:pt>
                <c:pt idx="2623">
                  <c:v>33</c:v>
                </c:pt>
                <c:pt idx="2624">
                  <c:v>33</c:v>
                </c:pt>
                <c:pt idx="2625">
                  <c:v>33</c:v>
                </c:pt>
                <c:pt idx="2626">
                  <c:v>33</c:v>
                </c:pt>
                <c:pt idx="2627">
                  <c:v>33</c:v>
                </c:pt>
                <c:pt idx="2628">
                  <c:v>33</c:v>
                </c:pt>
                <c:pt idx="2629">
                  <c:v>33</c:v>
                </c:pt>
                <c:pt idx="2630">
                  <c:v>33</c:v>
                </c:pt>
                <c:pt idx="2631">
                  <c:v>33</c:v>
                </c:pt>
                <c:pt idx="2632">
                  <c:v>33</c:v>
                </c:pt>
                <c:pt idx="2633">
                  <c:v>33</c:v>
                </c:pt>
                <c:pt idx="2634">
                  <c:v>33</c:v>
                </c:pt>
                <c:pt idx="2635">
                  <c:v>33</c:v>
                </c:pt>
                <c:pt idx="2636">
                  <c:v>33</c:v>
                </c:pt>
                <c:pt idx="2637">
                  <c:v>33</c:v>
                </c:pt>
                <c:pt idx="2638">
                  <c:v>33</c:v>
                </c:pt>
                <c:pt idx="2639">
                  <c:v>33</c:v>
                </c:pt>
                <c:pt idx="2640">
                  <c:v>33</c:v>
                </c:pt>
                <c:pt idx="2641">
                  <c:v>33</c:v>
                </c:pt>
                <c:pt idx="2642">
                  <c:v>33</c:v>
                </c:pt>
                <c:pt idx="2643">
                  <c:v>33</c:v>
                </c:pt>
                <c:pt idx="2644">
                  <c:v>33</c:v>
                </c:pt>
                <c:pt idx="2645">
                  <c:v>33</c:v>
                </c:pt>
                <c:pt idx="2646">
                  <c:v>33</c:v>
                </c:pt>
                <c:pt idx="2647">
                  <c:v>33</c:v>
                </c:pt>
                <c:pt idx="2648">
                  <c:v>33</c:v>
                </c:pt>
                <c:pt idx="2649">
                  <c:v>33</c:v>
                </c:pt>
                <c:pt idx="2650">
                  <c:v>33</c:v>
                </c:pt>
                <c:pt idx="2651">
                  <c:v>33</c:v>
                </c:pt>
                <c:pt idx="2652">
                  <c:v>33</c:v>
                </c:pt>
                <c:pt idx="2653">
                  <c:v>33</c:v>
                </c:pt>
                <c:pt idx="2654">
                  <c:v>33</c:v>
                </c:pt>
                <c:pt idx="2655">
                  <c:v>33</c:v>
                </c:pt>
                <c:pt idx="2656">
                  <c:v>33</c:v>
                </c:pt>
                <c:pt idx="2657">
                  <c:v>33</c:v>
                </c:pt>
                <c:pt idx="2658">
                  <c:v>33</c:v>
                </c:pt>
                <c:pt idx="2659">
                  <c:v>33</c:v>
                </c:pt>
                <c:pt idx="2660">
                  <c:v>33</c:v>
                </c:pt>
                <c:pt idx="2661">
                  <c:v>33</c:v>
                </c:pt>
                <c:pt idx="2662">
                  <c:v>33</c:v>
                </c:pt>
                <c:pt idx="2663">
                  <c:v>33</c:v>
                </c:pt>
                <c:pt idx="2664">
                  <c:v>33</c:v>
                </c:pt>
                <c:pt idx="2665">
                  <c:v>33</c:v>
                </c:pt>
                <c:pt idx="2666">
                  <c:v>33</c:v>
                </c:pt>
                <c:pt idx="2667">
                  <c:v>33</c:v>
                </c:pt>
                <c:pt idx="2668">
                  <c:v>33</c:v>
                </c:pt>
                <c:pt idx="2669">
                  <c:v>33</c:v>
                </c:pt>
                <c:pt idx="2670">
                  <c:v>33</c:v>
                </c:pt>
                <c:pt idx="2671">
                  <c:v>33</c:v>
                </c:pt>
                <c:pt idx="2672">
                  <c:v>33</c:v>
                </c:pt>
                <c:pt idx="2673">
                  <c:v>33</c:v>
                </c:pt>
                <c:pt idx="2674">
                  <c:v>33</c:v>
                </c:pt>
                <c:pt idx="2675">
                  <c:v>33</c:v>
                </c:pt>
                <c:pt idx="2676">
                  <c:v>33</c:v>
                </c:pt>
                <c:pt idx="2677">
                  <c:v>33</c:v>
                </c:pt>
                <c:pt idx="2678">
                  <c:v>33</c:v>
                </c:pt>
                <c:pt idx="2679">
                  <c:v>33</c:v>
                </c:pt>
                <c:pt idx="2680">
                  <c:v>33</c:v>
                </c:pt>
                <c:pt idx="2681">
                  <c:v>33</c:v>
                </c:pt>
                <c:pt idx="2682">
                  <c:v>33</c:v>
                </c:pt>
                <c:pt idx="2683">
                  <c:v>33</c:v>
                </c:pt>
                <c:pt idx="2684">
                  <c:v>33</c:v>
                </c:pt>
                <c:pt idx="2685">
                  <c:v>33</c:v>
                </c:pt>
                <c:pt idx="2686">
                  <c:v>33</c:v>
                </c:pt>
                <c:pt idx="2687">
                  <c:v>33</c:v>
                </c:pt>
                <c:pt idx="2688">
                  <c:v>33.1</c:v>
                </c:pt>
                <c:pt idx="2689">
                  <c:v>33.1</c:v>
                </c:pt>
                <c:pt idx="2690">
                  <c:v>33.1</c:v>
                </c:pt>
                <c:pt idx="2691">
                  <c:v>33.1</c:v>
                </c:pt>
                <c:pt idx="2692">
                  <c:v>33.1</c:v>
                </c:pt>
                <c:pt idx="2693">
                  <c:v>33.1</c:v>
                </c:pt>
                <c:pt idx="2694">
                  <c:v>33.1</c:v>
                </c:pt>
                <c:pt idx="2695">
                  <c:v>33.1</c:v>
                </c:pt>
                <c:pt idx="2696">
                  <c:v>33.1</c:v>
                </c:pt>
                <c:pt idx="2697">
                  <c:v>33.1</c:v>
                </c:pt>
                <c:pt idx="2698">
                  <c:v>33.1</c:v>
                </c:pt>
                <c:pt idx="2699">
                  <c:v>33.1</c:v>
                </c:pt>
                <c:pt idx="2700">
                  <c:v>33.1</c:v>
                </c:pt>
                <c:pt idx="2701">
                  <c:v>33.1</c:v>
                </c:pt>
                <c:pt idx="2702">
                  <c:v>33.1</c:v>
                </c:pt>
                <c:pt idx="2703">
                  <c:v>33.1</c:v>
                </c:pt>
                <c:pt idx="2704">
                  <c:v>33.1</c:v>
                </c:pt>
                <c:pt idx="2705">
                  <c:v>33.1</c:v>
                </c:pt>
                <c:pt idx="2706">
                  <c:v>33.1</c:v>
                </c:pt>
                <c:pt idx="2707">
                  <c:v>33.1</c:v>
                </c:pt>
                <c:pt idx="2708">
                  <c:v>33.1</c:v>
                </c:pt>
                <c:pt idx="2709">
                  <c:v>33.1</c:v>
                </c:pt>
                <c:pt idx="2710">
                  <c:v>33.1</c:v>
                </c:pt>
                <c:pt idx="2711">
                  <c:v>33.1</c:v>
                </c:pt>
                <c:pt idx="2712">
                  <c:v>33.1</c:v>
                </c:pt>
                <c:pt idx="2713">
                  <c:v>33.1</c:v>
                </c:pt>
                <c:pt idx="2714">
                  <c:v>33.1</c:v>
                </c:pt>
                <c:pt idx="2715">
                  <c:v>33.1</c:v>
                </c:pt>
                <c:pt idx="2716">
                  <c:v>33.1</c:v>
                </c:pt>
                <c:pt idx="2717">
                  <c:v>33.1</c:v>
                </c:pt>
                <c:pt idx="2718">
                  <c:v>33.1</c:v>
                </c:pt>
                <c:pt idx="2719">
                  <c:v>33.1</c:v>
                </c:pt>
                <c:pt idx="2720">
                  <c:v>33.1</c:v>
                </c:pt>
                <c:pt idx="2721">
                  <c:v>33.1</c:v>
                </c:pt>
                <c:pt idx="2722">
                  <c:v>33.1</c:v>
                </c:pt>
                <c:pt idx="2723">
                  <c:v>33.1</c:v>
                </c:pt>
                <c:pt idx="2724">
                  <c:v>33.1</c:v>
                </c:pt>
                <c:pt idx="2725">
                  <c:v>33.1</c:v>
                </c:pt>
                <c:pt idx="2726">
                  <c:v>33.1</c:v>
                </c:pt>
                <c:pt idx="2727">
                  <c:v>33.1</c:v>
                </c:pt>
                <c:pt idx="2728">
                  <c:v>33.1</c:v>
                </c:pt>
                <c:pt idx="2729">
                  <c:v>33.1</c:v>
                </c:pt>
                <c:pt idx="2730">
                  <c:v>33.1</c:v>
                </c:pt>
                <c:pt idx="2731">
                  <c:v>33.1</c:v>
                </c:pt>
                <c:pt idx="2732">
                  <c:v>33.1</c:v>
                </c:pt>
                <c:pt idx="2733">
                  <c:v>33.1</c:v>
                </c:pt>
                <c:pt idx="2734">
                  <c:v>33.1</c:v>
                </c:pt>
                <c:pt idx="2735">
                  <c:v>33.1</c:v>
                </c:pt>
                <c:pt idx="2736">
                  <c:v>33.1</c:v>
                </c:pt>
                <c:pt idx="2737">
                  <c:v>33.1</c:v>
                </c:pt>
                <c:pt idx="2738">
                  <c:v>33.1</c:v>
                </c:pt>
                <c:pt idx="2739">
                  <c:v>33.1</c:v>
                </c:pt>
                <c:pt idx="2740">
                  <c:v>33.1</c:v>
                </c:pt>
                <c:pt idx="2741">
                  <c:v>33.1</c:v>
                </c:pt>
                <c:pt idx="2742">
                  <c:v>33.1</c:v>
                </c:pt>
                <c:pt idx="2743">
                  <c:v>33.1</c:v>
                </c:pt>
                <c:pt idx="2744">
                  <c:v>33.1</c:v>
                </c:pt>
                <c:pt idx="2745">
                  <c:v>33.1</c:v>
                </c:pt>
                <c:pt idx="2746">
                  <c:v>33.1</c:v>
                </c:pt>
                <c:pt idx="2747">
                  <c:v>33.1</c:v>
                </c:pt>
                <c:pt idx="2748">
                  <c:v>33.1</c:v>
                </c:pt>
                <c:pt idx="2749">
                  <c:v>33.1</c:v>
                </c:pt>
                <c:pt idx="2750">
                  <c:v>33.1</c:v>
                </c:pt>
                <c:pt idx="2751">
                  <c:v>33.1</c:v>
                </c:pt>
                <c:pt idx="2752">
                  <c:v>33.1</c:v>
                </c:pt>
                <c:pt idx="2753">
                  <c:v>33.1</c:v>
                </c:pt>
                <c:pt idx="2754">
                  <c:v>33.1</c:v>
                </c:pt>
                <c:pt idx="2755">
                  <c:v>33.1</c:v>
                </c:pt>
                <c:pt idx="2756">
                  <c:v>33.1</c:v>
                </c:pt>
                <c:pt idx="2757">
                  <c:v>33.1</c:v>
                </c:pt>
                <c:pt idx="2758">
                  <c:v>33.1</c:v>
                </c:pt>
                <c:pt idx="2759">
                  <c:v>33.1</c:v>
                </c:pt>
                <c:pt idx="2760">
                  <c:v>33.1</c:v>
                </c:pt>
                <c:pt idx="2761">
                  <c:v>33.1</c:v>
                </c:pt>
                <c:pt idx="2762">
                  <c:v>33.1</c:v>
                </c:pt>
                <c:pt idx="2763">
                  <c:v>33.1</c:v>
                </c:pt>
                <c:pt idx="2764">
                  <c:v>33.1</c:v>
                </c:pt>
                <c:pt idx="2765">
                  <c:v>33.1</c:v>
                </c:pt>
                <c:pt idx="2766">
                  <c:v>33.1</c:v>
                </c:pt>
                <c:pt idx="2767">
                  <c:v>33.1</c:v>
                </c:pt>
                <c:pt idx="2768">
                  <c:v>33.1</c:v>
                </c:pt>
                <c:pt idx="2769">
                  <c:v>33.1</c:v>
                </c:pt>
                <c:pt idx="2770">
                  <c:v>33.1</c:v>
                </c:pt>
                <c:pt idx="2771">
                  <c:v>33.1</c:v>
                </c:pt>
                <c:pt idx="2772">
                  <c:v>33.1</c:v>
                </c:pt>
                <c:pt idx="2773">
                  <c:v>33.1</c:v>
                </c:pt>
                <c:pt idx="2774">
                  <c:v>33.1</c:v>
                </c:pt>
                <c:pt idx="2775">
                  <c:v>33.1</c:v>
                </c:pt>
                <c:pt idx="2776">
                  <c:v>33.1</c:v>
                </c:pt>
                <c:pt idx="2777">
                  <c:v>33.1</c:v>
                </c:pt>
                <c:pt idx="2778">
                  <c:v>33.1</c:v>
                </c:pt>
                <c:pt idx="2779">
                  <c:v>33.1</c:v>
                </c:pt>
                <c:pt idx="2780">
                  <c:v>33.1</c:v>
                </c:pt>
                <c:pt idx="2781">
                  <c:v>33.1</c:v>
                </c:pt>
                <c:pt idx="2782">
                  <c:v>33.1</c:v>
                </c:pt>
                <c:pt idx="2783">
                  <c:v>33.1</c:v>
                </c:pt>
                <c:pt idx="2784">
                  <c:v>33.200000000000003</c:v>
                </c:pt>
                <c:pt idx="2785">
                  <c:v>33.200000000000003</c:v>
                </c:pt>
                <c:pt idx="2786">
                  <c:v>33.200000000000003</c:v>
                </c:pt>
                <c:pt idx="2787">
                  <c:v>33.200000000000003</c:v>
                </c:pt>
                <c:pt idx="2788">
                  <c:v>33.1</c:v>
                </c:pt>
                <c:pt idx="2789">
                  <c:v>33.1</c:v>
                </c:pt>
                <c:pt idx="2790">
                  <c:v>33.1</c:v>
                </c:pt>
                <c:pt idx="2791">
                  <c:v>33.1</c:v>
                </c:pt>
                <c:pt idx="2792">
                  <c:v>33.1</c:v>
                </c:pt>
                <c:pt idx="2793">
                  <c:v>33.1</c:v>
                </c:pt>
                <c:pt idx="2794">
                  <c:v>33.1</c:v>
                </c:pt>
                <c:pt idx="2795">
                  <c:v>33.1</c:v>
                </c:pt>
                <c:pt idx="2796">
                  <c:v>33.1</c:v>
                </c:pt>
                <c:pt idx="2797">
                  <c:v>33.1</c:v>
                </c:pt>
                <c:pt idx="2798">
                  <c:v>33.1</c:v>
                </c:pt>
                <c:pt idx="2799">
                  <c:v>33.1</c:v>
                </c:pt>
                <c:pt idx="2800">
                  <c:v>33.200000000000003</c:v>
                </c:pt>
                <c:pt idx="2801">
                  <c:v>33.200000000000003</c:v>
                </c:pt>
                <c:pt idx="2802">
                  <c:v>33.200000000000003</c:v>
                </c:pt>
                <c:pt idx="2803">
                  <c:v>33.200000000000003</c:v>
                </c:pt>
                <c:pt idx="2804">
                  <c:v>33.200000000000003</c:v>
                </c:pt>
                <c:pt idx="2805">
                  <c:v>33.200000000000003</c:v>
                </c:pt>
                <c:pt idx="2806">
                  <c:v>33.200000000000003</c:v>
                </c:pt>
                <c:pt idx="2807">
                  <c:v>33.200000000000003</c:v>
                </c:pt>
                <c:pt idx="2808">
                  <c:v>33.200000000000003</c:v>
                </c:pt>
                <c:pt idx="2809">
                  <c:v>33.200000000000003</c:v>
                </c:pt>
                <c:pt idx="2810">
                  <c:v>33.200000000000003</c:v>
                </c:pt>
                <c:pt idx="2811">
                  <c:v>33.200000000000003</c:v>
                </c:pt>
                <c:pt idx="2812">
                  <c:v>33.200000000000003</c:v>
                </c:pt>
                <c:pt idx="2813">
                  <c:v>33.200000000000003</c:v>
                </c:pt>
                <c:pt idx="2814">
                  <c:v>33.200000000000003</c:v>
                </c:pt>
                <c:pt idx="2815">
                  <c:v>33.200000000000003</c:v>
                </c:pt>
                <c:pt idx="2816">
                  <c:v>33.200000000000003</c:v>
                </c:pt>
                <c:pt idx="2817">
                  <c:v>33.200000000000003</c:v>
                </c:pt>
                <c:pt idx="2818">
                  <c:v>33.200000000000003</c:v>
                </c:pt>
                <c:pt idx="2819">
                  <c:v>33.200000000000003</c:v>
                </c:pt>
                <c:pt idx="2820">
                  <c:v>33.200000000000003</c:v>
                </c:pt>
                <c:pt idx="2821">
                  <c:v>33.200000000000003</c:v>
                </c:pt>
                <c:pt idx="2822">
                  <c:v>33.200000000000003</c:v>
                </c:pt>
                <c:pt idx="2823">
                  <c:v>33.200000000000003</c:v>
                </c:pt>
                <c:pt idx="2824">
                  <c:v>33.200000000000003</c:v>
                </c:pt>
                <c:pt idx="2825">
                  <c:v>33.200000000000003</c:v>
                </c:pt>
                <c:pt idx="2826">
                  <c:v>33.200000000000003</c:v>
                </c:pt>
                <c:pt idx="2827">
                  <c:v>33.200000000000003</c:v>
                </c:pt>
                <c:pt idx="2828">
                  <c:v>33.200000000000003</c:v>
                </c:pt>
                <c:pt idx="2829">
                  <c:v>33.200000000000003</c:v>
                </c:pt>
                <c:pt idx="2830">
                  <c:v>33.200000000000003</c:v>
                </c:pt>
                <c:pt idx="2831">
                  <c:v>33.200000000000003</c:v>
                </c:pt>
                <c:pt idx="2832">
                  <c:v>33.200000000000003</c:v>
                </c:pt>
                <c:pt idx="2833">
                  <c:v>33.200000000000003</c:v>
                </c:pt>
                <c:pt idx="2834">
                  <c:v>33.200000000000003</c:v>
                </c:pt>
                <c:pt idx="2835">
                  <c:v>33.200000000000003</c:v>
                </c:pt>
                <c:pt idx="2836">
                  <c:v>33.200000000000003</c:v>
                </c:pt>
                <c:pt idx="2837">
                  <c:v>33.200000000000003</c:v>
                </c:pt>
                <c:pt idx="2838">
                  <c:v>33.200000000000003</c:v>
                </c:pt>
                <c:pt idx="2839">
                  <c:v>33.200000000000003</c:v>
                </c:pt>
                <c:pt idx="2840">
                  <c:v>33.200000000000003</c:v>
                </c:pt>
                <c:pt idx="2841">
                  <c:v>33.200000000000003</c:v>
                </c:pt>
                <c:pt idx="2842">
                  <c:v>33.200000000000003</c:v>
                </c:pt>
                <c:pt idx="2843">
                  <c:v>33.200000000000003</c:v>
                </c:pt>
                <c:pt idx="2844">
                  <c:v>33.200000000000003</c:v>
                </c:pt>
                <c:pt idx="2845">
                  <c:v>33.200000000000003</c:v>
                </c:pt>
                <c:pt idx="2846">
                  <c:v>33.200000000000003</c:v>
                </c:pt>
                <c:pt idx="2847">
                  <c:v>33.200000000000003</c:v>
                </c:pt>
                <c:pt idx="2848">
                  <c:v>33.200000000000003</c:v>
                </c:pt>
                <c:pt idx="2849">
                  <c:v>33.200000000000003</c:v>
                </c:pt>
                <c:pt idx="2850">
                  <c:v>33.200000000000003</c:v>
                </c:pt>
                <c:pt idx="2851">
                  <c:v>33.200000000000003</c:v>
                </c:pt>
                <c:pt idx="2852">
                  <c:v>33.200000000000003</c:v>
                </c:pt>
                <c:pt idx="2853">
                  <c:v>33.200000000000003</c:v>
                </c:pt>
                <c:pt idx="2854">
                  <c:v>33.200000000000003</c:v>
                </c:pt>
                <c:pt idx="2855">
                  <c:v>33.200000000000003</c:v>
                </c:pt>
                <c:pt idx="2856">
                  <c:v>33.200000000000003</c:v>
                </c:pt>
                <c:pt idx="2857">
                  <c:v>33.200000000000003</c:v>
                </c:pt>
                <c:pt idx="2858">
                  <c:v>33.200000000000003</c:v>
                </c:pt>
                <c:pt idx="2859">
                  <c:v>33.200000000000003</c:v>
                </c:pt>
                <c:pt idx="2860">
                  <c:v>33.200000000000003</c:v>
                </c:pt>
                <c:pt idx="2861">
                  <c:v>33.200000000000003</c:v>
                </c:pt>
                <c:pt idx="2862">
                  <c:v>33.200000000000003</c:v>
                </c:pt>
                <c:pt idx="2863">
                  <c:v>33.200000000000003</c:v>
                </c:pt>
                <c:pt idx="2864">
                  <c:v>33.200000000000003</c:v>
                </c:pt>
                <c:pt idx="2865">
                  <c:v>33.200000000000003</c:v>
                </c:pt>
                <c:pt idx="2866">
                  <c:v>33.200000000000003</c:v>
                </c:pt>
                <c:pt idx="2867">
                  <c:v>33.200000000000003</c:v>
                </c:pt>
                <c:pt idx="2868">
                  <c:v>33.200000000000003</c:v>
                </c:pt>
                <c:pt idx="2869">
                  <c:v>33.299999999999997</c:v>
                </c:pt>
                <c:pt idx="2870">
                  <c:v>33.299999999999997</c:v>
                </c:pt>
                <c:pt idx="2871">
                  <c:v>33.299999999999997</c:v>
                </c:pt>
                <c:pt idx="2872">
                  <c:v>33.299999999999997</c:v>
                </c:pt>
                <c:pt idx="2873">
                  <c:v>33.299999999999997</c:v>
                </c:pt>
                <c:pt idx="2874">
                  <c:v>33.299999999999997</c:v>
                </c:pt>
                <c:pt idx="2875">
                  <c:v>33.299999999999997</c:v>
                </c:pt>
                <c:pt idx="2876">
                  <c:v>33.299999999999997</c:v>
                </c:pt>
                <c:pt idx="2877">
                  <c:v>33.299999999999997</c:v>
                </c:pt>
                <c:pt idx="2878">
                  <c:v>33.299999999999997</c:v>
                </c:pt>
                <c:pt idx="2879">
                  <c:v>33.299999999999997</c:v>
                </c:pt>
                <c:pt idx="2880">
                  <c:v>33.299999999999997</c:v>
                </c:pt>
                <c:pt idx="2881">
                  <c:v>33.299999999999997</c:v>
                </c:pt>
                <c:pt idx="2882">
                  <c:v>33.299999999999997</c:v>
                </c:pt>
                <c:pt idx="2883">
                  <c:v>33.299999999999997</c:v>
                </c:pt>
                <c:pt idx="2884">
                  <c:v>33.299999999999997</c:v>
                </c:pt>
                <c:pt idx="2885">
                  <c:v>33.299999999999997</c:v>
                </c:pt>
                <c:pt idx="2886">
                  <c:v>33.299999999999997</c:v>
                </c:pt>
                <c:pt idx="2887">
                  <c:v>33.299999999999997</c:v>
                </c:pt>
                <c:pt idx="2888">
                  <c:v>33.299999999999997</c:v>
                </c:pt>
                <c:pt idx="2889">
                  <c:v>33.299999999999997</c:v>
                </c:pt>
                <c:pt idx="2890">
                  <c:v>33.299999999999997</c:v>
                </c:pt>
                <c:pt idx="2891">
                  <c:v>33.299999999999997</c:v>
                </c:pt>
                <c:pt idx="2892">
                  <c:v>33.299999999999997</c:v>
                </c:pt>
                <c:pt idx="2893">
                  <c:v>33.299999999999997</c:v>
                </c:pt>
                <c:pt idx="2894">
                  <c:v>33.299999999999997</c:v>
                </c:pt>
                <c:pt idx="2895">
                  <c:v>33.299999999999997</c:v>
                </c:pt>
                <c:pt idx="2896">
                  <c:v>33.299999999999997</c:v>
                </c:pt>
                <c:pt idx="2897">
                  <c:v>33.299999999999997</c:v>
                </c:pt>
                <c:pt idx="2898">
                  <c:v>33.299999999999997</c:v>
                </c:pt>
                <c:pt idx="2899">
                  <c:v>33.299999999999997</c:v>
                </c:pt>
                <c:pt idx="2900">
                  <c:v>33.299999999999997</c:v>
                </c:pt>
                <c:pt idx="2901">
                  <c:v>33.299999999999997</c:v>
                </c:pt>
                <c:pt idx="2902">
                  <c:v>33.299999999999997</c:v>
                </c:pt>
                <c:pt idx="2903">
                  <c:v>33.299999999999997</c:v>
                </c:pt>
                <c:pt idx="2904">
                  <c:v>33.299999999999997</c:v>
                </c:pt>
                <c:pt idx="2905">
                  <c:v>33.299999999999997</c:v>
                </c:pt>
                <c:pt idx="2906">
                  <c:v>33.299999999999997</c:v>
                </c:pt>
                <c:pt idx="2907">
                  <c:v>33.299999999999997</c:v>
                </c:pt>
                <c:pt idx="2908">
                  <c:v>33.299999999999997</c:v>
                </c:pt>
                <c:pt idx="2909">
                  <c:v>33.299999999999997</c:v>
                </c:pt>
                <c:pt idx="2910">
                  <c:v>33.299999999999997</c:v>
                </c:pt>
                <c:pt idx="2911">
                  <c:v>33.299999999999997</c:v>
                </c:pt>
                <c:pt idx="2912">
                  <c:v>33.299999999999997</c:v>
                </c:pt>
                <c:pt idx="2913">
                  <c:v>33.299999999999997</c:v>
                </c:pt>
                <c:pt idx="2914">
                  <c:v>33.299999999999997</c:v>
                </c:pt>
                <c:pt idx="2915">
                  <c:v>33.299999999999997</c:v>
                </c:pt>
                <c:pt idx="2916">
                  <c:v>33.299999999999997</c:v>
                </c:pt>
                <c:pt idx="2917">
                  <c:v>33.299999999999997</c:v>
                </c:pt>
                <c:pt idx="2918">
                  <c:v>33.299999999999997</c:v>
                </c:pt>
                <c:pt idx="2919">
                  <c:v>33.299999999999997</c:v>
                </c:pt>
                <c:pt idx="2920">
                  <c:v>33.299999999999997</c:v>
                </c:pt>
                <c:pt idx="2921">
                  <c:v>33.299999999999997</c:v>
                </c:pt>
                <c:pt idx="2922">
                  <c:v>33.299999999999997</c:v>
                </c:pt>
                <c:pt idx="2923">
                  <c:v>33.299999999999997</c:v>
                </c:pt>
                <c:pt idx="2924">
                  <c:v>33.299999999999997</c:v>
                </c:pt>
                <c:pt idx="2925">
                  <c:v>33.299999999999997</c:v>
                </c:pt>
                <c:pt idx="2926">
                  <c:v>33.299999999999997</c:v>
                </c:pt>
                <c:pt idx="2927">
                  <c:v>33.299999999999997</c:v>
                </c:pt>
                <c:pt idx="2928">
                  <c:v>33.299999999999997</c:v>
                </c:pt>
                <c:pt idx="2929">
                  <c:v>33.299999999999997</c:v>
                </c:pt>
                <c:pt idx="2930">
                  <c:v>33.299999999999997</c:v>
                </c:pt>
                <c:pt idx="2931">
                  <c:v>33.299999999999997</c:v>
                </c:pt>
                <c:pt idx="2932">
                  <c:v>33.299999999999997</c:v>
                </c:pt>
                <c:pt idx="2933">
                  <c:v>33.299999999999997</c:v>
                </c:pt>
                <c:pt idx="2934">
                  <c:v>33.299999999999997</c:v>
                </c:pt>
                <c:pt idx="2935">
                  <c:v>33.299999999999997</c:v>
                </c:pt>
                <c:pt idx="2936">
                  <c:v>33.299999999999997</c:v>
                </c:pt>
                <c:pt idx="2937">
                  <c:v>33.299999999999997</c:v>
                </c:pt>
                <c:pt idx="2938">
                  <c:v>33.4</c:v>
                </c:pt>
                <c:pt idx="2939">
                  <c:v>33.4</c:v>
                </c:pt>
                <c:pt idx="2940">
                  <c:v>33.4</c:v>
                </c:pt>
                <c:pt idx="2941">
                  <c:v>33.4</c:v>
                </c:pt>
                <c:pt idx="2942">
                  <c:v>33.4</c:v>
                </c:pt>
                <c:pt idx="2943">
                  <c:v>33.4</c:v>
                </c:pt>
                <c:pt idx="2944">
                  <c:v>33.4</c:v>
                </c:pt>
                <c:pt idx="2945">
                  <c:v>33.4</c:v>
                </c:pt>
                <c:pt idx="2946">
                  <c:v>33.4</c:v>
                </c:pt>
                <c:pt idx="2947">
                  <c:v>33.4</c:v>
                </c:pt>
                <c:pt idx="2948">
                  <c:v>33.4</c:v>
                </c:pt>
                <c:pt idx="2949">
                  <c:v>33.4</c:v>
                </c:pt>
                <c:pt idx="2950">
                  <c:v>33.4</c:v>
                </c:pt>
                <c:pt idx="2951">
                  <c:v>33.4</c:v>
                </c:pt>
                <c:pt idx="2952">
                  <c:v>33.4</c:v>
                </c:pt>
                <c:pt idx="2953">
                  <c:v>33.4</c:v>
                </c:pt>
                <c:pt idx="2954">
                  <c:v>33.4</c:v>
                </c:pt>
                <c:pt idx="2955">
                  <c:v>33.4</c:v>
                </c:pt>
                <c:pt idx="2956">
                  <c:v>33.4</c:v>
                </c:pt>
                <c:pt idx="2957">
                  <c:v>33.4</c:v>
                </c:pt>
                <c:pt idx="2958">
                  <c:v>33.4</c:v>
                </c:pt>
                <c:pt idx="2959">
                  <c:v>33.4</c:v>
                </c:pt>
                <c:pt idx="2960">
                  <c:v>33.4</c:v>
                </c:pt>
                <c:pt idx="2961">
                  <c:v>33.4</c:v>
                </c:pt>
                <c:pt idx="2962">
                  <c:v>33.4</c:v>
                </c:pt>
                <c:pt idx="2963">
                  <c:v>33.4</c:v>
                </c:pt>
                <c:pt idx="2964">
                  <c:v>33.4</c:v>
                </c:pt>
                <c:pt idx="2965">
                  <c:v>33.4</c:v>
                </c:pt>
                <c:pt idx="2966">
                  <c:v>33.4</c:v>
                </c:pt>
                <c:pt idx="2967">
                  <c:v>33.4</c:v>
                </c:pt>
                <c:pt idx="2968">
                  <c:v>33.4</c:v>
                </c:pt>
                <c:pt idx="2969">
                  <c:v>33.4</c:v>
                </c:pt>
                <c:pt idx="2970">
                  <c:v>33.4</c:v>
                </c:pt>
                <c:pt idx="2971">
                  <c:v>33.4</c:v>
                </c:pt>
                <c:pt idx="2972">
                  <c:v>33.4</c:v>
                </c:pt>
                <c:pt idx="2973">
                  <c:v>33.4</c:v>
                </c:pt>
                <c:pt idx="2974">
                  <c:v>33.4</c:v>
                </c:pt>
                <c:pt idx="2975">
                  <c:v>33.4</c:v>
                </c:pt>
                <c:pt idx="2976">
                  <c:v>33.4</c:v>
                </c:pt>
                <c:pt idx="2977">
                  <c:v>33.4</c:v>
                </c:pt>
                <c:pt idx="2978">
                  <c:v>33.4</c:v>
                </c:pt>
                <c:pt idx="2979">
                  <c:v>33.4</c:v>
                </c:pt>
                <c:pt idx="2980">
                  <c:v>33.4</c:v>
                </c:pt>
                <c:pt idx="2981">
                  <c:v>33.4</c:v>
                </c:pt>
                <c:pt idx="2982">
                  <c:v>33.4</c:v>
                </c:pt>
                <c:pt idx="2983">
                  <c:v>33.4</c:v>
                </c:pt>
                <c:pt idx="2984">
                  <c:v>33.4</c:v>
                </c:pt>
                <c:pt idx="2985">
                  <c:v>33.4</c:v>
                </c:pt>
                <c:pt idx="2986">
                  <c:v>33.4</c:v>
                </c:pt>
                <c:pt idx="2987">
                  <c:v>33.4</c:v>
                </c:pt>
                <c:pt idx="2988">
                  <c:v>33.4</c:v>
                </c:pt>
                <c:pt idx="2989">
                  <c:v>33.4</c:v>
                </c:pt>
                <c:pt idx="2990">
                  <c:v>33.4</c:v>
                </c:pt>
                <c:pt idx="2991">
                  <c:v>33.4</c:v>
                </c:pt>
                <c:pt idx="2992">
                  <c:v>33.4</c:v>
                </c:pt>
                <c:pt idx="2993">
                  <c:v>33.4</c:v>
                </c:pt>
                <c:pt idx="2994">
                  <c:v>33.4</c:v>
                </c:pt>
                <c:pt idx="2995">
                  <c:v>33.4</c:v>
                </c:pt>
                <c:pt idx="2996">
                  <c:v>33.4</c:v>
                </c:pt>
                <c:pt idx="2997">
                  <c:v>33.4</c:v>
                </c:pt>
                <c:pt idx="2998">
                  <c:v>33.4</c:v>
                </c:pt>
                <c:pt idx="2999">
                  <c:v>33.4</c:v>
                </c:pt>
                <c:pt idx="3000">
                  <c:v>33.4</c:v>
                </c:pt>
                <c:pt idx="3001">
                  <c:v>33.4</c:v>
                </c:pt>
                <c:pt idx="3002">
                  <c:v>33.4</c:v>
                </c:pt>
                <c:pt idx="3003">
                  <c:v>33.4</c:v>
                </c:pt>
                <c:pt idx="3004">
                  <c:v>33.4</c:v>
                </c:pt>
                <c:pt idx="3005">
                  <c:v>33.4</c:v>
                </c:pt>
                <c:pt idx="3006">
                  <c:v>33.4</c:v>
                </c:pt>
                <c:pt idx="3007">
                  <c:v>33.4</c:v>
                </c:pt>
                <c:pt idx="3008">
                  <c:v>33.4</c:v>
                </c:pt>
                <c:pt idx="3009">
                  <c:v>33.4</c:v>
                </c:pt>
                <c:pt idx="3010">
                  <c:v>33.4</c:v>
                </c:pt>
                <c:pt idx="3011">
                  <c:v>33.4</c:v>
                </c:pt>
                <c:pt idx="3012">
                  <c:v>33.4</c:v>
                </c:pt>
                <c:pt idx="3013">
                  <c:v>33.4</c:v>
                </c:pt>
                <c:pt idx="3014">
                  <c:v>33.4</c:v>
                </c:pt>
                <c:pt idx="3015">
                  <c:v>33.4</c:v>
                </c:pt>
                <c:pt idx="3016">
                  <c:v>33.4</c:v>
                </c:pt>
                <c:pt idx="3017">
                  <c:v>33.4</c:v>
                </c:pt>
                <c:pt idx="3018">
                  <c:v>33.4</c:v>
                </c:pt>
                <c:pt idx="3019">
                  <c:v>33.4</c:v>
                </c:pt>
                <c:pt idx="3020">
                  <c:v>33.4</c:v>
                </c:pt>
                <c:pt idx="3021">
                  <c:v>33.4</c:v>
                </c:pt>
                <c:pt idx="3022">
                  <c:v>33.4</c:v>
                </c:pt>
                <c:pt idx="3023">
                  <c:v>33.4</c:v>
                </c:pt>
                <c:pt idx="3024">
                  <c:v>33.4</c:v>
                </c:pt>
                <c:pt idx="3025">
                  <c:v>33.4</c:v>
                </c:pt>
                <c:pt idx="3026">
                  <c:v>33.4</c:v>
                </c:pt>
                <c:pt idx="3027">
                  <c:v>33.4</c:v>
                </c:pt>
                <c:pt idx="3028">
                  <c:v>33.4</c:v>
                </c:pt>
                <c:pt idx="3029">
                  <c:v>33.4</c:v>
                </c:pt>
                <c:pt idx="3030">
                  <c:v>33.4</c:v>
                </c:pt>
                <c:pt idx="3031">
                  <c:v>33.4</c:v>
                </c:pt>
                <c:pt idx="3032">
                  <c:v>33.4</c:v>
                </c:pt>
                <c:pt idx="3033">
                  <c:v>33.4</c:v>
                </c:pt>
                <c:pt idx="3034">
                  <c:v>33.4</c:v>
                </c:pt>
                <c:pt idx="3035">
                  <c:v>33.4</c:v>
                </c:pt>
                <c:pt idx="3036">
                  <c:v>33.4</c:v>
                </c:pt>
                <c:pt idx="3037">
                  <c:v>33.4</c:v>
                </c:pt>
                <c:pt idx="3038">
                  <c:v>33.4</c:v>
                </c:pt>
                <c:pt idx="3039">
                  <c:v>33.4</c:v>
                </c:pt>
                <c:pt idx="3040">
                  <c:v>33.4</c:v>
                </c:pt>
                <c:pt idx="3041">
                  <c:v>33.4</c:v>
                </c:pt>
                <c:pt idx="3042">
                  <c:v>33.4</c:v>
                </c:pt>
                <c:pt idx="3043">
                  <c:v>33.4</c:v>
                </c:pt>
                <c:pt idx="3044">
                  <c:v>33.4</c:v>
                </c:pt>
                <c:pt idx="3045">
                  <c:v>33.4</c:v>
                </c:pt>
                <c:pt idx="3046">
                  <c:v>33.4</c:v>
                </c:pt>
                <c:pt idx="3047">
                  <c:v>33.4</c:v>
                </c:pt>
                <c:pt idx="3048">
                  <c:v>33.4</c:v>
                </c:pt>
                <c:pt idx="3049">
                  <c:v>33.4</c:v>
                </c:pt>
                <c:pt idx="3050">
                  <c:v>33.4</c:v>
                </c:pt>
                <c:pt idx="3051">
                  <c:v>33.4</c:v>
                </c:pt>
                <c:pt idx="3052">
                  <c:v>33.4</c:v>
                </c:pt>
                <c:pt idx="3053">
                  <c:v>33.4</c:v>
                </c:pt>
                <c:pt idx="3054">
                  <c:v>33.4</c:v>
                </c:pt>
                <c:pt idx="3055">
                  <c:v>33.4</c:v>
                </c:pt>
                <c:pt idx="3056">
                  <c:v>33.4</c:v>
                </c:pt>
                <c:pt idx="3057">
                  <c:v>33.4</c:v>
                </c:pt>
                <c:pt idx="3058">
                  <c:v>33.4</c:v>
                </c:pt>
                <c:pt idx="3059">
                  <c:v>33.4</c:v>
                </c:pt>
                <c:pt idx="3060">
                  <c:v>33.4</c:v>
                </c:pt>
                <c:pt idx="3061">
                  <c:v>33.4</c:v>
                </c:pt>
                <c:pt idx="3062">
                  <c:v>33.4</c:v>
                </c:pt>
                <c:pt idx="3063">
                  <c:v>33.4</c:v>
                </c:pt>
                <c:pt idx="3064">
                  <c:v>33.4</c:v>
                </c:pt>
                <c:pt idx="3065">
                  <c:v>33.4</c:v>
                </c:pt>
                <c:pt idx="3066">
                  <c:v>33.4</c:v>
                </c:pt>
                <c:pt idx="3067">
                  <c:v>33.4</c:v>
                </c:pt>
                <c:pt idx="3068">
                  <c:v>33.4</c:v>
                </c:pt>
                <c:pt idx="3069">
                  <c:v>33.4</c:v>
                </c:pt>
                <c:pt idx="3070">
                  <c:v>33.4</c:v>
                </c:pt>
                <c:pt idx="3071">
                  <c:v>33.4</c:v>
                </c:pt>
                <c:pt idx="3072">
                  <c:v>33.4</c:v>
                </c:pt>
                <c:pt idx="3073">
                  <c:v>33.4</c:v>
                </c:pt>
                <c:pt idx="3074">
                  <c:v>33.4</c:v>
                </c:pt>
                <c:pt idx="3075">
                  <c:v>33.4</c:v>
                </c:pt>
                <c:pt idx="3076">
                  <c:v>33.4</c:v>
                </c:pt>
                <c:pt idx="3077">
                  <c:v>33.4</c:v>
                </c:pt>
                <c:pt idx="3078">
                  <c:v>33.4</c:v>
                </c:pt>
                <c:pt idx="3079">
                  <c:v>33.4</c:v>
                </c:pt>
                <c:pt idx="3080">
                  <c:v>33.4</c:v>
                </c:pt>
                <c:pt idx="3081">
                  <c:v>33.4</c:v>
                </c:pt>
                <c:pt idx="3082">
                  <c:v>33.4</c:v>
                </c:pt>
                <c:pt idx="3083">
                  <c:v>33.4</c:v>
                </c:pt>
                <c:pt idx="3084">
                  <c:v>33.4</c:v>
                </c:pt>
                <c:pt idx="3085">
                  <c:v>33.4</c:v>
                </c:pt>
                <c:pt idx="3086">
                  <c:v>33.4</c:v>
                </c:pt>
                <c:pt idx="3087">
                  <c:v>33.4</c:v>
                </c:pt>
                <c:pt idx="3088">
                  <c:v>33.4</c:v>
                </c:pt>
                <c:pt idx="3089">
                  <c:v>33.4</c:v>
                </c:pt>
                <c:pt idx="3090">
                  <c:v>33.4</c:v>
                </c:pt>
                <c:pt idx="3091">
                  <c:v>33.4</c:v>
                </c:pt>
                <c:pt idx="3092">
                  <c:v>33.4</c:v>
                </c:pt>
                <c:pt idx="3093">
                  <c:v>33.4</c:v>
                </c:pt>
                <c:pt idx="3094">
                  <c:v>33.4</c:v>
                </c:pt>
                <c:pt idx="3095">
                  <c:v>33.4</c:v>
                </c:pt>
                <c:pt idx="3096">
                  <c:v>33.4</c:v>
                </c:pt>
                <c:pt idx="3097">
                  <c:v>33.4</c:v>
                </c:pt>
                <c:pt idx="3098">
                  <c:v>33.4</c:v>
                </c:pt>
                <c:pt idx="3099">
                  <c:v>33.4</c:v>
                </c:pt>
                <c:pt idx="3100">
                  <c:v>33.4</c:v>
                </c:pt>
                <c:pt idx="3101">
                  <c:v>33.4</c:v>
                </c:pt>
                <c:pt idx="3102">
                  <c:v>33.4</c:v>
                </c:pt>
                <c:pt idx="3103">
                  <c:v>33.4</c:v>
                </c:pt>
                <c:pt idx="3104">
                  <c:v>33.4</c:v>
                </c:pt>
                <c:pt idx="3105">
                  <c:v>33.4</c:v>
                </c:pt>
                <c:pt idx="3106">
                  <c:v>33.4</c:v>
                </c:pt>
                <c:pt idx="3107">
                  <c:v>33.4</c:v>
                </c:pt>
                <c:pt idx="3108">
                  <c:v>33.4</c:v>
                </c:pt>
                <c:pt idx="3109">
                  <c:v>33.5</c:v>
                </c:pt>
                <c:pt idx="3110">
                  <c:v>33.5</c:v>
                </c:pt>
                <c:pt idx="3111">
                  <c:v>33.5</c:v>
                </c:pt>
                <c:pt idx="3112">
                  <c:v>33.5</c:v>
                </c:pt>
                <c:pt idx="3113">
                  <c:v>33.5</c:v>
                </c:pt>
                <c:pt idx="3114">
                  <c:v>33.5</c:v>
                </c:pt>
                <c:pt idx="3115">
                  <c:v>33.5</c:v>
                </c:pt>
                <c:pt idx="3116">
                  <c:v>33.5</c:v>
                </c:pt>
                <c:pt idx="3117">
                  <c:v>33.5</c:v>
                </c:pt>
                <c:pt idx="3118">
                  <c:v>33.5</c:v>
                </c:pt>
                <c:pt idx="3119">
                  <c:v>33.5</c:v>
                </c:pt>
                <c:pt idx="3120">
                  <c:v>33.5</c:v>
                </c:pt>
                <c:pt idx="3121">
                  <c:v>33.5</c:v>
                </c:pt>
                <c:pt idx="3122">
                  <c:v>33.5</c:v>
                </c:pt>
                <c:pt idx="3123">
                  <c:v>33.5</c:v>
                </c:pt>
                <c:pt idx="3124">
                  <c:v>33.5</c:v>
                </c:pt>
                <c:pt idx="3125">
                  <c:v>33.5</c:v>
                </c:pt>
                <c:pt idx="3126">
                  <c:v>33.5</c:v>
                </c:pt>
                <c:pt idx="3127">
                  <c:v>33.5</c:v>
                </c:pt>
                <c:pt idx="3128">
                  <c:v>33.5</c:v>
                </c:pt>
                <c:pt idx="3129">
                  <c:v>33.5</c:v>
                </c:pt>
                <c:pt idx="3130">
                  <c:v>33.5</c:v>
                </c:pt>
                <c:pt idx="3131">
                  <c:v>33.5</c:v>
                </c:pt>
                <c:pt idx="3132">
                  <c:v>33.5</c:v>
                </c:pt>
                <c:pt idx="3133">
                  <c:v>33.5</c:v>
                </c:pt>
                <c:pt idx="3134">
                  <c:v>33.5</c:v>
                </c:pt>
                <c:pt idx="3135">
                  <c:v>33.5</c:v>
                </c:pt>
                <c:pt idx="3136">
                  <c:v>33.5</c:v>
                </c:pt>
                <c:pt idx="3137">
                  <c:v>33.5</c:v>
                </c:pt>
                <c:pt idx="3138">
                  <c:v>33.5</c:v>
                </c:pt>
                <c:pt idx="3139">
                  <c:v>33.5</c:v>
                </c:pt>
                <c:pt idx="3140">
                  <c:v>33.5</c:v>
                </c:pt>
                <c:pt idx="3141">
                  <c:v>33.5</c:v>
                </c:pt>
                <c:pt idx="3142">
                  <c:v>33.5</c:v>
                </c:pt>
                <c:pt idx="3143">
                  <c:v>33.5</c:v>
                </c:pt>
                <c:pt idx="3144">
                  <c:v>33.5</c:v>
                </c:pt>
                <c:pt idx="3145">
                  <c:v>33.5</c:v>
                </c:pt>
                <c:pt idx="3146">
                  <c:v>33.5</c:v>
                </c:pt>
                <c:pt idx="3147">
                  <c:v>33.5</c:v>
                </c:pt>
                <c:pt idx="3148">
                  <c:v>33.5</c:v>
                </c:pt>
                <c:pt idx="3149">
                  <c:v>33.5</c:v>
                </c:pt>
                <c:pt idx="3150">
                  <c:v>33.5</c:v>
                </c:pt>
                <c:pt idx="3151">
                  <c:v>33.5</c:v>
                </c:pt>
                <c:pt idx="3152">
                  <c:v>33.5</c:v>
                </c:pt>
                <c:pt idx="3153">
                  <c:v>33.5</c:v>
                </c:pt>
                <c:pt idx="3154">
                  <c:v>33.5</c:v>
                </c:pt>
                <c:pt idx="3155">
                  <c:v>33.5</c:v>
                </c:pt>
                <c:pt idx="3156">
                  <c:v>33.5</c:v>
                </c:pt>
                <c:pt idx="3157">
                  <c:v>33.5</c:v>
                </c:pt>
                <c:pt idx="3158">
                  <c:v>33.5</c:v>
                </c:pt>
                <c:pt idx="3159">
                  <c:v>33.5</c:v>
                </c:pt>
                <c:pt idx="3160">
                  <c:v>33.5</c:v>
                </c:pt>
                <c:pt idx="3161">
                  <c:v>33.5</c:v>
                </c:pt>
                <c:pt idx="3162">
                  <c:v>33.5</c:v>
                </c:pt>
                <c:pt idx="3163">
                  <c:v>33.5</c:v>
                </c:pt>
                <c:pt idx="3164">
                  <c:v>33.5</c:v>
                </c:pt>
                <c:pt idx="3165">
                  <c:v>33.5</c:v>
                </c:pt>
                <c:pt idx="3166">
                  <c:v>33.5</c:v>
                </c:pt>
                <c:pt idx="3167">
                  <c:v>33.5</c:v>
                </c:pt>
                <c:pt idx="3168">
                  <c:v>33.5</c:v>
                </c:pt>
                <c:pt idx="3169">
                  <c:v>33.5</c:v>
                </c:pt>
                <c:pt idx="3170">
                  <c:v>33.5</c:v>
                </c:pt>
                <c:pt idx="3171">
                  <c:v>33.5</c:v>
                </c:pt>
                <c:pt idx="3172">
                  <c:v>33.5</c:v>
                </c:pt>
                <c:pt idx="3173">
                  <c:v>33.5</c:v>
                </c:pt>
                <c:pt idx="3174">
                  <c:v>33.5</c:v>
                </c:pt>
                <c:pt idx="3175">
                  <c:v>33.5</c:v>
                </c:pt>
                <c:pt idx="3176">
                  <c:v>33.5</c:v>
                </c:pt>
                <c:pt idx="3177">
                  <c:v>33.5</c:v>
                </c:pt>
                <c:pt idx="3178">
                  <c:v>33.5</c:v>
                </c:pt>
                <c:pt idx="3179">
                  <c:v>33.5</c:v>
                </c:pt>
                <c:pt idx="3180">
                  <c:v>33.5</c:v>
                </c:pt>
                <c:pt idx="3181">
                  <c:v>33.5</c:v>
                </c:pt>
                <c:pt idx="3182">
                  <c:v>33.5</c:v>
                </c:pt>
                <c:pt idx="3183">
                  <c:v>33.5</c:v>
                </c:pt>
                <c:pt idx="3184">
                  <c:v>33.5</c:v>
                </c:pt>
                <c:pt idx="3185">
                  <c:v>33.5</c:v>
                </c:pt>
                <c:pt idx="3186">
                  <c:v>33.5</c:v>
                </c:pt>
                <c:pt idx="3187">
                  <c:v>33.5</c:v>
                </c:pt>
                <c:pt idx="3188">
                  <c:v>33.5</c:v>
                </c:pt>
                <c:pt idx="3189">
                  <c:v>33.5</c:v>
                </c:pt>
                <c:pt idx="3190">
                  <c:v>33.5</c:v>
                </c:pt>
                <c:pt idx="3191">
                  <c:v>33.5</c:v>
                </c:pt>
                <c:pt idx="3192">
                  <c:v>33.5</c:v>
                </c:pt>
                <c:pt idx="3193">
                  <c:v>33.5</c:v>
                </c:pt>
                <c:pt idx="3194">
                  <c:v>33.5</c:v>
                </c:pt>
                <c:pt idx="3195">
                  <c:v>33.5</c:v>
                </c:pt>
                <c:pt idx="3196">
                  <c:v>33.5</c:v>
                </c:pt>
                <c:pt idx="3197">
                  <c:v>33.5</c:v>
                </c:pt>
                <c:pt idx="3198">
                  <c:v>33.5</c:v>
                </c:pt>
                <c:pt idx="3199">
                  <c:v>33.5</c:v>
                </c:pt>
                <c:pt idx="3200">
                  <c:v>33.5</c:v>
                </c:pt>
                <c:pt idx="3201">
                  <c:v>33.5</c:v>
                </c:pt>
                <c:pt idx="3202">
                  <c:v>33.5</c:v>
                </c:pt>
                <c:pt idx="3203">
                  <c:v>33.5</c:v>
                </c:pt>
                <c:pt idx="3204">
                  <c:v>33.5</c:v>
                </c:pt>
                <c:pt idx="3205">
                  <c:v>33.5</c:v>
                </c:pt>
                <c:pt idx="3206">
                  <c:v>33.5</c:v>
                </c:pt>
                <c:pt idx="3207">
                  <c:v>33.5</c:v>
                </c:pt>
                <c:pt idx="3208">
                  <c:v>33.5</c:v>
                </c:pt>
                <c:pt idx="3209">
                  <c:v>33.5</c:v>
                </c:pt>
                <c:pt idx="3210">
                  <c:v>33.5</c:v>
                </c:pt>
                <c:pt idx="3211">
                  <c:v>33.5</c:v>
                </c:pt>
                <c:pt idx="3212">
                  <c:v>33.5</c:v>
                </c:pt>
                <c:pt idx="3213">
                  <c:v>33.5</c:v>
                </c:pt>
                <c:pt idx="3214">
                  <c:v>33.5</c:v>
                </c:pt>
                <c:pt idx="3215">
                  <c:v>33.5</c:v>
                </c:pt>
                <c:pt idx="3216">
                  <c:v>33.5</c:v>
                </c:pt>
                <c:pt idx="3217">
                  <c:v>33.5</c:v>
                </c:pt>
                <c:pt idx="3218">
                  <c:v>33.5</c:v>
                </c:pt>
                <c:pt idx="3219">
                  <c:v>33.5</c:v>
                </c:pt>
                <c:pt idx="3220">
                  <c:v>33.5</c:v>
                </c:pt>
                <c:pt idx="3221">
                  <c:v>33.5</c:v>
                </c:pt>
                <c:pt idx="3222">
                  <c:v>33.5</c:v>
                </c:pt>
                <c:pt idx="3223">
                  <c:v>33.5</c:v>
                </c:pt>
                <c:pt idx="3224">
                  <c:v>33.5</c:v>
                </c:pt>
                <c:pt idx="3225">
                  <c:v>33.5</c:v>
                </c:pt>
                <c:pt idx="3226">
                  <c:v>33.5</c:v>
                </c:pt>
                <c:pt idx="3227">
                  <c:v>33.5</c:v>
                </c:pt>
                <c:pt idx="3228">
                  <c:v>33.5</c:v>
                </c:pt>
                <c:pt idx="3229">
                  <c:v>33.5</c:v>
                </c:pt>
                <c:pt idx="3230">
                  <c:v>33.5</c:v>
                </c:pt>
                <c:pt idx="3231">
                  <c:v>33.5</c:v>
                </c:pt>
                <c:pt idx="3232">
                  <c:v>33.5</c:v>
                </c:pt>
                <c:pt idx="3233">
                  <c:v>33.5</c:v>
                </c:pt>
                <c:pt idx="3234">
                  <c:v>33.5</c:v>
                </c:pt>
                <c:pt idx="3235">
                  <c:v>33.5</c:v>
                </c:pt>
                <c:pt idx="3236">
                  <c:v>33.5</c:v>
                </c:pt>
                <c:pt idx="3237">
                  <c:v>33.5</c:v>
                </c:pt>
                <c:pt idx="3238">
                  <c:v>33.5</c:v>
                </c:pt>
                <c:pt idx="3239">
                  <c:v>33.5</c:v>
                </c:pt>
                <c:pt idx="3240">
                  <c:v>33.5</c:v>
                </c:pt>
                <c:pt idx="3241">
                  <c:v>33.5</c:v>
                </c:pt>
                <c:pt idx="3242">
                  <c:v>33.5</c:v>
                </c:pt>
                <c:pt idx="3243">
                  <c:v>33.5</c:v>
                </c:pt>
                <c:pt idx="3244">
                  <c:v>33.5</c:v>
                </c:pt>
                <c:pt idx="3245">
                  <c:v>33.5</c:v>
                </c:pt>
                <c:pt idx="3246">
                  <c:v>33.5</c:v>
                </c:pt>
                <c:pt idx="3247">
                  <c:v>33.5</c:v>
                </c:pt>
                <c:pt idx="3248">
                  <c:v>33.5</c:v>
                </c:pt>
                <c:pt idx="3249">
                  <c:v>33.5</c:v>
                </c:pt>
                <c:pt idx="3250">
                  <c:v>33.5</c:v>
                </c:pt>
                <c:pt idx="3251">
                  <c:v>33.5</c:v>
                </c:pt>
                <c:pt idx="3252">
                  <c:v>33.5</c:v>
                </c:pt>
                <c:pt idx="3253">
                  <c:v>33.5</c:v>
                </c:pt>
                <c:pt idx="3254">
                  <c:v>33.5</c:v>
                </c:pt>
                <c:pt idx="3255">
                  <c:v>33.5</c:v>
                </c:pt>
                <c:pt idx="3256">
                  <c:v>33.5</c:v>
                </c:pt>
                <c:pt idx="3257">
                  <c:v>33.5</c:v>
                </c:pt>
                <c:pt idx="3258">
                  <c:v>33.5</c:v>
                </c:pt>
                <c:pt idx="3259">
                  <c:v>33.5</c:v>
                </c:pt>
                <c:pt idx="3260">
                  <c:v>33.5</c:v>
                </c:pt>
                <c:pt idx="3261">
                  <c:v>33.5</c:v>
                </c:pt>
                <c:pt idx="3262">
                  <c:v>33.5</c:v>
                </c:pt>
                <c:pt idx="3263">
                  <c:v>33.5</c:v>
                </c:pt>
                <c:pt idx="3264">
                  <c:v>33.5</c:v>
                </c:pt>
                <c:pt idx="3265">
                  <c:v>33.5</c:v>
                </c:pt>
                <c:pt idx="3266">
                  <c:v>33.6</c:v>
                </c:pt>
                <c:pt idx="3267">
                  <c:v>33.6</c:v>
                </c:pt>
                <c:pt idx="3268">
                  <c:v>33.6</c:v>
                </c:pt>
                <c:pt idx="3269">
                  <c:v>33.6</c:v>
                </c:pt>
                <c:pt idx="3270">
                  <c:v>33.6</c:v>
                </c:pt>
                <c:pt idx="3271">
                  <c:v>33.6</c:v>
                </c:pt>
                <c:pt idx="3272">
                  <c:v>33.6</c:v>
                </c:pt>
                <c:pt idx="3273">
                  <c:v>33.6</c:v>
                </c:pt>
                <c:pt idx="3274">
                  <c:v>33.6</c:v>
                </c:pt>
                <c:pt idx="3275">
                  <c:v>33.6</c:v>
                </c:pt>
                <c:pt idx="3276">
                  <c:v>33.6</c:v>
                </c:pt>
                <c:pt idx="3277">
                  <c:v>33.6</c:v>
                </c:pt>
                <c:pt idx="3278">
                  <c:v>33.6</c:v>
                </c:pt>
                <c:pt idx="3279">
                  <c:v>33.6</c:v>
                </c:pt>
                <c:pt idx="3280">
                  <c:v>33.6</c:v>
                </c:pt>
                <c:pt idx="3281">
                  <c:v>33.6</c:v>
                </c:pt>
                <c:pt idx="3282">
                  <c:v>33.6</c:v>
                </c:pt>
                <c:pt idx="3283">
                  <c:v>33.6</c:v>
                </c:pt>
                <c:pt idx="3284">
                  <c:v>33.6</c:v>
                </c:pt>
                <c:pt idx="3285">
                  <c:v>33.6</c:v>
                </c:pt>
                <c:pt idx="3286">
                  <c:v>33.6</c:v>
                </c:pt>
                <c:pt idx="3287">
                  <c:v>33.6</c:v>
                </c:pt>
                <c:pt idx="3288">
                  <c:v>33.6</c:v>
                </c:pt>
                <c:pt idx="3289">
                  <c:v>33.6</c:v>
                </c:pt>
                <c:pt idx="3290">
                  <c:v>33.6</c:v>
                </c:pt>
                <c:pt idx="3291">
                  <c:v>33.6</c:v>
                </c:pt>
                <c:pt idx="3292">
                  <c:v>33.6</c:v>
                </c:pt>
                <c:pt idx="3293">
                  <c:v>33.6</c:v>
                </c:pt>
                <c:pt idx="3294">
                  <c:v>33.6</c:v>
                </c:pt>
                <c:pt idx="3295">
                  <c:v>33.6</c:v>
                </c:pt>
                <c:pt idx="3296">
                  <c:v>33.6</c:v>
                </c:pt>
                <c:pt idx="3297">
                  <c:v>33.6</c:v>
                </c:pt>
                <c:pt idx="3298">
                  <c:v>33.6</c:v>
                </c:pt>
                <c:pt idx="3299">
                  <c:v>33.6</c:v>
                </c:pt>
                <c:pt idx="3300">
                  <c:v>33.6</c:v>
                </c:pt>
                <c:pt idx="3301">
                  <c:v>33.6</c:v>
                </c:pt>
                <c:pt idx="3302">
                  <c:v>33.6</c:v>
                </c:pt>
                <c:pt idx="3303">
                  <c:v>33.6</c:v>
                </c:pt>
                <c:pt idx="3304">
                  <c:v>33.6</c:v>
                </c:pt>
                <c:pt idx="3305">
                  <c:v>33.6</c:v>
                </c:pt>
                <c:pt idx="3306">
                  <c:v>33.6</c:v>
                </c:pt>
                <c:pt idx="3307">
                  <c:v>33.6</c:v>
                </c:pt>
                <c:pt idx="3308">
                  <c:v>33.6</c:v>
                </c:pt>
                <c:pt idx="3309">
                  <c:v>33.6</c:v>
                </c:pt>
                <c:pt idx="3310">
                  <c:v>33.6</c:v>
                </c:pt>
                <c:pt idx="3311">
                  <c:v>33.6</c:v>
                </c:pt>
                <c:pt idx="3312">
                  <c:v>33.6</c:v>
                </c:pt>
                <c:pt idx="3313">
                  <c:v>33.6</c:v>
                </c:pt>
                <c:pt idx="3314">
                  <c:v>33.6</c:v>
                </c:pt>
                <c:pt idx="3315">
                  <c:v>33.6</c:v>
                </c:pt>
                <c:pt idx="3316">
                  <c:v>33.6</c:v>
                </c:pt>
                <c:pt idx="3317">
                  <c:v>33.6</c:v>
                </c:pt>
                <c:pt idx="3318">
                  <c:v>33.6</c:v>
                </c:pt>
                <c:pt idx="3319">
                  <c:v>33.6</c:v>
                </c:pt>
                <c:pt idx="3320">
                  <c:v>33.6</c:v>
                </c:pt>
                <c:pt idx="3321">
                  <c:v>33.6</c:v>
                </c:pt>
                <c:pt idx="3322">
                  <c:v>33.6</c:v>
                </c:pt>
                <c:pt idx="3323">
                  <c:v>33.6</c:v>
                </c:pt>
                <c:pt idx="3324">
                  <c:v>33.6</c:v>
                </c:pt>
                <c:pt idx="3325">
                  <c:v>33.6</c:v>
                </c:pt>
                <c:pt idx="3326">
                  <c:v>33.6</c:v>
                </c:pt>
                <c:pt idx="3327">
                  <c:v>33.6</c:v>
                </c:pt>
                <c:pt idx="3328">
                  <c:v>33.6</c:v>
                </c:pt>
                <c:pt idx="3329">
                  <c:v>33.6</c:v>
                </c:pt>
                <c:pt idx="3330">
                  <c:v>33.6</c:v>
                </c:pt>
                <c:pt idx="3331">
                  <c:v>33.6</c:v>
                </c:pt>
                <c:pt idx="3332">
                  <c:v>33.6</c:v>
                </c:pt>
                <c:pt idx="3333">
                  <c:v>33.6</c:v>
                </c:pt>
                <c:pt idx="3334">
                  <c:v>33.6</c:v>
                </c:pt>
                <c:pt idx="3335">
                  <c:v>33.6</c:v>
                </c:pt>
                <c:pt idx="3336">
                  <c:v>33.6</c:v>
                </c:pt>
                <c:pt idx="3337">
                  <c:v>33.6</c:v>
                </c:pt>
                <c:pt idx="3338">
                  <c:v>33.6</c:v>
                </c:pt>
                <c:pt idx="3339">
                  <c:v>33.6</c:v>
                </c:pt>
                <c:pt idx="3340">
                  <c:v>33.6</c:v>
                </c:pt>
                <c:pt idx="3341">
                  <c:v>33.6</c:v>
                </c:pt>
                <c:pt idx="3342">
                  <c:v>33.6</c:v>
                </c:pt>
                <c:pt idx="3343">
                  <c:v>33.6</c:v>
                </c:pt>
                <c:pt idx="3344">
                  <c:v>33.6</c:v>
                </c:pt>
                <c:pt idx="3345">
                  <c:v>33.6</c:v>
                </c:pt>
                <c:pt idx="3346">
                  <c:v>33.6</c:v>
                </c:pt>
                <c:pt idx="3347">
                  <c:v>33.6</c:v>
                </c:pt>
                <c:pt idx="3348">
                  <c:v>33.6</c:v>
                </c:pt>
                <c:pt idx="3349">
                  <c:v>33.6</c:v>
                </c:pt>
                <c:pt idx="3350">
                  <c:v>33.6</c:v>
                </c:pt>
                <c:pt idx="3351">
                  <c:v>33.6</c:v>
                </c:pt>
                <c:pt idx="3352">
                  <c:v>33.6</c:v>
                </c:pt>
                <c:pt idx="3353">
                  <c:v>33.6</c:v>
                </c:pt>
                <c:pt idx="3354">
                  <c:v>33.6</c:v>
                </c:pt>
                <c:pt idx="3355">
                  <c:v>33.6</c:v>
                </c:pt>
                <c:pt idx="3356">
                  <c:v>33.6</c:v>
                </c:pt>
                <c:pt idx="3357">
                  <c:v>33.6</c:v>
                </c:pt>
                <c:pt idx="3358">
                  <c:v>33.6</c:v>
                </c:pt>
                <c:pt idx="3359">
                  <c:v>33.6</c:v>
                </c:pt>
                <c:pt idx="3360">
                  <c:v>33.6</c:v>
                </c:pt>
                <c:pt idx="3361">
                  <c:v>33.6</c:v>
                </c:pt>
                <c:pt idx="3362">
                  <c:v>33.6</c:v>
                </c:pt>
                <c:pt idx="3363">
                  <c:v>33.6</c:v>
                </c:pt>
                <c:pt idx="3364">
                  <c:v>33.6</c:v>
                </c:pt>
                <c:pt idx="3365">
                  <c:v>33.6</c:v>
                </c:pt>
                <c:pt idx="3366">
                  <c:v>33.6</c:v>
                </c:pt>
                <c:pt idx="3367">
                  <c:v>33.6</c:v>
                </c:pt>
                <c:pt idx="3368">
                  <c:v>33.6</c:v>
                </c:pt>
                <c:pt idx="3369">
                  <c:v>33.6</c:v>
                </c:pt>
                <c:pt idx="3370">
                  <c:v>33.6</c:v>
                </c:pt>
                <c:pt idx="3371">
                  <c:v>33.700000000000003</c:v>
                </c:pt>
                <c:pt idx="3372">
                  <c:v>33.700000000000003</c:v>
                </c:pt>
                <c:pt idx="3373">
                  <c:v>33.700000000000003</c:v>
                </c:pt>
                <c:pt idx="3374">
                  <c:v>33.700000000000003</c:v>
                </c:pt>
                <c:pt idx="3375">
                  <c:v>33.700000000000003</c:v>
                </c:pt>
                <c:pt idx="3376">
                  <c:v>33.700000000000003</c:v>
                </c:pt>
                <c:pt idx="3377">
                  <c:v>33.700000000000003</c:v>
                </c:pt>
                <c:pt idx="3378">
                  <c:v>33.700000000000003</c:v>
                </c:pt>
                <c:pt idx="3379">
                  <c:v>33.700000000000003</c:v>
                </c:pt>
                <c:pt idx="3380">
                  <c:v>33.700000000000003</c:v>
                </c:pt>
                <c:pt idx="3381">
                  <c:v>33.700000000000003</c:v>
                </c:pt>
                <c:pt idx="3382">
                  <c:v>33.6</c:v>
                </c:pt>
                <c:pt idx="3383">
                  <c:v>33.6</c:v>
                </c:pt>
                <c:pt idx="3384">
                  <c:v>33.6</c:v>
                </c:pt>
                <c:pt idx="3385">
                  <c:v>33.6</c:v>
                </c:pt>
                <c:pt idx="3386">
                  <c:v>33.6</c:v>
                </c:pt>
                <c:pt idx="3387">
                  <c:v>33.6</c:v>
                </c:pt>
                <c:pt idx="3388">
                  <c:v>33.6</c:v>
                </c:pt>
                <c:pt idx="3389">
                  <c:v>33.6</c:v>
                </c:pt>
                <c:pt idx="3390">
                  <c:v>33.6</c:v>
                </c:pt>
                <c:pt idx="3391">
                  <c:v>33.6</c:v>
                </c:pt>
                <c:pt idx="3392">
                  <c:v>33.6</c:v>
                </c:pt>
                <c:pt idx="3393">
                  <c:v>33.6</c:v>
                </c:pt>
                <c:pt idx="3394">
                  <c:v>33.6</c:v>
                </c:pt>
                <c:pt idx="3395">
                  <c:v>33.6</c:v>
                </c:pt>
                <c:pt idx="3396">
                  <c:v>33.700000000000003</c:v>
                </c:pt>
                <c:pt idx="3397">
                  <c:v>33.700000000000003</c:v>
                </c:pt>
                <c:pt idx="3398">
                  <c:v>33.700000000000003</c:v>
                </c:pt>
                <c:pt idx="3399">
                  <c:v>33.700000000000003</c:v>
                </c:pt>
                <c:pt idx="3400">
                  <c:v>33.700000000000003</c:v>
                </c:pt>
                <c:pt idx="3401">
                  <c:v>33.700000000000003</c:v>
                </c:pt>
                <c:pt idx="3402">
                  <c:v>33.6</c:v>
                </c:pt>
                <c:pt idx="3403">
                  <c:v>33.6</c:v>
                </c:pt>
                <c:pt idx="3404">
                  <c:v>33.6</c:v>
                </c:pt>
                <c:pt idx="3405">
                  <c:v>33.6</c:v>
                </c:pt>
                <c:pt idx="3406">
                  <c:v>33.6</c:v>
                </c:pt>
                <c:pt idx="3407">
                  <c:v>33.6</c:v>
                </c:pt>
                <c:pt idx="3408">
                  <c:v>33.6</c:v>
                </c:pt>
                <c:pt idx="3409">
                  <c:v>33.6</c:v>
                </c:pt>
                <c:pt idx="3410">
                  <c:v>33.6</c:v>
                </c:pt>
                <c:pt idx="3411">
                  <c:v>33.6</c:v>
                </c:pt>
                <c:pt idx="3412">
                  <c:v>33.6</c:v>
                </c:pt>
                <c:pt idx="3413">
                  <c:v>33.6</c:v>
                </c:pt>
                <c:pt idx="3414">
                  <c:v>33.6</c:v>
                </c:pt>
                <c:pt idx="3415">
                  <c:v>33.6</c:v>
                </c:pt>
                <c:pt idx="3416">
                  <c:v>33.6</c:v>
                </c:pt>
                <c:pt idx="3417">
                  <c:v>33.700000000000003</c:v>
                </c:pt>
                <c:pt idx="3418">
                  <c:v>33.700000000000003</c:v>
                </c:pt>
                <c:pt idx="3419">
                  <c:v>33.700000000000003</c:v>
                </c:pt>
                <c:pt idx="3420">
                  <c:v>33.700000000000003</c:v>
                </c:pt>
                <c:pt idx="3421">
                  <c:v>33.700000000000003</c:v>
                </c:pt>
                <c:pt idx="3422">
                  <c:v>33.700000000000003</c:v>
                </c:pt>
                <c:pt idx="3423">
                  <c:v>33.700000000000003</c:v>
                </c:pt>
                <c:pt idx="3424">
                  <c:v>33.700000000000003</c:v>
                </c:pt>
                <c:pt idx="3425">
                  <c:v>33.700000000000003</c:v>
                </c:pt>
                <c:pt idx="3426">
                  <c:v>33.700000000000003</c:v>
                </c:pt>
                <c:pt idx="3427">
                  <c:v>33.700000000000003</c:v>
                </c:pt>
                <c:pt idx="3428">
                  <c:v>33.700000000000003</c:v>
                </c:pt>
                <c:pt idx="3429">
                  <c:v>33.700000000000003</c:v>
                </c:pt>
                <c:pt idx="3430">
                  <c:v>33.700000000000003</c:v>
                </c:pt>
                <c:pt idx="3431">
                  <c:v>33.700000000000003</c:v>
                </c:pt>
                <c:pt idx="3432">
                  <c:v>33.700000000000003</c:v>
                </c:pt>
                <c:pt idx="3433">
                  <c:v>33.700000000000003</c:v>
                </c:pt>
                <c:pt idx="3434">
                  <c:v>33.700000000000003</c:v>
                </c:pt>
                <c:pt idx="3435">
                  <c:v>33.700000000000003</c:v>
                </c:pt>
                <c:pt idx="3436">
                  <c:v>33.700000000000003</c:v>
                </c:pt>
                <c:pt idx="3437">
                  <c:v>33.700000000000003</c:v>
                </c:pt>
                <c:pt idx="3438">
                  <c:v>33.700000000000003</c:v>
                </c:pt>
                <c:pt idx="3440">
                  <c:v>33.700000000000003</c:v>
                </c:pt>
                <c:pt idx="3441">
                  <c:v>33.700000000000003</c:v>
                </c:pt>
                <c:pt idx="3442">
                  <c:v>33.700000000000003</c:v>
                </c:pt>
                <c:pt idx="3443">
                  <c:v>33.700000000000003</c:v>
                </c:pt>
                <c:pt idx="3444">
                  <c:v>33.700000000000003</c:v>
                </c:pt>
                <c:pt idx="3445">
                  <c:v>33.700000000000003</c:v>
                </c:pt>
                <c:pt idx="3446">
                  <c:v>33.700000000000003</c:v>
                </c:pt>
                <c:pt idx="3447">
                  <c:v>33.700000000000003</c:v>
                </c:pt>
                <c:pt idx="3448">
                  <c:v>33.700000000000003</c:v>
                </c:pt>
                <c:pt idx="3449">
                  <c:v>33.700000000000003</c:v>
                </c:pt>
                <c:pt idx="3450">
                  <c:v>33.700000000000003</c:v>
                </c:pt>
                <c:pt idx="3451">
                  <c:v>33.700000000000003</c:v>
                </c:pt>
                <c:pt idx="3452">
                  <c:v>33.700000000000003</c:v>
                </c:pt>
                <c:pt idx="3453">
                  <c:v>33.700000000000003</c:v>
                </c:pt>
                <c:pt idx="3454">
                  <c:v>33.700000000000003</c:v>
                </c:pt>
                <c:pt idx="3455">
                  <c:v>33.700000000000003</c:v>
                </c:pt>
                <c:pt idx="3456">
                  <c:v>33.700000000000003</c:v>
                </c:pt>
                <c:pt idx="3457">
                  <c:v>33.700000000000003</c:v>
                </c:pt>
                <c:pt idx="3458">
                  <c:v>33.700000000000003</c:v>
                </c:pt>
                <c:pt idx="3459">
                  <c:v>33.700000000000003</c:v>
                </c:pt>
                <c:pt idx="3460">
                  <c:v>33.700000000000003</c:v>
                </c:pt>
                <c:pt idx="3461">
                  <c:v>33.700000000000003</c:v>
                </c:pt>
                <c:pt idx="3462">
                  <c:v>33.700000000000003</c:v>
                </c:pt>
                <c:pt idx="3464">
                  <c:v>33.700000000000003</c:v>
                </c:pt>
                <c:pt idx="3465">
                  <c:v>33.700000000000003</c:v>
                </c:pt>
                <c:pt idx="3466">
                  <c:v>33.700000000000003</c:v>
                </c:pt>
                <c:pt idx="3467">
                  <c:v>33.700000000000003</c:v>
                </c:pt>
                <c:pt idx="3468">
                  <c:v>33.700000000000003</c:v>
                </c:pt>
                <c:pt idx="3469">
                  <c:v>33.700000000000003</c:v>
                </c:pt>
                <c:pt idx="3470">
                  <c:v>33.700000000000003</c:v>
                </c:pt>
                <c:pt idx="3471">
                  <c:v>33.700000000000003</c:v>
                </c:pt>
                <c:pt idx="3472">
                  <c:v>33.700000000000003</c:v>
                </c:pt>
                <c:pt idx="3473">
                  <c:v>33.700000000000003</c:v>
                </c:pt>
                <c:pt idx="3474">
                  <c:v>33.700000000000003</c:v>
                </c:pt>
                <c:pt idx="3475">
                  <c:v>33.700000000000003</c:v>
                </c:pt>
                <c:pt idx="3476">
                  <c:v>33.799999999999997</c:v>
                </c:pt>
                <c:pt idx="3477">
                  <c:v>33.700000000000003</c:v>
                </c:pt>
                <c:pt idx="3478">
                  <c:v>33.700000000000003</c:v>
                </c:pt>
                <c:pt idx="3479">
                  <c:v>33.700000000000003</c:v>
                </c:pt>
                <c:pt idx="3480">
                  <c:v>33.700000000000003</c:v>
                </c:pt>
                <c:pt idx="3481">
                  <c:v>33.700000000000003</c:v>
                </c:pt>
                <c:pt idx="3482">
                  <c:v>33.700000000000003</c:v>
                </c:pt>
                <c:pt idx="3483">
                  <c:v>33.700000000000003</c:v>
                </c:pt>
                <c:pt idx="3484">
                  <c:v>33.700000000000003</c:v>
                </c:pt>
                <c:pt idx="3485">
                  <c:v>33.700000000000003</c:v>
                </c:pt>
                <c:pt idx="3486">
                  <c:v>33.700000000000003</c:v>
                </c:pt>
                <c:pt idx="3487">
                  <c:v>33.700000000000003</c:v>
                </c:pt>
                <c:pt idx="3488">
                  <c:v>33.700000000000003</c:v>
                </c:pt>
                <c:pt idx="3489">
                  <c:v>33.700000000000003</c:v>
                </c:pt>
                <c:pt idx="3490">
                  <c:v>33.700000000000003</c:v>
                </c:pt>
                <c:pt idx="3491">
                  <c:v>33.700000000000003</c:v>
                </c:pt>
                <c:pt idx="3492">
                  <c:v>33.700000000000003</c:v>
                </c:pt>
                <c:pt idx="3493">
                  <c:v>33.6</c:v>
                </c:pt>
                <c:pt idx="3494">
                  <c:v>33.6</c:v>
                </c:pt>
                <c:pt idx="3495">
                  <c:v>33.6</c:v>
                </c:pt>
                <c:pt idx="3496">
                  <c:v>33.6</c:v>
                </c:pt>
                <c:pt idx="3497">
                  <c:v>33.6</c:v>
                </c:pt>
                <c:pt idx="3498">
                  <c:v>33.6</c:v>
                </c:pt>
                <c:pt idx="3499">
                  <c:v>33.6</c:v>
                </c:pt>
                <c:pt idx="3500">
                  <c:v>33.6</c:v>
                </c:pt>
                <c:pt idx="3501">
                  <c:v>33.6</c:v>
                </c:pt>
                <c:pt idx="3502">
                  <c:v>33.6</c:v>
                </c:pt>
                <c:pt idx="3503">
                  <c:v>33.6</c:v>
                </c:pt>
                <c:pt idx="3504">
                  <c:v>33.6</c:v>
                </c:pt>
                <c:pt idx="3505">
                  <c:v>33.6</c:v>
                </c:pt>
                <c:pt idx="3506">
                  <c:v>33.6</c:v>
                </c:pt>
                <c:pt idx="3507">
                  <c:v>33.6</c:v>
                </c:pt>
                <c:pt idx="3508">
                  <c:v>33.6</c:v>
                </c:pt>
                <c:pt idx="3509">
                  <c:v>33.6</c:v>
                </c:pt>
                <c:pt idx="3510">
                  <c:v>33.6</c:v>
                </c:pt>
                <c:pt idx="3511">
                  <c:v>33.6</c:v>
                </c:pt>
                <c:pt idx="3512">
                  <c:v>33.6</c:v>
                </c:pt>
                <c:pt idx="3513">
                  <c:v>33.6</c:v>
                </c:pt>
                <c:pt idx="3514">
                  <c:v>33.6</c:v>
                </c:pt>
                <c:pt idx="3515">
                  <c:v>33.6</c:v>
                </c:pt>
                <c:pt idx="3516">
                  <c:v>33.6</c:v>
                </c:pt>
                <c:pt idx="3517">
                  <c:v>33.6</c:v>
                </c:pt>
                <c:pt idx="3518">
                  <c:v>33.6</c:v>
                </c:pt>
                <c:pt idx="3519">
                  <c:v>33.6</c:v>
                </c:pt>
                <c:pt idx="3520">
                  <c:v>33.6</c:v>
                </c:pt>
                <c:pt idx="3521">
                  <c:v>33.6</c:v>
                </c:pt>
                <c:pt idx="3522">
                  <c:v>33.6</c:v>
                </c:pt>
                <c:pt idx="3523">
                  <c:v>33.6</c:v>
                </c:pt>
                <c:pt idx="3524">
                  <c:v>33.6</c:v>
                </c:pt>
                <c:pt idx="3525">
                  <c:v>33.6</c:v>
                </c:pt>
                <c:pt idx="3526">
                  <c:v>33.6</c:v>
                </c:pt>
                <c:pt idx="3527">
                  <c:v>33.6</c:v>
                </c:pt>
                <c:pt idx="3528">
                  <c:v>33.6</c:v>
                </c:pt>
                <c:pt idx="3529">
                  <c:v>33.6</c:v>
                </c:pt>
                <c:pt idx="3530">
                  <c:v>33.6</c:v>
                </c:pt>
                <c:pt idx="3531">
                  <c:v>33.6</c:v>
                </c:pt>
                <c:pt idx="3532">
                  <c:v>33.6</c:v>
                </c:pt>
                <c:pt idx="3533">
                  <c:v>33.5</c:v>
                </c:pt>
                <c:pt idx="3534">
                  <c:v>33.5</c:v>
                </c:pt>
                <c:pt idx="3535">
                  <c:v>33.5</c:v>
                </c:pt>
                <c:pt idx="3536">
                  <c:v>33.5</c:v>
                </c:pt>
                <c:pt idx="3537">
                  <c:v>33.5</c:v>
                </c:pt>
                <c:pt idx="3538">
                  <c:v>33.5</c:v>
                </c:pt>
                <c:pt idx="3539">
                  <c:v>33.5</c:v>
                </c:pt>
                <c:pt idx="3540">
                  <c:v>33.5</c:v>
                </c:pt>
                <c:pt idx="3541">
                  <c:v>33.5</c:v>
                </c:pt>
                <c:pt idx="3543">
                  <c:v>33.5</c:v>
                </c:pt>
                <c:pt idx="3544">
                  <c:v>33.5</c:v>
                </c:pt>
                <c:pt idx="3545">
                  <c:v>33.5</c:v>
                </c:pt>
                <c:pt idx="3546">
                  <c:v>33.5</c:v>
                </c:pt>
                <c:pt idx="3547">
                  <c:v>33.5</c:v>
                </c:pt>
                <c:pt idx="3548">
                  <c:v>33.5</c:v>
                </c:pt>
                <c:pt idx="3549">
                  <c:v>33.5</c:v>
                </c:pt>
                <c:pt idx="3550">
                  <c:v>33.5</c:v>
                </c:pt>
                <c:pt idx="3551">
                  <c:v>33.5</c:v>
                </c:pt>
                <c:pt idx="3552">
                  <c:v>33.5</c:v>
                </c:pt>
                <c:pt idx="3553">
                  <c:v>33.5</c:v>
                </c:pt>
                <c:pt idx="3554">
                  <c:v>33.5</c:v>
                </c:pt>
                <c:pt idx="3555">
                  <c:v>33.5</c:v>
                </c:pt>
                <c:pt idx="3556">
                  <c:v>33.5</c:v>
                </c:pt>
                <c:pt idx="3557">
                  <c:v>33.5</c:v>
                </c:pt>
                <c:pt idx="3558">
                  <c:v>33.5</c:v>
                </c:pt>
                <c:pt idx="3559">
                  <c:v>33.5</c:v>
                </c:pt>
                <c:pt idx="3560">
                  <c:v>33.5</c:v>
                </c:pt>
                <c:pt idx="3561">
                  <c:v>33.5</c:v>
                </c:pt>
                <c:pt idx="3562">
                  <c:v>33.5</c:v>
                </c:pt>
                <c:pt idx="3563">
                  <c:v>33.5</c:v>
                </c:pt>
                <c:pt idx="3564">
                  <c:v>33.5</c:v>
                </c:pt>
                <c:pt idx="3565">
                  <c:v>33.5</c:v>
                </c:pt>
                <c:pt idx="3566">
                  <c:v>33.5</c:v>
                </c:pt>
                <c:pt idx="3567">
                  <c:v>33.5</c:v>
                </c:pt>
                <c:pt idx="3569">
                  <c:v>33.5</c:v>
                </c:pt>
                <c:pt idx="3570">
                  <c:v>33.5</c:v>
                </c:pt>
                <c:pt idx="3571">
                  <c:v>33.5</c:v>
                </c:pt>
                <c:pt idx="3572">
                  <c:v>33.5</c:v>
                </c:pt>
                <c:pt idx="3573">
                  <c:v>33.5</c:v>
                </c:pt>
                <c:pt idx="3574">
                  <c:v>33.5</c:v>
                </c:pt>
                <c:pt idx="3575">
                  <c:v>33.5</c:v>
                </c:pt>
                <c:pt idx="3576">
                  <c:v>33.5</c:v>
                </c:pt>
                <c:pt idx="3577">
                  <c:v>33.5</c:v>
                </c:pt>
                <c:pt idx="3578">
                  <c:v>33.5</c:v>
                </c:pt>
                <c:pt idx="3579">
                  <c:v>33.5</c:v>
                </c:pt>
                <c:pt idx="3580">
                  <c:v>33.5</c:v>
                </c:pt>
                <c:pt idx="3581">
                  <c:v>33.5</c:v>
                </c:pt>
                <c:pt idx="3582">
                  <c:v>33.5</c:v>
                </c:pt>
                <c:pt idx="3583">
                  <c:v>33.5</c:v>
                </c:pt>
                <c:pt idx="3584">
                  <c:v>33.5</c:v>
                </c:pt>
                <c:pt idx="3585">
                  <c:v>33.5</c:v>
                </c:pt>
                <c:pt idx="3586">
                  <c:v>33.5</c:v>
                </c:pt>
                <c:pt idx="3587">
                  <c:v>33.5</c:v>
                </c:pt>
                <c:pt idx="3588">
                  <c:v>33.5</c:v>
                </c:pt>
                <c:pt idx="3589">
                  <c:v>33.5</c:v>
                </c:pt>
                <c:pt idx="3590">
                  <c:v>33.5</c:v>
                </c:pt>
                <c:pt idx="3591">
                  <c:v>33.5</c:v>
                </c:pt>
                <c:pt idx="3592">
                  <c:v>33.5</c:v>
                </c:pt>
                <c:pt idx="3593">
                  <c:v>33.5</c:v>
                </c:pt>
                <c:pt idx="3594">
                  <c:v>33.5</c:v>
                </c:pt>
                <c:pt idx="3595">
                  <c:v>33.5</c:v>
                </c:pt>
                <c:pt idx="3596">
                  <c:v>33.5</c:v>
                </c:pt>
                <c:pt idx="3597">
                  <c:v>33.5</c:v>
                </c:pt>
                <c:pt idx="3598">
                  <c:v>33.5</c:v>
                </c:pt>
                <c:pt idx="3599">
                  <c:v>33.5</c:v>
                </c:pt>
                <c:pt idx="3600">
                  <c:v>33.5</c:v>
                </c:pt>
                <c:pt idx="3601">
                  <c:v>33.5</c:v>
                </c:pt>
                <c:pt idx="3602">
                  <c:v>33.5</c:v>
                </c:pt>
                <c:pt idx="3603">
                  <c:v>33.5</c:v>
                </c:pt>
                <c:pt idx="3604">
                  <c:v>33.5</c:v>
                </c:pt>
                <c:pt idx="3605">
                  <c:v>33.5</c:v>
                </c:pt>
                <c:pt idx="3606">
                  <c:v>33.5</c:v>
                </c:pt>
                <c:pt idx="3607">
                  <c:v>33.5</c:v>
                </c:pt>
                <c:pt idx="3608">
                  <c:v>33.5</c:v>
                </c:pt>
                <c:pt idx="3609">
                  <c:v>33.5</c:v>
                </c:pt>
                <c:pt idx="3610">
                  <c:v>33.5</c:v>
                </c:pt>
                <c:pt idx="3611">
                  <c:v>33.5</c:v>
                </c:pt>
                <c:pt idx="3612">
                  <c:v>33.5</c:v>
                </c:pt>
                <c:pt idx="3613">
                  <c:v>33.5</c:v>
                </c:pt>
                <c:pt idx="3614">
                  <c:v>33.5</c:v>
                </c:pt>
                <c:pt idx="3615">
                  <c:v>33.5</c:v>
                </c:pt>
                <c:pt idx="3616">
                  <c:v>33.5</c:v>
                </c:pt>
                <c:pt idx="3617">
                  <c:v>33.5</c:v>
                </c:pt>
                <c:pt idx="3618">
                  <c:v>33.5</c:v>
                </c:pt>
                <c:pt idx="3619">
                  <c:v>33.5</c:v>
                </c:pt>
                <c:pt idx="3620">
                  <c:v>33.5</c:v>
                </c:pt>
                <c:pt idx="3621">
                  <c:v>33.5</c:v>
                </c:pt>
                <c:pt idx="3622">
                  <c:v>33.5</c:v>
                </c:pt>
                <c:pt idx="3623">
                  <c:v>33.5</c:v>
                </c:pt>
                <c:pt idx="3624">
                  <c:v>33.5</c:v>
                </c:pt>
                <c:pt idx="3625">
                  <c:v>33.5</c:v>
                </c:pt>
                <c:pt idx="3626">
                  <c:v>33.5</c:v>
                </c:pt>
                <c:pt idx="3627">
                  <c:v>33.5</c:v>
                </c:pt>
                <c:pt idx="3628">
                  <c:v>33.5</c:v>
                </c:pt>
                <c:pt idx="3629">
                  <c:v>33.5</c:v>
                </c:pt>
                <c:pt idx="3630">
                  <c:v>33.5</c:v>
                </c:pt>
                <c:pt idx="3631">
                  <c:v>33.5</c:v>
                </c:pt>
                <c:pt idx="3632">
                  <c:v>33.5</c:v>
                </c:pt>
                <c:pt idx="3633">
                  <c:v>33.5</c:v>
                </c:pt>
                <c:pt idx="3634">
                  <c:v>33.5</c:v>
                </c:pt>
                <c:pt idx="3635">
                  <c:v>33.5</c:v>
                </c:pt>
                <c:pt idx="3636">
                  <c:v>33.5</c:v>
                </c:pt>
                <c:pt idx="3637">
                  <c:v>33.5</c:v>
                </c:pt>
                <c:pt idx="3638">
                  <c:v>33.5</c:v>
                </c:pt>
                <c:pt idx="3639">
                  <c:v>33.5</c:v>
                </c:pt>
                <c:pt idx="3640">
                  <c:v>33.5</c:v>
                </c:pt>
                <c:pt idx="3641">
                  <c:v>33.5</c:v>
                </c:pt>
                <c:pt idx="3642">
                  <c:v>33.5</c:v>
                </c:pt>
                <c:pt idx="3643">
                  <c:v>33.5</c:v>
                </c:pt>
                <c:pt idx="3644">
                  <c:v>33.5</c:v>
                </c:pt>
                <c:pt idx="3645">
                  <c:v>33.5</c:v>
                </c:pt>
                <c:pt idx="3646">
                  <c:v>33.5</c:v>
                </c:pt>
                <c:pt idx="3647">
                  <c:v>33.5</c:v>
                </c:pt>
                <c:pt idx="3648">
                  <c:v>33.5</c:v>
                </c:pt>
                <c:pt idx="3649">
                  <c:v>33.5</c:v>
                </c:pt>
                <c:pt idx="3650">
                  <c:v>33.5</c:v>
                </c:pt>
                <c:pt idx="3651">
                  <c:v>33.5</c:v>
                </c:pt>
                <c:pt idx="3652">
                  <c:v>33.5</c:v>
                </c:pt>
                <c:pt idx="3653">
                  <c:v>33.5</c:v>
                </c:pt>
                <c:pt idx="3654">
                  <c:v>33.5</c:v>
                </c:pt>
                <c:pt idx="3655">
                  <c:v>33.5</c:v>
                </c:pt>
                <c:pt idx="3656">
                  <c:v>33.5</c:v>
                </c:pt>
                <c:pt idx="3657">
                  <c:v>33.5</c:v>
                </c:pt>
                <c:pt idx="3658">
                  <c:v>33.5</c:v>
                </c:pt>
                <c:pt idx="3659">
                  <c:v>33.5</c:v>
                </c:pt>
                <c:pt idx="3660">
                  <c:v>33.5</c:v>
                </c:pt>
                <c:pt idx="3661">
                  <c:v>33.5</c:v>
                </c:pt>
                <c:pt idx="3662">
                  <c:v>33.5</c:v>
                </c:pt>
                <c:pt idx="3663">
                  <c:v>33.5</c:v>
                </c:pt>
                <c:pt idx="3664">
                  <c:v>33.5</c:v>
                </c:pt>
                <c:pt idx="3665">
                  <c:v>33.5</c:v>
                </c:pt>
                <c:pt idx="3666">
                  <c:v>33.5</c:v>
                </c:pt>
                <c:pt idx="3667">
                  <c:v>33.5</c:v>
                </c:pt>
                <c:pt idx="3668">
                  <c:v>33.5</c:v>
                </c:pt>
                <c:pt idx="3669">
                  <c:v>33.5</c:v>
                </c:pt>
                <c:pt idx="3670">
                  <c:v>33.5</c:v>
                </c:pt>
                <c:pt idx="3671">
                  <c:v>33.5</c:v>
                </c:pt>
                <c:pt idx="3672">
                  <c:v>33.5</c:v>
                </c:pt>
                <c:pt idx="3673">
                  <c:v>33.5</c:v>
                </c:pt>
                <c:pt idx="3674">
                  <c:v>33.5</c:v>
                </c:pt>
                <c:pt idx="3675">
                  <c:v>33.5</c:v>
                </c:pt>
                <c:pt idx="3676">
                  <c:v>33.5</c:v>
                </c:pt>
                <c:pt idx="3677">
                  <c:v>33.5</c:v>
                </c:pt>
                <c:pt idx="3678">
                  <c:v>33.5</c:v>
                </c:pt>
                <c:pt idx="3679">
                  <c:v>33.5</c:v>
                </c:pt>
                <c:pt idx="3680">
                  <c:v>33.5</c:v>
                </c:pt>
                <c:pt idx="3681">
                  <c:v>33.5</c:v>
                </c:pt>
                <c:pt idx="3682">
                  <c:v>33.5</c:v>
                </c:pt>
                <c:pt idx="3683">
                  <c:v>33.5</c:v>
                </c:pt>
                <c:pt idx="3684">
                  <c:v>33.5</c:v>
                </c:pt>
                <c:pt idx="3685">
                  <c:v>33.5</c:v>
                </c:pt>
                <c:pt idx="3686">
                  <c:v>33.5</c:v>
                </c:pt>
                <c:pt idx="3687">
                  <c:v>33.5</c:v>
                </c:pt>
                <c:pt idx="3688">
                  <c:v>33.5</c:v>
                </c:pt>
                <c:pt idx="3689">
                  <c:v>33.5</c:v>
                </c:pt>
                <c:pt idx="3690">
                  <c:v>33.5</c:v>
                </c:pt>
                <c:pt idx="3691">
                  <c:v>33.5</c:v>
                </c:pt>
                <c:pt idx="3692">
                  <c:v>33.5</c:v>
                </c:pt>
                <c:pt idx="3693">
                  <c:v>33.5</c:v>
                </c:pt>
                <c:pt idx="3694">
                  <c:v>33.5</c:v>
                </c:pt>
                <c:pt idx="3695">
                  <c:v>33.5</c:v>
                </c:pt>
                <c:pt idx="3696">
                  <c:v>33.5</c:v>
                </c:pt>
                <c:pt idx="3697">
                  <c:v>33.5</c:v>
                </c:pt>
                <c:pt idx="3698">
                  <c:v>33.5</c:v>
                </c:pt>
                <c:pt idx="3699">
                  <c:v>33.5</c:v>
                </c:pt>
                <c:pt idx="3700">
                  <c:v>33.5</c:v>
                </c:pt>
                <c:pt idx="3701">
                  <c:v>33.5</c:v>
                </c:pt>
                <c:pt idx="3702">
                  <c:v>33.5</c:v>
                </c:pt>
                <c:pt idx="3703">
                  <c:v>33.5</c:v>
                </c:pt>
                <c:pt idx="3704">
                  <c:v>33.5</c:v>
                </c:pt>
                <c:pt idx="3706">
                  <c:v>33.5</c:v>
                </c:pt>
                <c:pt idx="3707">
                  <c:v>33.5</c:v>
                </c:pt>
                <c:pt idx="3708">
                  <c:v>33.5</c:v>
                </c:pt>
                <c:pt idx="3709">
                  <c:v>33.5</c:v>
                </c:pt>
                <c:pt idx="3710">
                  <c:v>33.5</c:v>
                </c:pt>
                <c:pt idx="3711">
                  <c:v>33.5</c:v>
                </c:pt>
                <c:pt idx="3712">
                  <c:v>33.5</c:v>
                </c:pt>
                <c:pt idx="3713">
                  <c:v>33.5</c:v>
                </c:pt>
                <c:pt idx="3714">
                  <c:v>33.5</c:v>
                </c:pt>
                <c:pt idx="3715">
                  <c:v>33.5</c:v>
                </c:pt>
                <c:pt idx="3716">
                  <c:v>33.5</c:v>
                </c:pt>
                <c:pt idx="3717">
                  <c:v>33.5</c:v>
                </c:pt>
                <c:pt idx="3718">
                  <c:v>33.5</c:v>
                </c:pt>
                <c:pt idx="3719">
                  <c:v>33.5</c:v>
                </c:pt>
                <c:pt idx="3720">
                  <c:v>33.5</c:v>
                </c:pt>
                <c:pt idx="3721">
                  <c:v>33.5</c:v>
                </c:pt>
                <c:pt idx="3722">
                  <c:v>33.5</c:v>
                </c:pt>
                <c:pt idx="3723">
                  <c:v>33.5</c:v>
                </c:pt>
                <c:pt idx="3724">
                  <c:v>33.5</c:v>
                </c:pt>
                <c:pt idx="3725">
                  <c:v>33.5</c:v>
                </c:pt>
                <c:pt idx="3726">
                  <c:v>33.5</c:v>
                </c:pt>
                <c:pt idx="3727">
                  <c:v>33.5</c:v>
                </c:pt>
                <c:pt idx="3728">
                  <c:v>33.5</c:v>
                </c:pt>
                <c:pt idx="3729">
                  <c:v>33.5</c:v>
                </c:pt>
                <c:pt idx="3730">
                  <c:v>33.5</c:v>
                </c:pt>
                <c:pt idx="3731">
                  <c:v>33.5</c:v>
                </c:pt>
                <c:pt idx="3732">
                  <c:v>33.5</c:v>
                </c:pt>
                <c:pt idx="3733">
                  <c:v>33.5</c:v>
                </c:pt>
                <c:pt idx="3734">
                  <c:v>33.5</c:v>
                </c:pt>
                <c:pt idx="3735">
                  <c:v>33.5</c:v>
                </c:pt>
                <c:pt idx="3736">
                  <c:v>33.5</c:v>
                </c:pt>
                <c:pt idx="3737">
                  <c:v>33.5</c:v>
                </c:pt>
                <c:pt idx="3738">
                  <c:v>33.5</c:v>
                </c:pt>
                <c:pt idx="3739">
                  <c:v>33.5</c:v>
                </c:pt>
                <c:pt idx="3740">
                  <c:v>33.5</c:v>
                </c:pt>
                <c:pt idx="3741">
                  <c:v>33.5</c:v>
                </c:pt>
                <c:pt idx="3742">
                  <c:v>33.5</c:v>
                </c:pt>
                <c:pt idx="3743">
                  <c:v>33.5</c:v>
                </c:pt>
                <c:pt idx="3744">
                  <c:v>33.5</c:v>
                </c:pt>
                <c:pt idx="3745">
                  <c:v>33.5</c:v>
                </c:pt>
                <c:pt idx="3746">
                  <c:v>33.5</c:v>
                </c:pt>
                <c:pt idx="3747">
                  <c:v>33.5</c:v>
                </c:pt>
                <c:pt idx="3748">
                  <c:v>33.5</c:v>
                </c:pt>
                <c:pt idx="3749">
                  <c:v>33.5</c:v>
                </c:pt>
                <c:pt idx="3750">
                  <c:v>33.5</c:v>
                </c:pt>
                <c:pt idx="3751">
                  <c:v>33.5</c:v>
                </c:pt>
                <c:pt idx="3752">
                  <c:v>33.5</c:v>
                </c:pt>
                <c:pt idx="3753">
                  <c:v>33.5</c:v>
                </c:pt>
                <c:pt idx="3754">
                  <c:v>33.5</c:v>
                </c:pt>
                <c:pt idx="3755">
                  <c:v>33.5</c:v>
                </c:pt>
                <c:pt idx="3756">
                  <c:v>33.5</c:v>
                </c:pt>
                <c:pt idx="3757">
                  <c:v>33.5</c:v>
                </c:pt>
                <c:pt idx="3758">
                  <c:v>33.5</c:v>
                </c:pt>
                <c:pt idx="3759">
                  <c:v>33.5</c:v>
                </c:pt>
                <c:pt idx="3760">
                  <c:v>33.5</c:v>
                </c:pt>
                <c:pt idx="3761">
                  <c:v>33.5</c:v>
                </c:pt>
                <c:pt idx="3762">
                  <c:v>33.5</c:v>
                </c:pt>
                <c:pt idx="3763">
                  <c:v>33.5</c:v>
                </c:pt>
                <c:pt idx="3764">
                  <c:v>33.5</c:v>
                </c:pt>
                <c:pt idx="3765">
                  <c:v>33.6</c:v>
                </c:pt>
                <c:pt idx="3766">
                  <c:v>33.6</c:v>
                </c:pt>
                <c:pt idx="3767">
                  <c:v>33.6</c:v>
                </c:pt>
                <c:pt idx="3768">
                  <c:v>33.6</c:v>
                </c:pt>
                <c:pt idx="3769">
                  <c:v>33.6</c:v>
                </c:pt>
                <c:pt idx="3770">
                  <c:v>33.6</c:v>
                </c:pt>
                <c:pt idx="3771">
                  <c:v>33.6</c:v>
                </c:pt>
                <c:pt idx="3772">
                  <c:v>33.6</c:v>
                </c:pt>
                <c:pt idx="3773">
                  <c:v>33.6</c:v>
                </c:pt>
                <c:pt idx="3774">
                  <c:v>33.6</c:v>
                </c:pt>
                <c:pt idx="3775">
                  <c:v>33.6</c:v>
                </c:pt>
                <c:pt idx="3776">
                  <c:v>33.6</c:v>
                </c:pt>
                <c:pt idx="3777">
                  <c:v>33.6</c:v>
                </c:pt>
                <c:pt idx="3778">
                  <c:v>33.6</c:v>
                </c:pt>
                <c:pt idx="3779">
                  <c:v>33.6</c:v>
                </c:pt>
                <c:pt idx="3780">
                  <c:v>33.6</c:v>
                </c:pt>
                <c:pt idx="3781">
                  <c:v>33.6</c:v>
                </c:pt>
                <c:pt idx="3782">
                  <c:v>33.6</c:v>
                </c:pt>
                <c:pt idx="3783">
                  <c:v>33.6</c:v>
                </c:pt>
                <c:pt idx="3784">
                  <c:v>33.6</c:v>
                </c:pt>
                <c:pt idx="3785">
                  <c:v>33.6</c:v>
                </c:pt>
                <c:pt idx="3786">
                  <c:v>33.6</c:v>
                </c:pt>
                <c:pt idx="3787">
                  <c:v>33.6</c:v>
                </c:pt>
                <c:pt idx="3788">
                  <c:v>33.6</c:v>
                </c:pt>
                <c:pt idx="3789">
                  <c:v>33.6</c:v>
                </c:pt>
                <c:pt idx="3790">
                  <c:v>33.6</c:v>
                </c:pt>
                <c:pt idx="3791">
                  <c:v>33.6</c:v>
                </c:pt>
                <c:pt idx="3792">
                  <c:v>33.6</c:v>
                </c:pt>
                <c:pt idx="3793">
                  <c:v>33.6</c:v>
                </c:pt>
                <c:pt idx="3794">
                  <c:v>33.6</c:v>
                </c:pt>
                <c:pt idx="3795">
                  <c:v>33.6</c:v>
                </c:pt>
                <c:pt idx="3796">
                  <c:v>33.6</c:v>
                </c:pt>
                <c:pt idx="3797">
                  <c:v>33.6</c:v>
                </c:pt>
                <c:pt idx="3798">
                  <c:v>33.6</c:v>
                </c:pt>
                <c:pt idx="3799">
                  <c:v>33.6</c:v>
                </c:pt>
                <c:pt idx="3800">
                  <c:v>33.6</c:v>
                </c:pt>
                <c:pt idx="3801">
                  <c:v>33.6</c:v>
                </c:pt>
                <c:pt idx="3802">
                  <c:v>33.6</c:v>
                </c:pt>
                <c:pt idx="3803">
                  <c:v>33.6</c:v>
                </c:pt>
                <c:pt idx="3804">
                  <c:v>33.6</c:v>
                </c:pt>
                <c:pt idx="3805">
                  <c:v>33.6</c:v>
                </c:pt>
                <c:pt idx="3806">
                  <c:v>33.6</c:v>
                </c:pt>
                <c:pt idx="3807">
                  <c:v>33.6</c:v>
                </c:pt>
                <c:pt idx="3808">
                  <c:v>33.6</c:v>
                </c:pt>
                <c:pt idx="3809">
                  <c:v>33.6</c:v>
                </c:pt>
                <c:pt idx="3810">
                  <c:v>33.6</c:v>
                </c:pt>
                <c:pt idx="3811">
                  <c:v>33.6</c:v>
                </c:pt>
                <c:pt idx="3812">
                  <c:v>33.6</c:v>
                </c:pt>
                <c:pt idx="3813">
                  <c:v>33.6</c:v>
                </c:pt>
                <c:pt idx="3814">
                  <c:v>33.6</c:v>
                </c:pt>
                <c:pt idx="3815">
                  <c:v>33.6</c:v>
                </c:pt>
                <c:pt idx="3816">
                  <c:v>33.6</c:v>
                </c:pt>
                <c:pt idx="3817">
                  <c:v>33.6</c:v>
                </c:pt>
                <c:pt idx="3818">
                  <c:v>33.6</c:v>
                </c:pt>
                <c:pt idx="3819">
                  <c:v>33.6</c:v>
                </c:pt>
                <c:pt idx="3820">
                  <c:v>33.6</c:v>
                </c:pt>
                <c:pt idx="3821">
                  <c:v>33.6</c:v>
                </c:pt>
                <c:pt idx="3822">
                  <c:v>33.6</c:v>
                </c:pt>
                <c:pt idx="3823">
                  <c:v>33.6</c:v>
                </c:pt>
                <c:pt idx="3824">
                  <c:v>33.6</c:v>
                </c:pt>
                <c:pt idx="3825">
                  <c:v>33.6</c:v>
                </c:pt>
                <c:pt idx="3826">
                  <c:v>33.6</c:v>
                </c:pt>
                <c:pt idx="3827">
                  <c:v>33.6</c:v>
                </c:pt>
                <c:pt idx="3828">
                  <c:v>33.6</c:v>
                </c:pt>
                <c:pt idx="3829">
                  <c:v>33.6</c:v>
                </c:pt>
                <c:pt idx="3830">
                  <c:v>33.6</c:v>
                </c:pt>
                <c:pt idx="3831">
                  <c:v>33.6</c:v>
                </c:pt>
                <c:pt idx="3832">
                  <c:v>33.6</c:v>
                </c:pt>
                <c:pt idx="3833">
                  <c:v>33.6</c:v>
                </c:pt>
                <c:pt idx="3834">
                  <c:v>33.6</c:v>
                </c:pt>
                <c:pt idx="3835">
                  <c:v>33.6</c:v>
                </c:pt>
                <c:pt idx="3836">
                  <c:v>33.6</c:v>
                </c:pt>
                <c:pt idx="3837">
                  <c:v>33.6</c:v>
                </c:pt>
                <c:pt idx="3838">
                  <c:v>33.6</c:v>
                </c:pt>
                <c:pt idx="3839">
                  <c:v>33.6</c:v>
                </c:pt>
                <c:pt idx="3840">
                  <c:v>33.6</c:v>
                </c:pt>
                <c:pt idx="3841">
                  <c:v>33.6</c:v>
                </c:pt>
                <c:pt idx="3842">
                  <c:v>33.6</c:v>
                </c:pt>
                <c:pt idx="3843">
                  <c:v>33.6</c:v>
                </c:pt>
                <c:pt idx="3844">
                  <c:v>33.6</c:v>
                </c:pt>
                <c:pt idx="3845">
                  <c:v>33.6</c:v>
                </c:pt>
                <c:pt idx="3846">
                  <c:v>33.6</c:v>
                </c:pt>
                <c:pt idx="3847">
                  <c:v>33.6</c:v>
                </c:pt>
                <c:pt idx="3848">
                  <c:v>33.6</c:v>
                </c:pt>
                <c:pt idx="3849">
                  <c:v>33.6</c:v>
                </c:pt>
                <c:pt idx="3850">
                  <c:v>33.6</c:v>
                </c:pt>
                <c:pt idx="3851">
                  <c:v>33.6</c:v>
                </c:pt>
                <c:pt idx="3852">
                  <c:v>33.6</c:v>
                </c:pt>
                <c:pt idx="3853">
                  <c:v>33.6</c:v>
                </c:pt>
                <c:pt idx="3854">
                  <c:v>33.6</c:v>
                </c:pt>
                <c:pt idx="3855">
                  <c:v>33.6</c:v>
                </c:pt>
                <c:pt idx="3856">
                  <c:v>33.6</c:v>
                </c:pt>
                <c:pt idx="3857">
                  <c:v>33.6</c:v>
                </c:pt>
                <c:pt idx="3858">
                  <c:v>33.700000000000003</c:v>
                </c:pt>
                <c:pt idx="3859">
                  <c:v>33.700000000000003</c:v>
                </c:pt>
                <c:pt idx="3860">
                  <c:v>33.700000000000003</c:v>
                </c:pt>
                <c:pt idx="3861">
                  <c:v>33.700000000000003</c:v>
                </c:pt>
                <c:pt idx="3862">
                  <c:v>33.700000000000003</c:v>
                </c:pt>
                <c:pt idx="3863">
                  <c:v>33.700000000000003</c:v>
                </c:pt>
                <c:pt idx="3864">
                  <c:v>33.700000000000003</c:v>
                </c:pt>
                <c:pt idx="3865">
                  <c:v>33.700000000000003</c:v>
                </c:pt>
                <c:pt idx="3866">
                  <c:v>33.700000000000003</c:v>
                </c:pt>
                <c:pt idx="3867">
                  <c:v>33.700000000000003</c:v>
                </c:pt>
                <c:pt idx="3868">
                  <c:v>33.700000000000003</c:v>
                </c:pt>
                <c:pt idx="3869">
                  <c:v>33.700000000000003</c:v>
                </c:pt>
                <c:pt idx="3870">
                  <c:v>33.700000000000003</c:v>
                </c:pt>
                <c:pt idx="3871">
                  <c:v>33.700000000000003</c:v>
                </c:pt>
                <c:pt idx="3872">
                  <c:v>33.700000000000003</c:v>
                </c:pt>
                <c:pt idx="3873">
                  <c:v>33.700000000000003</c:v>
                </c:pt>
                <c:pt idx="3874">
                  <c:v>33.700000000000003</c:v>
                </c:pt>
                <c:pt idx="3875">
                  <c:v>33.700000000000003</c:v>
                </c:pt>
                <c:pt idx="3876">
                  <c:v>33.700000000000003</c:v>
                </c:pt>
                <c:pt idx="3877">
                  <c:v>33.700000000000003</c:v>
                </c:pt>
                <c:pt idx="3878">
                  <c:v>33.700000000000003</c:v>
                </c:pt>
                <c:pt idx="3879">
                  <c:v>33.700000000000003</c:v>
                </c:pt>
                <c:pt idx="3880">
                  <c:v>33.700000000000003</c:v>
                </c:pt>
                <c:pt idx="3881">
                  <c:v>33.700000000000003</c:v>
                </c:pt>
                <c:pt idx="3882">
                  <c:v>33.700000000000003</c:v>
                </c:pt>
                <c:pt idx="3883">
                  <c:v>33.700000000000003</c:v>
                </c:pt>
                <c:pt idx="3884">
                  <c:v>33.700000000000003</c:v>
                </c:pt>
                <c:pt idx="3885">
                  <c:v>33.700000000000003</c:v>
                </c:pt>
                <c:pt idx="3886">
                  <c:v>33.700000000000003</c:v>
                </c:pt>
                <c:pt idx="3887">
                  <c:v>33.700000000000003</c:v>
                </c:pt>
                <c:pt idx="3888">
                  <c:v>33.700000000000003</c:v>
                </c:pt>
                <c:pt idx="3889">
                  <c:v>33.700000000000003</c:v>
                </c:pt>
                <c:pt idx="3890">
                  <c:v>33.700000000000003</c:v>
                </c:pt>
                <c:pt idx="3891">
                  <c:v>33.700000000000003</c:v>
                </c:pt>
                <c:pt idx="3892">
                  <c:v>33.700000000000003</c:v>
                </c:pt>
                <c:pt idx="3893">
                  <c:v>33.700000000000003</c:v>
                </c:pt>
                <c:pt idx="3894">
                  <c:v>33.700000000000003</c:v>
                </c:pt>
                <c:pt idx="3895">
                  <c:v>33.700000000000003</c:v>
                </c:pt>
                <c:pt idx="3896">
                  <c:v>33.700000000000003</c:v>
                </c:pt>
                <c:pt idx="3897">
                  <c:v>33.700000000000003</c:v>
                </c:pt>
                <c:pt idx="3898">
                  <c:v>33.700000000000003</c:v>
                </c:pt>
                <c:pt idx="3899">
                  <c:v>33.700000000000003</c:v>
                </c:pt>
                <c:pt idx="3900">
                  <c:v>33.700000000000003</c:v>
                </c:pt>
                <c:pt idx="3901">
                  <c:v>33.700000000000003</c:v>
                </c:pt>
                <c:pt idx="3902">
                  <c:v>33.700000000000003</c:v>
                </c:pt>
                <c:pt idx="3903">
                  <c:v>33.700000000000003</c:v>
                </c:pt>
                <c:pt idx="3904">
                  <c:v>33.700000000000003</c:v>
                </c:pt>
                <c:pt idx="3905">
                  <c:v>33.799999999999997</c:v>
                </c:pt>
                <c:pt idx="3906">
                  <c:v>33.799999999999997</c:v>
                </c:pt>
                <c:pt idx="3907">
                  <c:v>33.799999999999997</c:v>
                </c:pt>
                <c:pt idx="3908">
                  <c:v>33.799999999999997</c:v>
                </c:pt>
                <c:pt idx="3909">
                  <c:v>33.799999999999997</c:v>
                </c:pt>
                <c:pt idx="3911">
                  <c:v>33.799999999999997</c:v>
                </c:pt>
                <c:pt idx="3912">
                  <c:v>33.799999999999997</c:v>
                </c:pt>
                <c:pt idx="3913">
                  <c:v>33.799999999999997</c:v>
                </c:pt>
                <c:pt idx="3914">
                  <c:v>33.799999999999997</c:v>
                </c:pt>
                <c:pt idx="3915">
                  <c:v>33.799999999999997</c:v>
                </c:pt>
                <c:pt idx="3916">
                  <c:v>33.799999999999997</c:v>
                </c:pt>
                <c:pt idx="3917">
                  <c:v>33.799999999999997</c:v>
                </c:pt>
                <c:pt idx="3918">
                  <c:v>33.799999999999997</c:v>
                </c:pt>
                <c:pt idx="3919">
                  <c:v>33.799999999999997</c:v>
                </c:pt>
                <c:pt idx="3920">
                  <c:v>33.799999999999997</c:v>
                </c:pt>
                <c:pt idx="3921">
                  <c:v>33.799999999999997</c:v>
                </c:pt>
                <c:pt idx="3922">
                  <c:v>33.799999999999997</c:v>
                </c:pt>
                <c:pt idx="3923">
                  <c:v>33.799999999999997</c:v>
                </c:pt>
                <c:pt idx="3924">
                  <c:v>33.799999999999997</c:v>
                </c:pt>
                <c:pt idx="3925">
                  <c:v>33.799999999999997</c:v>
                </c:pt>
                <c:pt idx="3926">
                  <c:v>33.799999999999997</c:v>
                </c:pt>
                <c:pt idx="3927">
                  <c:v>33.799999999999997</c:v>
                </c:pt>
                <c:pt idx="3928">
                  <c:v>33.799999999999997</c:v>
                </c:pt>
                <c:pt idx="3929">
                  <c:v>33.799999999999997</c:v>
                </c:pt>
                <c:pt idx="3930">
                  <c:v>33.799999999999997</c:v>
                </c:pt>
                <c:pt idx="3931">
                  <c:v>33.799999999999997</c:v>
                </c:pt>
                <c:pt idx="3932">
                  <c:v>33.799999999999997</c:v>
                </c:pt>
                <c:pt idx="3933">
                  <c:v>33.799999999999997</c:v>
                </c:pt>
                <c:pt idx="3934">
                  <c:v>33.799999999999997</c:v>
                </c:pt>
                <c:pt idx="3935">
                  <c:v>33.799999999999997</c:v>
                </c:pt>
                <c:pt idx="3936">
                  <c:v>33.799999999999997</c:v>
                </c:pt>
                <c:pt idx="3937">
                  <c:v>33.799999999999997</c:v>
                </c:pt>
                <c:pt idx="3938">
                  <c:v>33.799999999999997</c:v>
                </c:pt>
                <c:pt idx="3939">
                  <c:v>33.799999999999997</c:v>
                </c:pt>
                <c:pt idx="3940">
                  <c:v>33.9</c:v>
                </c:pt>
                <c:pt idx="3941">
                  <c:v>33.9</c:v>
                </c:pt>
                <c:pt idx="3942">
                  <c:v>33.9</c:v>
                </c:pt>
                <c:pt idx="3943">
                  <c:v>33.9</c:v>
                </c:pt>
                <c:pt idx="3944">
                  <c:v>33.9</c:v>
                </c:pt>
                <c:pt idx="3945">
                  <c:v>33.9</c:v>
                </c:pt>
                <c:pt idx="3946">
                  <c:v>33.9</c:v>
                </c:pt>
                <c:pt idx="3947">
                  <c:v>33.9</c:v>
                </c:pt>
                <c:pt idx="3948">
                  <c:v>33.9</c:v>
                </c:pt>
                <c:pt idx="3949">
                  <c:v>33.9</c:v>
                </c:pt>
                <c:pt idx="3950">
                  <c:v>33.9</c:v>
                </c:pt>
                <c:pt idx="3951">
                  <c:v>33.9</c:v>
                </c:pt>
                <c:pt idx="3952">
                  <c:v>33.9</c:v>
                </c:pt>
                <c:pt idx="3953">
                  <c:v>33.9</c:v>
                </c:pt>
                <c:pt idx="3954">
                  <c:v>33.9</c:v>
                </c:pt>
                <c:pt idx="3955">
                  <c:v>33.9</c:v>
                </c:pt>
                <c:pt idx="3956">
                  <c:v>33.9</c:v>
                </c:pt>
                <c:pt idx="3957">
                  <c:v>33.9</c:v>
                </c:pt>
                <c:pt idx="3958">
                  <c:v>33.9</c:v>
                </c:pt>
                <c:pt idx="3959">
                  <c:v>33.9</c:v>
                </c:pt>
                <c:pt idx="3960">
                  <c:v>33.9</c:v>
                </c:pt>
                <c:pt idx="3961">
                  <c:v>33.9</c:v>
                </c:pt>
                <c:pt idx="3962">
                  <c:v>33.9</c:v>
                </c:pt>
                <c:pt idx="3963">
                  <c:v>33.9</c:v>
                </c:pt>
                <c:pt idx="3964">
                  <c:v>33.9</c:v>
                </c:pt>
                <c:pt idx="3965">
                  <c:v>33.9</c:v>
                </c:pt>
                <c:pt idx="3966">
                  <c:v>33.9</c:v>
                </c:pt>
                <c:pt idx="3967">
                  <c:v>33.9</c:v>
                </c:pt>
                <c:pt idx="3968">
                  <c:v>33.9</c:v>
                </c:pt>
                <c:pt idx="3969">
                  <c:v>33.9</c:v>
                </c:pt>
                <c:pt idx="3970">
                  <c:v>33.9</c:v>
                </c:pt>
                <c:pt idx="3971">
                  <c:v>33.9</c:v>
                </c:pt>
                <c:pt idx="3972">
                  <c:v>33.9</c:v>
                </c:pt>
                <c:pt idx="3973">
                  <c:v>33.9</c:v>
                </c:pt>
                <c:pt idx="3974">
                  <c:v>33.9</c:v>
                </c:pt>
                <c:pt idx="3975">
                  <c:v>33.9</c:v>
                </c:pt>
                <c:pt idx="3976">
                  <c:v>33.9</c:v>
                </c:pt>
                <c:pt idx="3977">
                  <c:v>33.9</c:v>
                </c:pt>
                <c:pt idx="3978">
                  <c:v>33.9</c:v>
                </c:pt>
                <c:pt idx="3979">
                  <c:v>33.9</c:v>
                </c:pt>
                <c:pt idx="3980">
                  <c:v>33.9</c:v>
                </c:pt>
                <c:pt idx="3981">
                  <c:v>33.9</c:v>
                </c:pt>
                <c:pt idx="3982">
                  <c:v>33.9</c:v>
                </c:pt>
                <c:pt idx="3983">
                  <c:v>33.9</c:v>
                </c:pt>
                <c:pt idx="3984">
                  <c:v>33.9</c:v>
                </c:pt>
                <c:pt idx="3985">
                  <c:v>33.9</c:v>
                </c:pt>
                <c:pt idx="3986">
                  <c:v>33.9</c:v>
                </c:pt>
                <c:pt idx="3987">
                  <c:v>33.9</c:v>
                </c:pt>
                <c:pt idx="3988">
                  <c:v>33.9</c:v>
                </c:pt>
                <c:pt idx="3989">
                  <c:v>33.9</c:v>
                </c:pt>
                <c:pt idx="3990">
                  <c:v>33.9</c:v>
                </c:pt>
                <c:pt idx="3991">
                  <c:v>33.9</c:v>
                </c:pt>
                <c:pt idx="3992">
                  <c:v>33.9</c:v>
                </c:pt>
                <c:pt idx="3993">
                  <c:v>33.9</c:v>
                </c:pt>
                <c:pt idx="3994">
                  <c:v>33.9</c:v>
                </c:pt>
                <c:pt idx="3995">
                  <c:v>33.9</c:v>
                </c:pt>
                <c:pt idx="3996">
                  <c:v>33.9</c:v>
                </c:pt>
                <c:pt idx="3997">
                  <c:v>33.9</c:v>
                </c:pt>
                <c:pt idx="3998">
                  <c:v>33.9</c:v>
                </c:pt>
                <c:pt idx="3999">
                  <c:v>33.9</c:v>
                </c:pt>
                <c:pt idx="4000">
                  <c:v>33.9</c:v>
                </c:pt>
                <c:pt idx="4001">
                  <c:v>33.9</c:v>
                </c:pt>
                <c:pt idx="4002">
                  <c:v>33.9</c:v>
                </c:pt>
                <c:pt idx="4003">
                  <c:v>33.9</c:v>
                </c:pt>
                <c:pt idx="4004">
                  <c:v>33.9</c:v>
                </c:pt>
                <c:pt idx="4005">
                  <c:v>33.9</c:v>
                </c:pt>
                <c:pt idx="4006">
                  <c:v>33.9</c:v>
                </c:pt>
                <c:pt idx="4007">
                  <c:v>33.9</c:v>
                </c:pt>
                <c:pt idx="4008">
                  <c:v>33.9</c:v>
                </c:pt>
                <c:pt idx="4009">
                  <c:v>33.9</c:v>
                </c:pt>
                <c:pt idx="4010">
                  <c:v>33.9</c:v>
                </c:pt>
                <c:pt idx="4011">
                  <c:v>33.9</c:v>
                </c:pt>
                <c:pt idx="4012">
                  <c:v>33.9</c:v>
                </c:pt>
                <c:pt idx="4013">
                  <c:v>33.9</c:v>
                </c:pt>
                <c:pt idx="4014">
                  <c:v>33.9</c:v>
                </c:pt>
                <c:pt idx="4015">
                  <c:v>33.9</c:v>
                </c:pt>
                <c:pt idx="4016">
                  <c:v>33.9</c:v>
                </c:pt>
                <c:pt idx="4017">
                  <c:v>33.9</c:v>
                </c:pt>
                <c:pt idx="4018">
                  <c:v>33.9</c:v>
                </c:pt>
                <c:pt idx="4019">
                  <c:v>33.9</c:v>
                </c:pt>
                <c:pt idx="4020">
                  <c:v>33.9</c:v>
                </c:pt>
                <c:pt idx="4021">
                  <c:v>33.9</c:v>
                </c:pt>
                <c:pt idx="4022">
                  <c:v>33.9</c:v>
                </c:pt>
                <c:pt idx="4023">
                  <c:v>33.9</c:v>
                </c:pt>
                <c:pt idx="4024">
                  <c:v>33.9</c:v>
                </c:pt>
                <c:pt idx="4025">
                  <c:v>33.9</c:v>
                </c:pt>
                <c:pt idx="4026">
                  <c:v>33.9</c:v>
                </c:pt>
                <c:pt idx="4027">
                  <c:v>33.9</c:v>
                </c:pt>
                <c:pt idx="4028">
                  <c:v>33.9</c:v>
                </c:pt>
                <c:pt idx="4029">
                  <c:v>33.9</c:v>
                </c:pt>
                <c:pt idx="4030">
                  <c:v>33.9</c:v>
                </c:pt>
                <c:pt idx="4031">
                  <c:v>33.9</c:v>
                </c:pt>
                <c:pt idx="4032">
                  <c:v>33.9</c:v>
                </c:pt>
                <c:pt idx="4033">
                  <c:v>33.9</c:v>
                </c:pt>
                <c:pt idx="4034">
                  <c:v>33.9</c:v>
                </c:pt>
                <c:pt idx="4035">
                  <c:v>33.9</c:v>
                </c:pt>
                <c:pt idx="4036">
                  <c:v>33.9</c:v>
                </c:pt>
                <c:pt idx="4037">
                  <c:v>33.9</c:v>
                </c:pt>
                <c:pt idx="4038">
                  <c:v>33.9</c:v>
                </c:pt>
                <c:pt idx="4039">
                  <c:v>33.9</c:v>
                </c:pt>
                <c:pt idx="4040">
                  <c:v>33.9</c:v>
                </c:pt>
                <c:pt idx="4041">
                  <c:v>33.9</c:v>
                </c:pt>
                <c:pt idx="4042">
                  <c:v>34</c:v>
                </c:pt>
                <c:pt idx="4043">
                  <c:v>34</c:v>
                </c:pt>
                <c:pt idx="4044">
                  <c:v>34</c:v>
                </c:pt>
                <c:pt idx="4045">
                  <c:v>34</c:v>
                </c:pt>
                <c:pt idx="4046">
                  <c:v>34</c:v>
                </c:pt>
                <c:pt idx="4047">
                  <c:v>34</c:v>
                </c:pt>
                <c:pt idx="4048">
                  <c:v>34</c:v>
                </c:pt>
                <c:pt idx="4049">
                  <c:v>34</c:v>
                </c:pt>
                <c:pt idx="4050">
                  <c:v>34</c:v>
                </c:pt>
                <c:pt idx="4051">
                  <c:v>34</c:v>
                </c:pt>
                <c:pt idx="4052">
                  <c:v>34</c:v>
                </c:pt>
                <c:pt idx="4053">
                  <c:v>34</c:v>
                </c:pt>
                <c:pt idx="4054">
                  <c:v>34</c:v>
                </c:pt>
                <c:pt idx="4055">
                  <c:v>34</c:v>
                </c:pt>
                <c:pt idx="4056">
                  <c:v>34</c:v>
                </c:pt>
                <c:pt idx="4057">
                  <c:v>34</c:v>
                </c:pt>
                <c:pt idx="4058">
                  <c:v>34</c:v>
                </c:pt>
                <c:pt idx="4059">
                  <c:v>34</c:v>
                </c:pt>
                <c:pt idx="4060">
                  <c:v>34</c:v>
                </c:pt>
                <c:pt idx="4061">
                  <c:v>34</c:v>
                </c:pt>
                <c:pt idx="4062">
                  <c:v>34</c:v>
                </c:pt>
                <c:pt idx="4063">
                  <c:v>34</c:v>
                </c:pt>
                <c:pt idx="4064">
                  <c:v>34</c:v>
                </c:pt>
                <c:pt idx="4065">
                  <c:v>34</c:v>
                </c:pt>
                <c:pt idx="4066">
                  <c:v>34</c:v>
                </c:pt>
                <c:pt idx="4067">
                  <c:v>34</c:v>
                </c:pt>
                <c:pt idx="4068">
                  <c:v>34</c:v>
                </c:pt>
                <c:pt idx="4069">
                  <c:v>34</c:v>
                </c:pt>
                <c:pt idx="4070">
                  <c:v>34</c:v>
                </c:pt>
                <c:pt idx="4071">
                  <c:v>34</c:v>
                </c:pt>
                <c:pt idx="4072">
                  <c:v>34</c:v>
                </c:pt>
                <c:pt idx="4073">
                  <c:v>34</c:v>
                </c:pt>
                <c:pt idx="4074">
                  <c:v>34</c:v>
                </c:pt>
                <c:pt idx="4075">
                  <c:v>34</c:v>
                </c:pt>
                <c:pt idx="4076">
                  <c:v>34</c:v>
                </c:pt>
                <c:pt idx="4077">
                  <c:v>34</c:v>
                </c:pt>
                <c:pt idx="4078">
                  <c:v>34</c:v>
                </c:pt>
                <c:pt idx="4079">
                  <c:v>34</c:v>
                </c:pt>
                <c:pt idx="4080">
                  <c:v>34</c:v>
                </c:pt>
                <c:pt idx="4081">
                  <c:v>34</c:v>
                </c:pt>
                <c:pt idx="4082">
                  <c:v>34</c:v>
                </c:pt>
                <c:pt idx="4083">
                  <c:v>34</c:v>
                </c:pt>
                <c:pt idx="4084">
                  <c:v>34</c:v>
                </c:pt>
                <c:pt idx="4085">
                  <c:v>34</c:v>
                </c:pt>
                <c:pt idx="4086">
                  <c:v>34</c:v>
                </c:pt>
                <c:pt idx="4087">
                  <c:v>34</c:v>
                </c:pt>
                <c:pt idx="4088">
                  <c:v>34</c:v>
                </c:pt>
                <c:pt idx="4089">
                  <c:v>34</c:v>
                </c:pt>
                <c:pt idx="4090">
                  <c:v>34</c:v>
                </c:pt>
                <c:pt idx="4091">
                  <c:v>34</c:v>
                </c:pt>
                <c:pt idx="4092">
                  <c:v>34</c:v>
                </c:pt>
                <c:pt idx="4093">
                  <c:v>34</c:v>
                </c:pt>
                <c:pt idx="4094">
                  <c:v>34</c:v>
                </c:pt>
                <c:pt idx="4095">
                  <c:v>34</c:v>
                </c:pt>
                <c:pt idx="4096">
                  <c:v>34</c:v>
                </c:pt>
                <c:pt idx="4097">
                  <c:v>34</c:v>
                </c:pt>
                <c:pt idx="4098">
                  <c:v>34</c:v>
                </c:pt>
                <c:pt idx="4099">
                  <c:v>34</c:v>
                </c:pt>
                <c:pt idx="4100">
                  <c:v>34</c:v>
                </c:pt>
                <c:pt idx="4101">
                  <c:v>34</c:v>
                </c:pt>
                <c:pt idx="4102">
                  <c:v>34</c:v>
                </c:pt>
                <c:pt idx="4103">
                  <c:v>34</c:v>
                </c:pt>
                <c:pt idx="4104">
                  <c:v>34</c:v>
                </c:pt>
                <c:pt idx="4105">
                  <c:v>34</c:v>
                </c:pt>
                <c:pt idx="4106">
                  <c:v>34</c:v>
                </c:pt>
                <c:pt idx="4107">
                  <c:v>34</c:v>
                </c:pt>
                <c:pt idx="4108">
                  <c:v>34</c:v>
                </c:pt>
                <c:pt idx="4109">
                  <c:v>34</c:v>
                </c:pt>
                <c:pt idx="4110">
                  <c:v>34</c:v>
                </c:pt>
                <c:pt idx="4111">
                  <c:v>34</c:v>
                </c:pt>
                <c:pt idx="4112">
                  <c:v>34</c:v>
                </c:pt>
                <c:pt idx="4113">
                  <c:v>34</c:v>
                </c:pt>
                <c:pt idx="4114">
                  <c:v>34</c:v>
                </c:pt>
                <c:pt idx="4115">
                  <c:v>34</c:v>
                </c:pt>
                <c:pt idx="4116">
                  <c:v>34</c:v>
                </c:pt>
                <c:pt idx="4117">
                  <c:v>34</c:v>
                </c:pt>
                <c:pt idx="4118">
                  <c:v>34</c:v>
                </c:pt>
                <c:pt idx="4119">
                  <c:v>34</c:v>
                </c:pt>
                <c:pt idx="4120">
                  <c:v>34</c:v>
                </c:pt>
                <c:pt idx="4121">
                  <c:v>34</c:v>
                </c:pt>
                <c:pt idx="4122">
                  <c:v>34</c:v>
                </c:pt>
                <c:pt idx="4123">
                  <c:v>34</c:v>
                </c:pt>
                <c:pt idx="4124">
                  <c:v>34</c:v>
                </c:pt>
                <c:pt idx="4125">
                  <c:v>34</c:v>
                </c:pt>
                <c:pt idx="4126">
                  <c:v>34</c:v>
                </c:pt>
                <c:pt idx="4127">
                  <c:v>34</c:v>
                </c:pt>
                <c:pt idx="4128">
                  <c:v>34</c:v>
                </c:pt>
                <c:pt idx="4129">
                  <c:v>34</c:v>
                </c:pt>
                <c:pt idx="4130">
                  <c:v>34</c:v>
                </c:pt>
                <c:pt idx="4131">
                  <c:v>34</c:v>
                </c:pt>
                <c:pt idx="4132">
                  <c:v>34</c:v>
                </c:pt>
                <c:pt idx="4133">
                  <c:v>34</c:v>
                </c:pt>
                <c:pt idx="4134">
                  <c:v>34</c:v>
                </c:pt>
                <c:pt idx="4135">
                  <c:v>34</c:v>
                </c:pt>
                <c:pt idx="4136">
                  <c:v>34</c:v>
                </c:pt>
                <c:pt idx="4137">
                  <c:v>34</c:v>
                </c:pt>
                <c:pt idx="4138">
                  <c:v>34</c:v>
                </c:pt>
                <c:pt idx="4139">
                  <c:v>34</c:v>
                </c:pt>
                <c:pt idx="4140">
                  <c:v>34</c:v>
                </c:pt>
                <c:pt idx="4141">
                  <c:v>34</c:v>
                </c:pt>
                <c:pt idx="4142">
                  <c:v>34</c:v>
                </c:pt>
                <c:pt idx="4143">
                  <c:v>34</c:v>
                </c:pt>
                <c:pt idx="4144">
                  <c:v>34</c:v>
                </c:pt>
                <c:pt idx="4145">
                  <c:v>34</c:v>
                </c:pt>
                <c:pt idx="4146">
                  <c:v>34</c:v>
                </c:pt>
                <c:pt idx="4147">
                  <c:v>34</c:v>
                </c:pt>
                <c:pt idx="4148">
                  <c:v>34</c:v>
                </c:pt>
                <c:pt idx="4149">
                  <c:v>34</c:v>
                </c:pt>
                <c:pt idx="4150">
                  <c:v>34</c:v>
                </c:pt>
                <c:pt idx="4151">
                  <c:v>34</c:v>
                </c:pt>
                <c:pt idx="4152">
                  <c:v>34</c:v>
                </c:pt>
                <c:pt idx="4153">
                  <c:v>34</c:v>
                </c:pt>
                <c:pt idx="4154">
                  <c:v>34</c:v>
                </c:pt>
                <c:pt idx="4155">
                  <c:v>34</c:v>
                </c:pt>
                <c:pt idx="4156">
                  <c:v>34</c:v>
                </c:pt>
                <c:pt idx="4157">
                  <c:v>34</c:v>
                </c:pt>
                <c:pt idx="4158">
                  <c:v>34</c:v>
                </c:pt>
                <c:pt idx="4159">
                  <c:v>34</c:v>
                </c:pt>
                <c:pt idx="4160">
                  <c:v>34</c:v>
                </c:pt>
                <c:pt idx="4161">
                  <c:v>34</c:v>
                </c:pt>
                <c:pt idx="4162">
                  <c:v>34</c:v>
                </c:pt>
                <c:pt idx="4163">
                  <c:v>34</c:v>
                </c:pt>
                <c:pt idx="4164">
                  <c:v>34</c:v>
                </c:pt>
                <c:pt idx="4165">
                  <c:v>34</c:v>
                </c:pt>
                <c:pt idx="4166">
                  <c:v>34</c:v>
                </c:pt>
                <c:pt idx="4167">
                  <c:v>34</c:v>
                </c:pt>
                <c:pt idx="4168">
                  <c:v>34</c:v>
                </c:pt>
                <c:pt idx="4169">
                  <c:v>34</c:v>
                </c:pt>
                <c:pt idx="4171">
                  <c:v>34</c:v>
                </c:pt>
                <c:pt idx="4172">
                  <c:v>34</c:v>
                </c:pt>
                <c:pt idx="4173">
                  <c:v>34</c:v>
                </c:pt>
                <c:pt idx="4174">
                  <c:v>34</c:v>
                </c:pt>
                <c:pt idx="4175">
                  <c:v>34</c:v>
                </c:pt>
                <c:pt idx="4176">
                  <c:v>34</c:v>
                </c:pt>
                <c:pt idx="4177">
                  <c:v>34</c:v>
                </c:pt>
                <c:pt idx="4178">
                  <c:v>34</c:v>
                </c:pt>
                <c:pt idx="4179">
                  <c:v>34</c:v>
                </c:pt>
                <c:pt idx="4180">
                  <c:v>34</c:v>
                </c:pt>
                <c:pt idx="4181">
                  <c:v>34</c:v>
                </c:pt>
                <c:pt idx="4182">
                  <c:v>34</c:v>
                </c:pt>
                <c:pt idx="4183">
                  <c:v>34</c:v>
                </c:pt>
                <c:pt idx="4184">
                  <c:v>34.1</c:v>
                </c:pt>
                <c:pt idx="4185">
                  <c:v>34.1</c:v>
                </c:pt>
                <c:pt idx="4186">
                  <c:v>34.1</c:v>
                </c:pt>
                <c:pt idx="4187">
                  <c:v>34.1</c:v>
                </c:pt>
                <c:pt idx="4188">
                  <c:v>34.1</c:v>
                </c:pt>
                <c:pt idx="4189">
                  <c:v>34.1</c:v>
                </c:pt>
                <c:pt idx="4190">
                  <c:v>34.1</c:v>
                </c:pt>
                <c:pt idx="4191">
                  <c:v>34.1</c:v>
                </c:pt>
                <c:pt idx="4192">
                  <c:v>34.1</c:v>
                </c:pt>
                <c:pt idx="4193">
                  <c:v>34.1</c:v>
                </c:pt>
                <c:pt idx="4194">
                  <c:v>34.1</c:v>
                </c:pt>
                <c:pt idx="4195">
                  <c:v>34.1</c:v>
                </c:pt>
                <c:pt idx="4196">
                  <c:v>34.1</c:v>
                </c:pt>
                <c:pt idx="4197">
                  <c:v>34.1</c:v>
                </c:pt>
                <c:pt idx="4198">
                  <c:v>34.1</c:v>
                </c:pt>
                <c:pt idx="4199">
                  <c:v>34.1</c:v>
                </c:pt>
                <c:pt idx="4200">
                  <c:v>34.1</c:v>
                </c:pt>
                <c:pt idx="4201">
                  <c:v>34.1</c:v>
                </c:pt>
                <c:pt idx="4202">
                  <c:v>34.1</c:v>
                </c:pt>
                <c:pt idx="4203">
                  <c:v>34.1</c:v>
                </c:pt>
                <c:pt idx="4204">
                  <c:v>34.1</c:v>
                </c:pt>
                <c:pt idx="4205">
                  <c:v>34.1</c:v>
                </c:pt>
                <c:pt idx="4206">
                  <c:v>34.1</c:v>
                </c:pt>
                <c:pt idx="4207">
                  <c:v>34.1</c:v>
                </c:pt>
                <c:pt idx="4208">
                  <c:v>34.1</c:v>
                </c:pt>
                <c:pt idx="4209">
                  <c:v>34.1</c:v>
                </c:pt>
                <c:pt idx="4210">
                  <c:v>34.1</c:v>
                </c:pt>
                <c:pt idx="4212">
                  <c:v>34.1</c:v>
                </c:pt>
                <c:pt idx="4213">
                  <c:v>34.1</c:v>
                </c:pt>
                <c:pt idx="4214">
                  <c:v>34.1</c:v>
                </c:pt>
                <c:pt idx="4215">
                  <c:v>34.1</c:v>
                </c:pt>
                <c:pt idx="4216">
                  <c:v>34.1</c:v>
                </c:pt>
                <c:pt idx="4217">
                  <c:v>34.1</c:v>
                </c:pt>
                <c:pt idx="4218">
                  <c:v>34.1</c:v>
                </c:pt>
                <c:pt idx="4219">
                  <c:v>34.1</c:v>
                </c:pt>
                <c:pt idx="4220">
                  <c:v>34.1</c:v>
                </c:pt>
                <c:pt idx="4221">
                  <c:v>34.1</c:v>
                </c:pt>
                <c:pt idx="4222">
                  <c:v>34.1</c:v>
                </c:pt>
                <c:pt idx="4223">
                  <c:v>34.1</c:v>
                </c:pt>
                <c:pt idx="4224">
                  <c:v>34.1</c:v>
                </c:pt>
                <c:pt idx="4225">
                  <c:v>34.1</c:v>
                </c:pt>
                <c:pt idx="4226">
                  <c:v>34.1</c:v>
                </c:pt>
                <c:pt idx="4227">
                  <c:v>34.1</c:v>
                </c:pt>
                <c:pt idx="4228">
                  <c:v>34.1</c:v>
                </c:pt>
                <c:pt idx="4229">
                  <c:v>34.1</c:v>
                </c:pt>
                <c:pt idx="4230">
                  <c:v>34.1</c:v>
                </c:pt>
                <c:pt idx="4231">
                  <c:v>34.1</c:v>
                </c:pt>
                <c:pt idx="4232">
                  <c:v>34.1</c:v>
                </c:pt>
                <c:pt idx="4233">
                  <c:v>34.1</c:v>
                </c:pt>
                <c:pt idx="4234">
                  <c:v>34.1</c:v>
                </c:pt>
                <c:pt idx="4235">
                  <c:v>34.1</c:v>
                </c:pt>
                <c:pt idx="4236">
                  <c:v>34.1</c:v>
                </c:pt>
                <c:pt idx="4237">
                  <c:v>34.1</c:v>
                </c:pt>
                <c:pt idx="4238">
                  <c:v>34.1</c:v>
                </c:pt>
                <c:pt idx="4239">
                  <c:v>34.1</c:v>
                </c:pt>
                <c:pt idx="4240">
                  <c:v>34.1</c:v>
                </c:pt>
                <c:pt idx="4241">
                  <c:v>34.1</c:v>
                </c:pt>
                <c:pt idx="4242">
                  <c:v>34.1</c:v>
                </c:pt>
                <c:pt idx="4243">
                  <c:v>34.1</c:v>
                </c:pt>
                <c:pt idx="4244">
                  <c:v>34.1</c:v>
                </c:pt>
                <c:pt idx="4245">
                  <c:v>34.1</c:v>
                </c:pt>
                <c:pt idx="4246">
                  <c:v>34.1</c:v>
                </c:pt>
                <c:pt idx="4247">
                  <c:v>34.1</c:v>
                </c:pt>
                <c:pt idx="4248">
                  <c:v>34.1</c:v>
                </c:pt>
                <c:pt idx="4249">
                  <c:v>34.1</c:v>
                </c:pt>
                <c:pt idx="4250">
                  <c:v>34.1</c:v>
                </c:pt>
                <c:pt idx="4251">
                  <c:v>34.1</c:v>
                </c:pt>
                <c:pt idx="4252">
                  <c:v>34.1</c:v>
                </c:pt>
                <c:pt idx="4253">
                  <c:v>34.1</c:v>
                </c:pt>
                <c:pt idx="4254">
                  <c:v>34.1</c:v>
                </c:pt>
                <c:pt idx="4255">
                  <c:v>34.1</c:v>
                </c:pt>
                <c:pt idx="4256">
                  <c:v>34.1</c:v>
                </c:pt>
                <c:pt idx="4257">
                  <c:v>34.1</c:v>
                </c:pt>
                <c:pt idx="4258">
                  <c:v>34.1</c:v>
                </c:pt>
                <c:pt idx="4259">
                  <c:v>34.1</c:v>
                </c:pt>
                <c:pt idx="4260">
                  <c:v>34.1</c:v>
                </c:pt>
                <c:pt idx="4261">
                  <c:v>34.1</c:v>
                </c:pt>
                <c:pt idx="4262">
                  <c:v>34.1</c:v>
                </c:pt>
                <c:pt idx="4263">
                  <c:v>34.1</c:v>
                </c:pt>
                <c:pt idx="4264">
                  <c:v>34.1</c:v>
                </c:pt>
                <c:pt idx="4266">
                  <c:v>34.1</c:v>
                </c:pt>
                <c:pt idx="4267">
                  <c:v>34.1</c:v>
                </c:pt>
                <c:pt idx="4268">
                  <c:v>34.1</c:v>
                </c:pt>
                <c:pt idx="4269">
                  <c:v>34.1</c:v>
                </c:pt>
                <c:pt idx="4270">
                  <c:v>34.1</c:v>
                </c:pt>
                <c:pt idx="4271">
                  <c:v>34.1</c:v>
                </c:pt>
                <c:pt idx="4272">
                  <c:v>34.1</c:v>
                </c:pt>
                <c:pt idx="4273">
                  <c:v>34.1</c:v>
                </c:pt>
                <c:pt idx="4274">
                  <c:v>34.1</c:v>
                </c:pt>
                <c:pt idx="4275">
                  <c:v>34.1</c:v>
                </c:pt>
                <c:pt idx="4276">
                  <c:v>34.1</c:v>
                </c:pt>
                <c:pt idx="4277">
                  <c:v>34.1</c:v>
                </c:pt>
                <c:pt idx="4278">
                  <c:v>34.1</c:v>
                </c:pt>
                <c:pt idx="4279">
                  <c:v>34.1</c:v>
                </c:pt>
                <c:pt idx="4280">
                  <c:v>34.1</c:v>
                </c:pt>
                <c:pt idx="4281">
                  <c:v>34.1</c:v>
                </c:pt>
                <c:pt idx="4282">
                  <c:v>34.1</c:v>
                </c:pt>
                <c:pt idx="4283">
                  <c:v>34.1</c:v>
                </c:pt>
                <c:pt idx="4284">
                  <c:v>34.1</c:v>
                </c:pt>
                <c:pt idx="4285">
                  <c:v>34.1</c:v>
                </c:pt>
                <c:pt idx="4286">
                  <c:v>34.1</c:v>
                </c:pt>
                <c:pt idx="4287">
                  <c:v>34.1</c:v>
                </c:pt>
                <c:pt idx="4288">
                  <c:v>34.1</c:v>
                </c:pt>
                <c:pt idx="4289">
                  <c:v>34.1</c:v>
                </c:pt>
                <c:pt idx="4290">
                  <c:v>34.1</c:v>
                </c:pt>
                <c:pt idx="4291">
                  <c:v>34.1</c:v>
                </c:pt>
                <c:pt idx="4292">
                  <c:v>34.1</c:v>
                </c:pt>
                <c:pt idx="4293">
                  <c:v>34.1</c:v>
                </c:pt>
                <c:pt idx="4294">
                  <c:v>34.1</c:v>
                </c:pt>
                <c:pt idx="4295">
                  <c:v>34.1</c:v>
                </c:pt>
                <c:pt idx="4296">
                  <c:v>34.1</c:v>
                </c:pt>
                <c:pt idx="4297">
                  <c:v>34.1</c:v>
                </c:pt>
                <c:pt idx="4298">
                  <c:v>34.1</c:v>
                </c:pt>
                <c:pt idx="4299">
                  <c:v>34.1</c:v>
                </c:pt>
                <c:pt idx="4300">
                  <c:v>34.1</c:v>
                </c:pt>
                <c:pt idx="4301">
                  <c:v>34.1</c:v>
                </c:pt>
                <c:pt idx="4302">
                  <c:v>34.1</c:v>
                </c:pt>
                <c:pt idx="4303">
                  <c:v>34.1</c:v>
                </c:pt>
                <c:pt idx="4304">
                  <c:v>34.1</c:v>
                </c:pt>
                <c:pt idx="4305">
                  <c:v>34.1</c:v>
                </c:pt>
                <c:pt idx="4306">
                  <c:v>34.1</c:v>
                </c:pt>
                <c:pt idx="4307">
                  <c:v>34.1</c:v>
                </c:pt>
                <c:pt idx="4308">
                  <c:v>34.1</c:v>
                </c:pt>
                <c:pt idx="4309">
                  <c:v>34.1</c:v>
                </c:pt>
                <c:pt idx="4310">
                  <c:v>34.1</c:v>
                </c:pt>
                <c:pt idx="4311">
                  <c:v>34.1</c:v>
                </c:pt>
                <c:pt idx="4312">
                  <c:v>34.1</c:v>
                </c:pt>
                <c:pt idx="4313">
                  <c:v>34.1</c:v>
                </c:pt>
                <c:pt idx="4314">
                  <c:v>34.1</c:v>
                </c:pt>
                <c:pt idx="4315">
                  <c:v>34.1</c:v>
                </c:pt>
                <c:pt idx="4316">
                  <c:v>34.1</c:v>
                </c:pt>
                <c:pt idx="4317">
                  <c:v>34.1</c:v>
                </c:pt>
                <c:pt idx="4318">
                  <c:v>34.1</c:v>
                </c:pt>
                <c:pt idx="4319">
                  <c:v>34.1</c:v>
                </c:pt>
                <c:pt idx="4320">
                  <c:v>34.1</c:v>
                </c:pt>
                <c:pt idx="4321">
                  <c:v>34.1</c:v>
                </c:pt>
                <c:pt idx="4322">
                  <c:v>34.1</c:v>
                </c:pt>
                <c:pt idx="4323">
                  <c:v>34.1</c:v>
                </c:pt>
                <c:pt idx="4324">
                  <c:v>34.1</c:v>
                </c:pt>
                <c:pt idx="4325">
                  <c:v>34.1</c:v>
                </c:pt>
                <c:pt idx="4326">
                  <c:v>34.1</c:v>
                </c:pt>
                <c:pt idx="4327">
                  <c:v>34.1</c:v>
                </c:pt>
                <c:pt idx="4328">
                  <c:v>34.1</c:v>
                </c:pt>
                <c:pt idx="4329">
                  <c:v>34.1</c:v>
                </c:pt>
                <c:pt idx="4330">
                  <c:v>34.1</c:v>
                </c:pt>
                <c:pt idx="4331">
                  <c:v>34.1</c:v>
                </c:pt>
                <c:pt idx="4332">
                  <c:v>34.1</c:v>
                </c:pt>
                <c:pt idx="4333">
                  <c:v>34.1</c:v>
                </c:pt>
                <c:pt idx="4334">
                  <c:v>34.1</c:v>
                </c:pt>
                <c:pt idx="4335">
                  <c:v>34.200000000000003</c:v>
                </c:pt>
                <c:pt idx="4336">
                  <c:v>34.200000000000003</c:v>
                </c:pt>
                <c:pt idx="4337">
                  <c:v>34.200000000000003</c:v>
                </c:pt>
                <c:pt idx="4338">
                  <c:v>34.200000000000003</c:v>
                </c:pt>
                <c:pt idx="4339">
                  <c:v>34.200000000000003</c:v>
                </c:pt>
                <c:pt idx="4340">
                  <c:v>34.200000000000003</c:v>
                </c:pt>
                <c:pt idx="4341">
                  <c:v>34.200000000000003</c:v>
                </c:pt>
                <c:pt idx="4342">
                  <c:v>34.200000000000003</c:v>
                </c:pt>
                <c:pt idx="4343">
                  <c:v>34.200000000000003</c:v>
                </c:pt>
                <c:pt idx="4344">
                  <c:v>34.200000000000003</c:v>
                </c:pt>
                <c:pt idx="4345">
                  <c:v>34.200000000000003</c:v>
                </c:pt>
                <c:pt idx="4346">
                  <c:v>34.200000000000003</c:v>
                </c:pt>
                <c:pt idx="4347">
                  <c:v>34.200000000000003</c:v>
                </c:pt>
                <c:pt idx="4348">
                  <c:v>34.200000000000003</c:v>
                </c:pt>
                <c:pt idx="4349">
                  <c:v>34.200000000000003</c:v>
                </c:pt>
                <c:pt idx="4350">
                  <c:v>34.200000000000003</c:v>
                </c:pt>
                <c:pt idx="4351">
                  <c:v>34.200000000000003</c:v>
                </c:pt>
                <c:pt idx="4352">
                  <c:v>34.200000000000003</c:v>
                </c:pt>
                <c:pt idx="4353">
                  <c:v>34.200000000000003</c:v>
                </c:pt>
                <c:pt idx="4354">
                  <c:v>34.200000000000003</c:v>
                </c:pt>
                <c:pt idx="4355">
                  <c:v>34.200000000000003</c:v>
                </c:pt>
                <c:pt idx="4356">
                  <c:v>34.200000000000003</c:v>
                </c:pt>
                <c:pt idx="4357">
                  <c:v>34.200000000000003</c:v>
                </c:pt>
                <c:pt idx="4358">
                  <c:v>34.200000000000003</c:v>
                </c:pt>
                <c:pt idx="4359">
                  <c:v>34.200000000000003</c:v>
                </c:pt>
                <c:pt idx="4360">
                  <c:v>34.200000000000003</c:v>
                </c:pt>
                <c:pt idx="4361">
                  <c:v>34.200000000000003</c:v>
                </c:pt>
                <c:pt idx="4362">
                  <c:v>34.200000000000003</c:v>
                </c:pt>
                <c:pt idx="4363">
                  <c:v>34.200000000000003</c:v>
                </c:pt>
                <c:pt idx="4364">
                  <c:v>34.200000000000003</c:v>
                </c:pt>
                <c:pt idx="4365">
                  <c:v>34.200000000000003</c:v>
                </c:pt>
                <c:pt idx="4366">
                  <c:v>34.200000000000003</c:v>
                </c:pt>
                <c:pt idx="4367">
                  <c:v>34.200000000000003</c:v>
                </c:pt>
                <c:pt idx="4368">
                  <c:v>34.200000000000003</c:v>
                </c:pt>
                <c:pt idx="4369">
                  <c:v>34.200000000000003</c:v>
                </c:pt>
                <c:pt idx="4370">
                  <c:v>34.200000000000003</c:v>
                </c:pt>
                <c:pt idx="4371">
                  <c:v>34.200000000000003</c:v>
                </c:pt>
                <c:pt idx="4372">
                  <c:v>34.200000000000003</c:v>
                </c:pt>
                <c:pt idx="4373">
                  <c:v>34.200000000000003</c:v>
                </c:pt>
                <c:pt idx="4374">
                  <c:v>34.200000000000003</c:v>
                </c:pt>
                <c:pt idx="4375">
                  <c:v>34.200000000000003</c:v>
                </c:pt>
                <c:pt idx="4376">
                  <c:v>34.200000000000003</c:v>
                </c:pt>
                <c:pt idx="4377">
                  <c:v>34.200000000000003</c:v>
                </c:pt>
                <c:pt idx="4378">
                  <c:v>34.200000000000003</c:v>
                </c:pt>
                <c:pt idx="4379">
                  <c:v>34.200000000000003</c:v>
                </c:pt>
                <c:pt idx="4380">
                  <c:v>34.200000000000003</c:v>
                </c:pt>
                <c:pt idx="4381">
                  <c:v>34.200000000000003</c:v>
                </c:pt>
                <c:pt idx="4382">
                  <c:v>34.200000000000003</c:v>
                </c:pt>
                <c:pt idx="4383">
                  <c:v>34.200000000000003</c:v>
                </c:pt>
                <c:pt idx="4384">
                  <c:v>34.200000000000003</c:v>
                </c:pt>
                <c:pt idx="4385">
                  <c:v>34.200000000000003</c:v>
                </c:pt>
                <c:pt idx="4386">
                  <c:v>34.200000000000003</c:v>
                </c:pt>
                <c:pt idx="4387">
                  <c:v>34.200000000000003</c:v>
                </c:pt>
                <c:pt idx="4388">
                  <c:v>34.200000000000003</c:v>
                </c:pt>
                <c:pt idx="4389">
                  <c:v>34.200000000000003</c:v>
                </c:pt>
                <c:pt idx="4390">
                  <c:v>34.200000000000003</c:v>
                </c:pt>
                <c:pt idx="4391">
                  <c:v>34.200000000000003</c:v>
                </c:pt>
                <c:pt idx="4392">
                  <c:v>34.200000000000003</c:v>
                </c:pt>
                <c:pt idx="4394">
                  <c:v>34.200000000000003</c:v>
                </c:pt>
                <c:pt idx="4395">
                  <c:v>34.200000000000003</c:v>
                </c:pt>
                <c:pt idx="4396">
                  <c:v>34.200000000000003</c:v>
                </c:pt>
                <c:pt idx="4397">
                  <c:v>34.200000000000003</c:v>
                </c:pt>
                <c:pt idx="4398">
                  <c:v>34.200000000000003</c:v>
                </c:pt>
                <c:pt idx="4399">
                  <c:v>34.200000000000003</c:v>
                </c:pt>
                <c:pt idx="4400">
                  <c:v>34.200000000000003</c:v>
                </c:pt>
                <c:pt idx="4401">
                  <c:v>34.200000000000003</c:v>
                </c:pt>
                <c:pt idx="4402">
                  <c:v>34.200000000000003</c:v>
                </c:pt>
                <c:pt idx="4403">
                  <c:v>34.200000000000003</c:v>
                </c:pt>
                <c:pt idx="4404">
                  <c:v>34.200000000000003</c:v>
                </c:pt>
                <c:pt idx="4405">
                  <c:v>34.200000000000003</c:v>
                </c:pt>
                <c:pt idx="4406">
                  <c:v>34.200000000000003</c:v>
                </c:pt>
                <c:pt idx="4407">
                  <c:v>34.200000000000003</c:v>
                </c:pt>
                <c:pt idx="4408">
                  <c:v>34.200000000000003</c:v>
                </c:pt>
                <c:pt idx="4409">
                  <c:v>34.200000000000003</c:v>
                </c:pt>
                <c:pt idx="4410">
                  <c:v>34.200000000000003</c:v>
                </c:pt>
                <c:pt idx="4411">
                  <c:v>34.200000000000003</c:v>
                </c:pt>
                <c:pt idx="4412">
                  <c:v>34.200000000000003</c:v>
                </c:pt>
                <c:pt idx="4413">
                  <c:v>34.200000000000003</c:v>
                </c:pt>
                <c:pt idx="4414">
                  <c:v>34.200000000000003</c:v>
                </c:pt>
                <c:pt idx="4415">
                  <c:v>34.200000000000003</c:v>
                </c:pt>
                <c:pt idx="4416">
                  <c:v>34.200000000000003</c:v>
                </c:pt>
                <c:pt idx="4417">
                  <c:v>34.200000000000003</c:v>
                </c:pt>
                <c:pt idx="4418">
                  <c:v>34.200000000000003</c:v>
                </c:pt>
                <c:pt idx="4419">
                  <c:v>34.200000000000003</c:v>
                </c:pt>
                <c:pt idx="4420">
                  <c:v>34.200000000000003</c:v>
                </c:pt>
                <c:pt idx="4421">
                  <c:v>34.200000000000003</c:v>
                </c:pt>
                <c:pt idx="4422">
                  <c:v>34.200000000000003</c:v>
                </c:pt>
                <c:pt idx="4423">
                  <c:v>34.200000000000003</c:v>
                </c:pt>
                <c:pt idx="4424">
                  <c:v>34.200000000000003</c:v>
                </c:pt>
                <c:pt idx="4425">
                  <c:v>34.200000000000003</c:v>
                </c:pt>
                <c:pt idx="4426">
                  <c:v>34.200000000000003</c:v>
                </c:pt>
                <c:pt idx="4427">
                  <c:v>34.200000000000003</c:v>
                </c:pt>
                <c:pt idx="4428">
                  <c:v>34.200000000000003</c:v>
                </c:pt>
                <c:pt idx="4429">
                  <c:v>34.200000000000003</c:v>
                </c:pt>
                <c:pt idx="4430">
                  <c:v>34.200000000000003</c:v>
                </c:pt>
                <c:pt idx="4431">
                  <c:v>34.200000000000003</c:v>
                </c:pt>
                <c:pt idx="4432">
                  <c:v>34.200000000000003</c:v>
                </c:pt>
                <c:pt idx="4433">
                  <c:v>34.200000000000003</c:v>
                </c:pt>
                <c:pt idx="4434">
                  <c:v>34.200000000000003</c:v>
                </c:pt>
                <c:pt idx="4435">
                  <c:v>34.200000000000003</c:v>
                </c:pt>
                <c:pt idx="4436">
                  <c:v>34.200000000000003</c:v>
                </c:pt>
                <c:pt idx="4437">
                  <c:v>34.200000000000003</c:v>
                </c:pt>
                <c:pt idx="4438">
                  <c:v>34.200000000000003</c:v>
                </c:pt>
                <c:pt idx="4439">
                  <c:v>34.200000000000003</c:v>
                </c:pt>
                <c:pt idx="4440">
                  <c:v>34.200000000000003</c:v>
                </c:pt>
                <c:pt idx="4441">
                  <c:v>34.200000000000003</c:v>
                </c:pt>
                <c:pt idx="4442">
                  <c:v>34.200000000000003</c:v>
                </c:pt>
                <c:pt idx="4443">
                  <c:v>34.200000000000003</c:v>
                </c:pt>
                <c:pt idx="4444">
                  <c:v>34.200000000000003</c:v>
                </c:pt>
                <c:pt idx="4445">
                  <c:v>34.200000000000003</c:v>
                </c:pt>
                <c:pt idx="4446">
                  <c:v>34.200000000000003</c:v>
                </c:pt>
                <c:pt idx="4447">
                  <c:v>34.200000000000003</c:v>
                </c:pt>
                <c:pt idx="4448">
                  <c:v>34.299999999999997</c:v>
                </c:pt>
                <c:pt idx="4449">
                  <c:v>34.299999999999997</c:v>
                </c:pt>
                <c:pt idx="4450">
                  <c:v>34.299999999999997</c:v>
                </c:pt>
                <c:pt idx="4451">
                  <c:v>34.299999999999997</c:v>
                </c:pt>
                <c:pt idx="4452">
                  <c:v>34.299999999999997</c:v>
                </c:pt>
                <c:pt idx="4453">
                  <c:v>34.299999999999997</c:v>
                </c:pt>
                <c:pt idx="4454">
                  <c:v>34.299999999999997</c:v>
                </c:pt>
                <c:pt idx="4455">
                  <c:v>34.299999999999997</c:v>
                </c:pt>
                <c:pt idx="4456">
                  <c:v>34.299999999999997</c:v>
                </c:pt>
                <c:pt idx="4457">
                  <c:v>34.299999999999997</c:v>
                </c:pt>
                <c:pt idx="4458">
                  <c:v>34.299999999999997</c:v>
                </c:pt>
                <c:pt idx="4459">
                  <c:v>34.299999999999997</c:v>
                </c:pt>
                <c:pt idx="4460">
                  <c:v>34.299999999999997</c:v>
                </c:pt>
                <c:pt idx="4461">
                  <c:v>34.299999999999997</c:v>
                </c:pt>
                <c:pt idx="4462">
                  <c:v>34.299999999999997</c:v>
                </c:pt>
                <c:pt idx="4463">
                  <c:v>34.299999999999997</c:v>
                </c:pt>
                <c:pt idx="4464">
                  <c:v>34.299999999999997</c:v>
                </c:pt>
                <c:pt idx="4465">
                  <c:v>34.299999999999997</c:v>
                </c:pt>
                <c:pt idx="4466">
                  <c:v>34.299999999999997</c:v>
                </c:pt>
                <c:pt idx="4467">
                  <c:v>34.299999999999997</c:v>
                </c:pt>
                <c:pt idx="4468">
                  <c:v>34.299999999999997</c:v>
                </c:pt>
                <c:pt idx="4469">
                  <c:v>34.299999999999997</c:v>
                </c:pt>
                <c:pt idx="4470">
                  <c:v>34.299999999999997</c:v>
                </c:pt>
                <c:pt idx="4471">
                  <c:v>34.299999999999997</c:v>
                </c:pt>
                <c:pt idx="4472">
                  <c:v>34.299999999999997</c:v>
                </c:pt>
                <c:pt idx="4473">
                  <c:v>34.299999999999997</c:v>
                </c:pt>
                <c:pt idx="4474">
                  <c:v>34.299999999999997</c:v>
                </c:pt>
                <c:pt idx="4475">
                  <c:v>34.299999999999997</c:v>
                </c:pt>
                <c:pt idx="4476">
                  <c:v>34.299999999999997</c:v>
                </c:pt>
                <c:pt idx="4477">
                  <c:v>34.299999999999997</c:v>
                </c:pt>
                <c:pt idx="4478">
                  <c:v>34.299999999999997</c:v>
                </c:pt>
                <c:pt idx="4479">
                  <c:v>34.299999999999997</c:v>
                </c:pt>
                <c:pt idx="4480">
                  <c:v>34.299999999999997</c:v>
                </c:pt>
                <c:pt idx="4481">
                  <c:v>34.299999999999997</c:v>
                </c:pt>
                <c:pt idx="4482">
                  <c:v>34.299999999999997</c:v>
                </c:pt>
                <c:pt idx="4483">
                  <c:v>34.299999999999997</c:v>
                </c:pt>
                <c:pt idx="4484">
                  <c:v>34.299999999999997</c:v>
                </c:pt>
                <c:pt idx="4485">
                  <c:v>34.299999999999997</c:v>
                </c:pt>
                <c:pt idx="4486">
                  <c:v>34.299999999999997</c:v>
                </c:pt>
                <c:pt idx="4487">
                  <c:v>34.299999999999997</c:v>
                </c:pt>
                <c:pt idx="4488">
                  <c:v>34.299999999999997</c:v>
                </c:pt>
                <c:pt idx="4489">
                  <c:v>34.299999999999997</c:v>
                </c:pt>
                <c:pt idx="4490">
                  <c:v>34.299999999999997</c:v>
                </c:pt>
                <c:pt idx="4491">
                  <c:v>34.299999999999997</c:v>
                </c:pt>
                <c:pt idx="4492">
                  <c:v>34.299999999999997</c:v>
                </c:pt>
                <c:pt idx="4493">
                  <c:v>34.299999999999997</c:v>
                </c:pt>
                <c:pt idx="4494">
                  <c:v>34.299999999999997</c:v>
                </c:pt>
                <c:pt idx="4495">
                  <c:v>34.299999999999997</c:v>
                </c:pt>
                <c:pt idx="4496">
                  <c:v>34.299999999999997</c:v>
                </c:pt>
                <c:pt idx="4497">
                  <c:v>34.299999999999997</c:v>
                </c:pt>
                <c:pt idx="4498">
                  <c:v>34.299999999999997</c:v>
                </c:pt>
                <c:pt idx="4499">
                  <c:v>34.299999999999997</c:v>
                </c:pt>
                <c:pt idx="4500">
                  <c:v>34.299999999999997</c:v>
                </c:pt>
                <c:pt idx="4501">
                  <c:v>34.299999999999997</c:v>
                </c:pt>
                <c:pt idx="4502">
                  <c:v>34.299999999999997</c:v>
                </c:pt>
                <c:pt idx="4503">
                  <c:v>34.299999999999997</c:v>
                </c:pt>
                <c:pt idx="4504">
                  <c:v>34.299999999999997</c:v>
                </c:pt>
                <c:pt idx="4505">
                  <c:v>34.299999999999997</c:v>
                </c:pt>
                <c:pt idx="4506">
                  <c:v>34.299999999999997</c:v>
                </c:pt>
                <c:pt idx="4507">
                  <c:v>34.299999999999997</c:v>
                </c:pt>
                <c:pt idx="4508">
                  <c:v>34.299999999999997</c:v>
                </c:pt>
                <c:pt idx="4509">
                  <c:v>34.299999999999997</c:v>
                </c:pt>
                <c:pt idx="4510">
                  <c:v>34.299999999999997</c:v>
                </c:pt>
                <c:pt idx="4511">
                  <c:v>34.299999999999997</c:v>
                </c:pt>
                <c:pt idx="4512">
                  <c:v>34.299999999999997</c:v>
                </c:pt>
                <c:pt idx="4513">
                  <c:v>34.299999999999997</c:v>
                </c:pt>
                <c:pt idx="4514">
                  <c:v>34.299999999999997</c:v>
                </c:pt>
                <c:pt idx="4515">
                  <c:v>34.299999999999997</c:v>
                </c:pt>
                <c:pt idx="4516">
                  <c:v>34.299999999999997</c:v>
                </c:pt>
                <c:pt idx="4517">
                  <c:v>34.299999999999997</c:v>
                </c:pt>
                <c:pt idx="4518">
                  <c:v>34.299999999999997</c:v>
                </c:pt>
                <c:pt idx="4519">
                  <c:v>34.299999999999997</c:v>
                </c:pt>
                <c:pt idx="4520">
                  <c:v>34.299999999999997</c:v>
                </c:pt>
                <c:pt idx="4521">
                  <c:v>34.299999999999997</c:v>
                </c:pt>
                <c:pt idx="4522">
                  <c:v>34.299999999999997</c:v>
                </c:pt>
                <c:pt idx="4523">
                  <c:v>34.299999999999997</c:v>
                </c:pt>
                <c:pt idx="4524">
                  <c:v>34.299999999999997</c:v>
                </c:pt>
                <c:pt idx="4525">
                  <c:v>34.299999999999997</c:v>
                </c:pt>
                <c:pt idx="4526">
                  <c:v>34.299999999999997</c:v>
                </c:pt>
                <c:pt idx="4527">
                  <c:v>34.299999999999997</c:v>
                </c:pt>
                <c:pt idx="4528">
                  <c:v>34.299999999999997</c:v>
                </c:pt>
                <c:pt idx="4529">
                  <c:v>34.299999999999997</c:v>
                </c:pt>
                <c:pt idx="4530">
                  <c:v>34.299999999999997</c:v>
                </c:pt>
                <c:pt idx="4531">
                  <c:v>34.299999999999997</c:v>
                </c:pt>
                <c:pt idx="4532">
                  <c:v>34.299999999999997</c:v>
                </c:pt>
                <c:pt idx="4533">
                  <c:v>34.299999999999997</c:v>
                </c:pt>
                <c:pt idx="4534">
                  <c:v>34.299999999999997</c:v>
                </c:pt>
                <c:pt idx="4535">
                  <c:v>34.299999999999997</c:v>
                </c:pt>
                <c:pt idx="4536">
                  <c:v>34.299999999999997</c:v>
                </c:pt>
                <c:pt idx="4537">
                  <c:v>34.299999999999997</c:v>
                </c:pt>
                <c:pt idx="4538">
                  <c:v>34.299999999999997</c:v>
                </c:pt>
                <c:pt idx="4539">
                  <c:v>34.299999999999997</c:v>
                </c:pt>
                <c:pt idx="4540">
                  <c:v>34.299999999999997</c:v>
                </c:pt>
                <c:pt idx="4541">
                  <c:v>34.299999999999997</c:v>
                </c:pt>
                <c:pt idx="4542">
                  <c:v>34.299999999999997</c:v>
                </c:pt>
                <c:pt idx="4543">
                  <c:v>34.299999999999997</c:v>
                </c:pt>
                <c:pt idx="4544">
                  <c:v>34.299999999999997</c:v>
                </c:pt>
                <c:pt idx="4545">
                  <c:v>34.299999999999997</c:v>
                </c:pt>
                <c:pt idx="4546">
                  <c:v>34.299999999999997</c:v>
                </c:pt>
                <c:pt idx="4547">
                  <c:v>34.299999999999997</c:v>
                </c:pt>
                <c:pt idx="4548">
                  <c:v>34.299999999999997</c:v>
                </c:pt>
                <c:pt idx="4549">
                  <c:v>34.299999999999997</c:v>
                </c:pt>
                <c:pt idx="4550">
                  <c:v>34.299999999999997</c:v>
                </c:pt>
                <c:pt idx="4551">
                  <c:v>34.299999999999997</c:v>
                </c:pt>
                <c:pt idx="4552">
                  <c:v>34.299999999999997</c:v>
                </c:pt>
                <c:pt idx="4553">
                  <c:v>34.299999999999997</c:v>
                </c:pt>
                <c:pt idx="4554">
                  <c:v>34.299999999999997</c:v>
                </c:pt>
                <c:pt idx="4555">
                  <c:v>34.299999999999997</c:v>
                </c:pt>
                <c:pt idx="4556">
                  <c:v>34.299999999999997</c:v>
                </c:pt>
                <c:pt idx="4557">
                  <c:v>34.299999999999997</c:v>
                </c:pt>
                <c:pt idx="4558">
                  <c:v>34.299999999999997</c:v>
                </c:pt>
                <c:pt idx="4559">
                  <c:v>34.299999999999997</c:v>
                </c:pt>
                <c:pt idx="4560">
                  <c:v>34.299999999999997</c:v>
                </c:pt>
                <c:pt idx="4561">
                  <c:v>34.299999999999997</c:v>
                </c:pt>
                <c:pt idx="4562">
                  <c:v>34.299999999999997</c:v>
                </c:pt>
                <c:pt idx="4563">
                  <c:v>34.299999999999997</c:v>
                </c:pt>
                <c:pt idx="4564">
                  <c:v>34.299999999999997</c:v>
                </c:pt>
                <c:pt idx="4565">
                  <c:v>34.299999999999997</c:v>
                </c:pt>
                <c:pt idx="4566">
                  <c:v>34.299999999999997</c:v>
                </c:pt>
                <c:pt idx="4567">
                  <c:v>34.299999999999997</c:v>
                </c:pt>
                <c:pt idx="4568">
                  <c:v>34.299999999999997</c:v>
                </c:pt>
                <c:pt idx="4569">
                  <c:v>34.299999999999997</c:v>
                </c:pt>
                <c:pt idx="4570">
                  <c:v>34.299999999999997</c:v>
                </c:pt>
                <c:pt idx="4571">
                  <c:v>34.299999999999997</c:v>
                </c:pt>
                <c:pt idx="4572">
                  <c:v>34.299999999999997</c:v>
                </c:pt>
                <c:pt idx="4573">
                  <c:v>34.299999999999997</c:v>
                </c:pt>
                <c:pt idx="4574">
                  <c:v>34.299999999999997</c:v>
                </c:pt>
                <c:pt idx="4575">
                  <c:v>34.299999999999997</c:v>
                </c:pt>
                <c:pt idx="4576">
                  <c:v>34.299999999999997</c:v>
                </c:pt>
                <c:pt idx="4577">
                  <c:v>34.299999999999997</c:v>
                </c:pt>
                <c:pt idx="4578">
                  <c:v>34.299999999999997</c:v>
                </c:pt>
                <c:pt idx="4579">
                  <c:v>34.299999999999997</c:v>
                </c:pt>
                <c:pt idx="4580">
                  <c:v>34.299999999999997</c:v>
                </c:pt>
                <c:pt idx="4581">
                  <c:v>34.299999999999997</c:v>
                </c:pt>
                <c:pt idx="4582">
                  <c:v>34.299999999999997</c:v>
                </c:pt>
                <c:pt idx="4583">
                  <c:v>34.299999999999997</c:v>
                </c:pt>
                <c:pt idx="4584">
                  <c:v>34.299999999999997</c:v>
                </c:pt>
                <c:pt idx="4585">
                  <c:v>34.299999999999997</c:v>
                </c:pt>
                <c:pt idx="4586">
                  <c:v>34.299999999999997</c:v>
                </c:pt>
                <c:pt idx="4587">
                  <c:v>34.299999999999997</c:v>
                </c:pt>
                <c:pt idx="4588">
                  <c:v>34.299999999999997</c:v>
                </c:pt>
                <c:pt idx="4589">
                  <c:v>34.299999999999997</c:v>
                </c:pt>
                <c:pt idx="4590">
                  <c:v>34.299999999999997</c:v>
                </c:pt>
                <c:pt idx="4591">
                  <c:v>34.299999999999997</c:v>
                </c:pt>
                <c:pt idx="4592">
                  <c:v>34.299999999999997</c:v>
                </c:pt>
                <c:pt idx="4593">
                  <c:v>34.299999999999997</c:v>
                </c:pt>
                <c:pt idx="4594">
                  <c:v>34.299999999999997</c:v>
                </c:pt>
                <c:pt idx="4595">
                  <c:v>34.299999999999997</c:v>
                </c:pt>
                <c:pt idx="4596">
                  <c:v>34.299999999999997</c:v>
                </c:pt>
                <c:pt idx="4597">
                  <c:v>34.299999999999997</c:v>
                </c:pt>
                <c:pt idx="4598">
                  <c:v>34.299999999999997</c:v>
                </c:pt>
                <c:pt idx="4599">
                  <c:v>34.299999999999997</c:v>
                </c:pt>
                <c:pt idx="4600">
                  <c:v>34.299999999999997</c:v>
                </c:pt>
                <c:pt idx="4601">
                  <c:v>34.299999999999997</c:v>
                </c:pt>
                <c:pt idx="4602">
                  <c:v>34.299999999999997</c:v>
                </c:pt>
                <c:pt idx="4603">
                  <c:v>34.299999999999997</c:v>
                </c:pt>
                <c:pt idx="4604">
                  <c:v>34.299999999999997</c:v>
                </c:pt>
                <c:pt idx="4605">
                  <c:v>34.299999999999997</c:v>
                </c:pt>
                <c:pt idx="4606">
                  <c:v>34.299999999999997</c:v>
                </c:pt>
                <c:pt idx="4607">
                  <c:v>34.299999999999997</c:v>
                </c:pt>
                <c:pt idx="4608">
                  <c:v>34.299999999999997</c:v>
                </c:pt>
                <c:pt idx="4609">
                  <c:v>34.299999999999997</c:v>
                </c:pt>
                <c:pt idx="4610">
                  <c:v>34.299999999999997</c:v>
                </c:pt>
                <c:pt idx="4611">
                  <c:v>34.299999999999997</c:v>
                </c:pt>
                <c:pt idx="4612">
                  <c:v>34.299999999999997</c:v>
                </c:pt>
                <c:pt idx="4613">
                  <c:v>34.299999999999997</c:v>
                </c:pt>
                <c:pt idx="4614">
                  <c:v>34.299999999999997</c:v>
                </c:pt>
                <c:pt idx="4615">
                  <c:v>34.299999999999997</c:v>
                </c:pt>
                <c:pt idx="4616">
                  <c:v>34.299999999999997</c:v>
                </c:pt>
                <c:pt idx="4617">
                  <c:v>34.299999999999997</c:v>
                </c:pt>
                <c:pt idx="4618">
                  <c:v>34.299999999999997</c:v>
                </c:pt>
                <c:pt idx="4619">
                  <c:v>34.299999999999997</c:v>
                </c:pt>
                <c:pt idx="4620">
                  <c:v>34.299999999999997</c:v>
                </c:pt>
                <c:pt idx="4621">
                  <c:v>34.299999999999997</c:v>
                </c:pt>
                <c:pt idx="4622">
                  <c:v>34.299999999999997</c:v>
                </c:pt>
                <c:pt idx="4623">
                  <c:v>34.299999999999997</c:v>
                </c:pt>
                <c:pt idx="4624">
                  <c:v>34.299999999999997</c:v>
                </c:pt>
                <c:pt idx="4625">
                  <c:v>34.299999999999997</c:v>
                </c:pt>
                <c:pt idx="4626">
                  <c:v>34.299999999999997</c:v>
                </c:pt>
                <c:pt idx="4627">
                  <c:v>34.299999999999997</c:v>
                </c:pt>
                <c:pt idx="4628">
                  <c:v>34.299999999999997</c:v>
                </c:pt>
                <c:pt idx="4629">
                  <c:v>34.299999999999997</c:v>
                </c:pt>
                <c:pt idx="4630">
                  <c:v>34.299999999999997</c:v>
                </c:pt>
                <c:pt idx="4631">
                  <c:v>34.299999999999997</c:v>
                </c:pt>
                <c:pt idx="4632">
                  <c:v>34.299999999999997</c:v>
                </c:pt>
                <c:pt idx="4633">
                  <c:v>34.299999999999997</c:v>
                </c:pt>
                <c:pt idx="4634">
                  <c:v>34.299999999999997</c:v>
                </c:pt>
                <c:pt idx="4635">
                  <c:v>34.299999999999997</c:v>
                </c:pt>
                <c:pt idx="4636">
                  <c:v>34.299999999999997</c:v>
                </c:pt>
                <c:pt idx="4637">
                  <c:v>34.299999999999997</c:v>
                </c:pt>
                <c:pt idx="4638">
                  <c:v>34.299999999999997</c:v>
                </c:pt>
                <c:pt idx="4639">
                  <c:v>34.299999999999997</c:v>
                </c:pt>
                <c:pt idx="4640">
                  <c:v>34.299999999999997</c:v>
                </c:pt>
                <c:pt idx="4641">
                  <c:v>34.299999999999997</c:v>
                </c:pt>
                <c:pt idx="4642">
                  <c:v>34.299999999999997</c:v>
                </c:pt>
                <c:pt idx="4643">
                  <c:v>34.299999999999997</c:v>
                </c:pt>
                <c:pt idx="4644">
                  <c:v>34.299999999999997</c:v>
                </c:pt>
                <c:pt idx="4645">
                  <c:v>34.299999999999997</c:v>
                </c:pt>
                <c:pt idx="4646">
                  <c:v>34.299999999999997</c:v>
                </c:pt>
                <c:pt idx="4647">
                  <c:v>34.299999999999997</c:v>
                </c:pt>
                <c:pt idx="4648">
                  <c:v>34.299999999999997</c:v>
                </c:pt>
                <c:pt idx="4649">
                  <c:v>34.299999999999997</c:v>
                </c:pt>
                <c:pt idx="4650">
                  <c:v>34.299999999999997</c:v>
                </c:pt>
                <c:pt idx="4651">
                  <c:v>34.299999999999997</c:v>
                </c:pt>
                <c:pt idx="4652">
                  <c:v>34.299999999999997</c:v>
                </c:pt>
                <c:pt idx="4653">
                  <c:v>34.299999999999997</c:v>
                </c:pt>
                <c:pt idx="4654">
                  <c:v>34.299999999999997</c:v>
                </c:pt>
                <c:pt idx="4655">
                  <c:v>34.299999999999997</c:v>
                </c:pt>
                <c:pt idx="4656">
                  <c:v>34.299999999999997</c:v>
                </c:pt>
                <c:pt idx="4657">
                  <c:v>34.299999999999997</c:v>
                </c:pt>
                <c:pt idx="4658">
                  <c:v>34.299999999999997</c:v>
                </c:pt>
                <c:pt idx="4659">
                  <c:v>34.299999999999997</c:v>
                </c:pt>
                <c:pt idx="4660">
                  <c:v>34.299999999999997</c:v>
                </c:pt>
                <c:pt idx="4661">
                  <c:v>34.299999999999997</c:v>
                </c:pt>
                <c:pt idx="4662">
                  <c:v>34.299999999999997</c:v>
                </c:pt>
                <c:pt idx="4663">
                  <c:v>34.299999999999997</c:v>
                </c:pt>
                <c:pt idx="4664">
                  <c:v>34.299999999999997</c:v>
                </c:pt>
                <c:pt idx="4665">
                  <c:v>34.299999999999997</c:v>
                </c:pt>
                <c:pt idx="4666">
                  <c:v>34.299999999999997</c:v>
                </c:pt>
                <c:pt idx="4667">
                  <c:v>34.299999999999997</c:v>
                </c:pt>
                <c:pt idx="4668">
                  <c:v>34.299999999999997</c:v>
                </c:pt>
                <c:pt idx="4669">
                  <c:v>34.299999999999997</c:v>
                </c:pt>
                <c:pt idx="4670">
                  <c:v>34.299999999999997</c:v>
                </c:pt>
                <c:pt idx="4671">
                  <c:v>34.299999999999997</c:v>
                </c:pt>
                <c:pt idx="4672">
                  <c:v>34.299999999999997</c:v>
                </c:pt>
                <c:pt idx="4673">
                  <c:v>34.299999999999997</c:v>
                </c:pt>
                <c:pt idx="4674">
                  <c:v>34.299999999999997</c:v>
                </c:pt>
                <c:pt idx="4675">
                  <c:v>34.299999999999997</c:v>
                </c:pt>
                <c:pt idx="4676">
                  <c:v>34.299999999999997</c:v>
                </c:pt>
                <c:pt idx="4677">
                  <c:v>34.299999999999997</c:v>
                </c:pt>
                <c:pt idx="4678">
                  <c:v>34.299999999999997</c:v>
                </c:pt>
                <c:pt idx="4679">
                  <c:v>34.299999999999997</c:v>
                </c:pt>
                <c:pt idx="4680">
                  <c:v>34.299999999999997</c:v>
                </c:pt>
                <c:pt idx="4681">
                  <c:v>34.299999999999997</c:v>
                </c:pt>
                <c:pt idx="4682">
                  <c:v>34.299999999999997</c:v>
                </c:pt>
                <c:pt idx="4683">
                  <c:v>34.299999999999997</c:v>
                </c:pt>
                <c:pt idx="4684">
                  <c:v>34.299999999999997</c:v>
                </c:pt>
                <c:pt idx="4685">
                  <c:v>34.299999999999997</c:v>
                </c:pt>
                <c:pt idx="4686">
                  <c:v>34.299999999999997</c:v>
                </c:pt>
                <c:pt idx="4687">
                  <c:v>34.299999999999997</c:v>
                </c:pt>
                <c:pt idx="4688">
                  <c:v>34.299999999999997</c:v>
                </c:pt>
                <c:pt idx="4689">
                  <c:v>34.299999999999997</c:v>
                </c:pt>
                <c:pt idx="4690">
                  <c:v>34.299999999999997</c:v>
                </c:pt>
                <c:pt idx="4691">
                  <c:v>34.299999999999997</c:v>
                </c:pt>
                <c:pt idx="4692">
                  <c:v>34.299999999999997</c:v>
                </c:pt>
                <c:pt idx="4693">
                  <c:v>34.299999999999997</c:v>
                </c:pt>
                <c:pt idx="4694">
                  <c:v>34.299999999999997</c:v>
                </c:pt>
                <c:pt idx="4695">
                  <c:v>34.299999999999997</c:v>
                </c:pt>
                <c:pt idx="4696">
                  <c:v>34.299999999999997</c:v>
                </c:pt>
                <c:pt idx="4697">
                  <c:v>34.299999999999997</c:v>
                </c:pt>
                <c:pt idx="4698">
                  <c:v>34.299999999999997</c:v>
                </c:pt>
                <c:pt idx="4699">
                  <c:v>34.299999999999997</c:v>
                </c:pt>
                <c:pt idx="4700">
                  <c:v>34.299999999999997</c:v>
                </c:pt>
                <c:pt idx="4701">
                  <c:v>34.299999999999997</c:v>
                </c:pt>
                <c:pt idx="4702">
                  <c:v>34.299999999999997</c:v>
                </c:pt>
                <c:pt idx="4703">
                  <c:v>34.299999999999997</c:v>
                </c:pt>
                <c:pt idx="4704">
                  <c:v>34.299999999999997</c:v>
                </c:pt>
                <c:pt idx="4705">
                  <c:v>34.299999999999997</c:v>
                </c:pt>
                <c:pt idx="4706">
                  <c:v>34.299999999999997</c:v>
                </c:pt>
                <c:pt idx="4707">
                  <c:v>34.299999999999997</c:v>
                </c:pt>
                <c:pt idx="4708">
                  <c:v>34.299999999999997</c:v>
                </c:pt>
                <c:pt idx="4709">
                  <c:v>34.299999999999997</c:v>
                </c:pt>
                <c:pt idx="4710">
                  <c:v>34.299999999999997</c:v>
                </c:pt>
                <c:pt idx="4711">
                  <c:v>34.299999999999997</c:v>
                </c:pt>
                <c:pt idx="4712">
                  <c:v>34.299999999999997</c:v>
                </c:pt>
                <c:pt idx="4713">
                  <c:v>34.299999999999997</c:v>
                </c:pt>
                <c:pt idx="4714">
                  <c:v>34.299999999999997</c:v>
                </c:pt>
                <c:pt idx="4715">
                  <c:v>34.299999999999997</c:v>
                </c:pt>
                <c:pt idx="4716">
                  <c:v>34.299999999999997</c:v>
                </c:pt>
                <c:pt idx="4717">
                  <c:v>34.299999999999997</c:v>
                </c:pt>
                <c:pt idx="4718">
                  <c:v>34.299999999999997</c:v>
                </c:pt>
                <c:pt idx="4719">
                  <c:v>34.299999999999997</c:v>
                </c:pt>
                <c:pt idx="4720">
                  <c:v>34.299999999999997</c:v>
                </c:pt>
                <c:pt idx="4721">
                  <c:v>34.299999999999997</c:v>
                </c:pt>
                <c:pt idx="4722">
                  <c:v>34.299999999999997</c:v>
                </c:pt>
                <c:pt idx="4723">
                  <c:v>34.299999999999997</c:v>
                </c:pt>
                <c:pt idx="4724">
                  <c:v>34.299999999999997</c:v>
                </c:pt>
                <c:pt idx="4725">
                  <c:v>34.299999999999997</c:v>
                </c:pt>
                <c:pt idx="4726">
                  <c:v>34.299999999999997</c:v>
                </c:pt>
                <c:pt idx="4727">
                  <c:v>34.299999999999997</c:v>
                </c:pt>
                <c:pt idx="4728">
                  <c:v>34.299999999999997</c:v>
                </c:pt>
                <c:pt idx="4729">
                  <c:v>34.299999999999997</c:v>
                </c:pt>
                <c:pt idx="4730">
                  <c:v>34.299999999999997</c:v>
                </c:pt>
                <c:pt idx="4731">
                  <c:v>34.299999999999997</c:v>
                </c:pt>
                <c:pt idx="4732">
                  <c:v>34.299999999999997</c:v>
                </c:pt>
                <c:pt idx="4733">
                  <c:v>34.299999999999997</c:v>
                </c:pt>
                <c:pt idx="4734">
                  <c:v>34.299999999999997</c:v>
                </c:pt>
                <c:pt idx="4735">
                  <c:v>34.299999999999997</c:v>
                </c:pt>
                <c:pt idx="4736">
                  <c:v>34.299999999999997</c:v>
                </c:pt>
                <c:pt idx="4737">
                  <c:v>34.299999999999997</c:v>
                </c:pt>
                <c:pt idx="4738">
                  <c:v>34.299999999999997</c:v>
                </c:pt>
                <c:pt idx="4739">
                  <c:v>34.299999999999997</c:v>
                </c:pt>
                <c:pt idx="4741">
                  <c:v>34.299999999999997</c:v>
                </c:pt>
                <c:pt idx="4742">
                  <c:v>34.299999999999997</c:v>
                </c:pt>
                <c:pt idx="4743">
                  <c:v>34.299999999999997</c:v>
                </c:pt>
                <c:pt idx="4744">
                  <c:v>34.299999999999997</c:v>
                </c:pt>
                <c:pt idx="4745">
                  <c:v>34.299999999999997</c:v>
                </c:pt>
                <c:pt idx="4746">
                  <c:v>34.299999999999997</c:v>
                </c:pt>
                <c:pt idx="4747">
                  <c:v>34.299999999999997</c:v>
                </c:pt>
                <c:pt idx="4748">
                  <c:v>34.299999999999997</c:v>
                </c:pt>
                <c:pt idx="4749">
                  <c:v>34.299999999999997</c:v>
                </c:pt>
                <c:pt idx="4750">
                  <c:v>34.299999999999997</c:v>
                </c:pt>
                <c:pt idx="4751">
                  <c:v>34.299999999999997</c:v>
                </c:pt>
                <c:pt idx="4752">
                  <c:v>34.299999999999997</c:v>
                </c:pt>
                <c:pt idx="4753">
                  <c:v>34.299999999999997</c:v>
                </c:pt>
                <c:pt idx="4754">
                  <c:v>34.299999999999997</c:v>
                </c:pt>
                <c:pt idx="4755">
                  <c:v>34.299999999999997</c:v>
                </c:pt>
                <c:pt idx="4756">
                  <c:v>34.299999999999997</c:v>
                </c:pt>
                <c:pt idx="4757">
                  <c:v>34.299999999999997</c:v>
                </c:pt>
                <c:pt idx="4758">
                  <c:v>34.299999999999997</c:v>
                </c:pt>
                <c:pt idx="4759">
                  <c:v>34.299999999999997</c:v>
                </c:pt>
                <c:pt idx="4760">
                  <c:v>34.299999999999997</c:v>
                </c:pt>
                <c:pt idx="4761">
                  <c:v>34.299999999999997</c:v>
                </c:pt>
                <c:pt idx="4762">
                  <c:v>34.299999999999997</c:v>
                </c:pt>
                <c:pt idx="4763">
                  <c:v>34.299999999999997</c:v>
                </c:pt>
                <c:pt idx="4764">
                  <c:v>34.299999999999997</c:v>
                </c:pt>
                <c:pt idx="4765">
                  <c:v>34.299999999999997</c:v>
                </c:pt>
                <c:pt idx="4766">
                  <c:v>34.299999999999997</c:v>
                </c:pt>
                <c:pt idx="4767">
                  <c:v>34.299999999999997</c:v>
                </c:pt>
                <c:pt idx="4768">
                  <c:v>34.299999999999997</c:v>
                </c:pt>
                <c:pt idx="4769">
                  <c:v>34.299999999999997</c:v>
                </c:pt>
                <c:pt idx="4770">
                  <c:v>34.299999999999997</c:v>
                </c:pt>
                <c:pt idx="4771">
                  <c:v>34.299999999999997</c:v>
                </c:pt>
                <c:pt idx="4772">
                  <c:v>34.299999999999997</c:v>
                </c:pt>
                <c:pt idx="4773">
                  <c:v>34.299999999999997</c:v>
                </c:pt>
                <c:pt idx="4774">
                  <c:v>34.299999999999997</c:v>
                </c:pt>
                <c:pt idx="4775">
                  <c:v>34.299999999999997</c:v>
                </c:pt>
                <c:pt idx="4776">
                  <c:v>34.299999999999997</c:v>
                </c:pt>
                <c:pt idx="4777">
                  <c:v>34.299999999999997</c:v>
                </c:pt>
                <c:pt idx="4778">
                  <c:v>34.299999999999997</c:v>
                </c:pt>
                <c:pt idx="4779">
                  <c:v>34.299999999999997</c:v>
                </c:pt>
                <c:pt idx="4780">
                  <c:v>34.299999999999997</c:v>
                </c:pt>
                <c:pt idx="4781">
                  <c:v>34.299999999999997</c:v>
                </c:pt>
                <c:pt idx="4782">
                  <c:v>34.299999999999997</c:v>
                </c:pt>
                <c:pt idx="4783">
                  <c:v>34.299999999999997</c:v>
                </c:pt>
                <c:pt idx="4784">
                  <c:v>34.299999999999997</c:v>
                </c:pt>
                <c:pt idx="4785">
                  <c:v>34.299999999999997</c:v>
                </c:pt>
                <c:pt idx="4786">
                  <c:v>34.299999999999997</c:v>
                </c:pt>
                <c:pt idx="4787">
                  <c:v>34.299999999999997</c:v>
                </c:pt>
                <c:pt idx="4788">
                  <c:v>34.299999999999997</c:v>
                </c:pt>
                <c:pt idx="4789">
                  <c:v>34.299999999999997</c:v>
                </c:pt>
                <c:pt idx="4790">
                  <c:v>34.299999999999997</c:v>
                </c:pt>
                <c:pt idx="4791">
                  <c:v>34.299999999999997</c:v>
                </c:pt>
                <c:pt idx="4792">
                  <c:v>34.299999999999997</c:v>
                </c:pt>
                <c:pt idx="4793">
                  <c:v>34.299999999999997</c:v>
                </c:pt>
                <c:pt idx="4794">
                  <c:v>34.299999999999997</c:v>
                </c:pt>
                <c:pt idx="4795">
                  <c:v>34.299999999999997</c:v>
                </c:pt>
                <c:pt idx="4796">
                  <c:v>34.299999999999997</c:v>
                </c:pt>
                <c:pt idx="4797">
                  <c:v>34.299999999999997</c:v>
                </c:pt>
                <c:pt idx="4798">
                  <c:v>34.299999999999997</c:v>
                </c:pt>
                <c:pt idx="4799">
                  <c:v>34.299999999999997</c:v>
                </c:pt>
                <c:pt idx="4800">
                  <c:v>34.299999999999997</c:v>
                </c:pt>
                <c:pt idx="4801">
                  <c:v>34.299999999999997</c:v>
                </c:pt>
                <c:pt idx="4802">
                  <c:v>34.299999999999997</c:v>
                </c:pt>
                <c:pt idx="4803">
                  <c:v>34.299999999999997</c:v>
                </c:pt>
                <c:pt idx="4804">
                  <c:v>34.299999999999997</c:v>
                </c:pt>
                <c:pt idx="4805">
                  <c:v>34.299999999999997</c:v>
                </c:pt>
                <c:pt idx="4806">
                  <c:v>34.299999999999997</c:v>
                </c:pt>
                <c:pt idx="4807">
                  <c:v>34.299999999999997</c:v>
                </c:pt>
                <c:pt idx="4808">
                  <c:v>34.299999999999997</c:v>
                </c:pt>
                <c:pt idx="4809">
                  <c:v>34.299999999999997</c:v>
                </c:pt>
                <c:pt idx="4810">
                  <c:v>34.299999999999997</c:v>
                </c:pt>
                <c:pt idx="4811">
                  <c:v>34.299999999999997</c:v>
                </c:pt>
                <c:pt idx="4813">
                  <c:v>34.299999999999997</c:v>
                </c:pt>
                <c:pt idx="4814">
                  <c:v>34.299999999999997</c:v>
                </c:pt>
                <c:pt idx="4815">
                  <c:v>34.299999999999997</c:v>
                </c:pt>
                <c:pt idx="4816">
                  <c:v>34.299999999999997</c:v>
                </c:pt>
                <c:pt idx="4817">
                  <c:v>34.299999999999997</c:v>
                </c:pt>
                <c:pt idx="4818">
                  <c:v>34.299999999999997</c:v>
                </c:pt>
                <c:pt idx="4819">
                  <c:v>34.299999999999997</c:v>
                </c:pt>
                <c:pt idx="4820">
                  <c:v>34.299999999999997</c:v>
                </c:pt>
                <c:pt idx="4821">
                  <c:v>34.299999999999997</c:v>
                </c:pt>
                <c:pt idx="4822">
                  <c:v>34.299999999999997</c:v>
                </c:pt>
                <c:pt idx="4823">
                  <c:v>34.299999999999997</c:v>
                </c:pt>
                <c:pt idx="4824">
                  <c:v>34.299999999999997</c:v>
                </c:pt>
                <c:pt idx="4825">
                  <c:v>34.299999999999997</c:v>
                </c:pt>
                <c:pt idx="4826">
                  <c:v>34.299999999999997</c:v>
                </c:pt>
                <c:pt idx="4827">
                  <c:v>34.299999999999997</c:v>
                </c:pt>
                <c:pt idx="4828">
                  <c:v>34.299999999999997</c:v>
                </c:pt>
                <c:pt idx="4829">
                  <c:v>34.299999999999997</c:v>
                </c:pt>
                <c:pt idx="4830">
                  <c:v>34.299999999999997</c:v>
                </c:pt>
                <c:pt idx="4831">
                  <c:v>34.299999999999997</c:v>
                </c:pt>
                <c:pt idx="4832">
                  <c:v>34.299999999999997</c:v>
                </c:pt>
                <c:pt idx="4833">
                  <c:v>34.299999999999997</c:v>
                </c:pt>
                <c:pt idx="4834">
                  <c:v>34.299999999999997</c:v>
                </c:pt>
                <c:pt idx="4835">
                  <c:v>34.299999999999997</c:v>
                </c:pt>
                <c:pt idx="4837">
                  <c:v>34.299999999999997</c:v>
                </c:pt>
                <c:pt idx="4838">
                  <c:v>34.299999999999997</c:v>
                </c:pt>
                <c:pt idx="4839">
                  <c:v>34.299999999999997</c:v>
                </c:pt>
                <c:pt idx="4840">
                  <c:v>34.299999999999997</c:v>
                </c:pt>
                <c:pt idx="4841">
                  <c:v>34.299999999999997</c:v>
                </c:pt>
                <c:pt idx="4842">
                  <c:v>34.299999999999997</c:v>
                </c:pt>
                <c:pt idx="4843">
                  <c:v>34.299999999999997</c:v>
                </c:pt>
                <c:pt idx="4844">
                  <c:v>34.299999999999997</c:v>
                </c:pt>
                <c:pt idx="4845">
                  <c:v>34.299999999999997</c:v>
                </c:pt>
                <c:pt idx="4846">
                  <c:v>34.299999999999997</c:v>
                </c:pt>
                <c:pt idx="4847">
                  <c:v>34.299999999999997</c:v>
                </c:pt>
                <c:pt idx="4848">
                  <c:v>34.299999999999997</c:v>
                </c:pt>
                <c:pt idx="4849">
                  <c:v>34.299999999999997</c:v>
                </c:pt>
                <c:pt idx="4850">
                  <c:v>34.299999999999997</c:v>
                </c:pt>
                <c:pt idx="4851">
                  <c:v>34.299999999999997</c:v>
                </c:pt>
                <c:pt idx="4852">
                  <c:v>34.299999999999997</c:v>
                </c:pt>
                <c:pt idx="4853">
                  <c:v>34.299999999999997</c:v>
                </c:pt>
                <c:pt idx="4854">
                  <c:v>34.299999999999997</c:v>
                </c:pt>
                <c:pt idx="4855">
                  <c:v>34.299999999999997</c:v>
                </c:pt>
                <c:pt idx="4856">
                  <c:v>34.299999999999997</c:v>
                </c:pt>
                <c:pt idx="4857">
                  <c:v>34.299999999999997</c:v>
                </c:pt>
                <c:pt idx="4858">
                  <c:v>34.299999999999997</c:v>
                </c:pt>
                <c:pt idx="4859">
                  <c:v>34.299999999999997</c:v>
                </c:pt>
                <c:pt idx="4860">
                  <c:v>34.299999999999997</c:v>
                </c:pt>
                <c:pt idx="4861">
                  <c:v>34.299999999999997</c:v>
                </c:pt>
                <c:pt idx="4862">
                  <c:v>34.299999999999997</c:v>
                </c:pt>
                <c:pt idx="4863">
                  <c:v>34.299999999999997</c:v>
                </c:pt>
                <c:pt idx="4864">
                  <c:v>34.299999999999997</c:v>
                </c:pt>
                <c:pt idx="4865">
                  <c:v>34.299999999999997</c:v>
                </c:pt>
                <c:pt idx="4866">
                  <c:v>34.299999999999997</c:v>
                </c:pt>
                <c:pt idx="4867">
                  <c:v>34.299999999999997</c:v>
                </c:pt>
                <c:pt idx="4868">
                  <c:v>34.299999999999997</c:v>
                </c:pt>
                <c:pt idx="4869">
                  <c:v>34.299999999999997</c:v>
                </c:pt>
                <c:pt idx="4870">
                  <c:v>34.299999999999997</c:v>
                </c:pt>
                <c:pt idx="4871">
                  <c:v>34.299999999999997</c:v>
                </c:pt>
                <c:pt idx="4872">
                  <c:v>34.299999999999997</c:v>
                </c:pt>
                <c:pt idx="4873">
                  <c:v>34.299999999999997</c:v>
                </c:pt>
                <c:pt idx="4874">
                  <c:v>34.299999999999997</c:v>
                </c:pt>
                <c:pt idx="4875">
                  <c:v>34.299999999999997</c:v>
                </c:pt>
                <c:pt idx="4876">
                  <c:v>34.299999999999997</c:v>
                </c:pt>
                <c:pt idx="4877">
                  <c:v>34.4</c:v>
                </c:pt>
                <c:pt idx="4878">
                  <c:v>34.4</c:v>
                </c:pt>
                <c:pt idx="4879">
                  <c:v>34.4</c:v>
                </c:pt>
                <c:pt idx="4880">
                  <c:v>34.4</c:v>
                </c:pt>
                <c:pt idx="4881">
                  <c:v>34.4</c:v>
                </c:pt>
                <c:pt idx="4882">
                  <c:v>34.4</c:v>
                </c:pt>
                <c:pt idx="4883">
                  <c:v>34.4</c:v>
                </c:pt>
                <c:pt idx="4884">
                  <c:v>34.4</c:v>
                </c:pt>
                <c:pt idx="4885">
                  <c:v>34.4</c:v>
                </c:pt>
                <c:pt idx="4886">
                  <c:v>34.4</c:v>
                </c:pt>
                <c:pt idx="4887">
                  <c:v>34.4</c:v>
                </c:pt>
                <c:pt idx="4888">
                  <c:v>34.4</c:v>
                </c:pt>
                <c:pt idx="4889">
                  <c:v>34.299999999999997</c:v>
                </c:pt>
                <c:pt idx="4890">
                  <c:v>34.299999999999997</c:v>
                </c:pt>
                <c:pt idx="4891">
                  <c:v>34.299999999999997</c:v>
                </c:pt>
                <c:pt idx="4892">
                  <c:v>34.299999999999997</c:v>
                </c:pt>
                <c:pt idx="4893">
                  <c:v>34.299999999999997</c:v>
                </c:pt>
                <c:pt idx="4894">
                  <c:v>34.299999999999997</c:v>
                </c:pt>
                <c:pt idx="4895">
                  <c:v>34.299999999999997</c:v>
                </c:pt>
                <c:pt idx="4896">
                  <c:v>34.299999999999997</c:v>
                </c:pt>
                <c:pt idx="4897">
                  <c:v>34.299999999999997</c:v>
                </c:pt>
                <c:pt idx="4898">
                  <c:v>34.299999999999997</c:v>
                </c:pt>
                <c:pt idx="4899">
                  <c:v>34.299999999999997</c:v>
                </c:pt>
                <c:pt idx="4900">
                  <c:v>34.299999999999997</c:v>
                </c:pt>
                <c:pt idx="4901">
                  <c:v>34.299999999999997</c:v>
                </c:pt>
                <c:pt idx="4902">
                  <c:v>34.299999999999997</c:v>
                </c:pt>
                <c:pt idx="4903">
                  <c:v>34.299999999999997</c:v>
                </c:pt>
                <c:pt idx="4904">
                  <c:v>34.299999999999997</c:v>
                </c:pt>
                <c:pt idx="4905">
                  <c:v>34.299999999999997</c:v>
                </c:pt>
                <c:pt idx="4906">
                  <c:v>34.299999999999997</c:v>
                </c:pt>
                <c:pt idx="4907">
                  <c:v>34.299999999999997</c:v>
                </c:pt>
                <c:pt idx="4908">
                  <c:v>34.299999999999997</c:v>
                </c:pt>
                <c:pt idx="4909">
                  <c:v>34.299999999999997</c:v>
                </c:pt>
                <c:pt idx="4910">
                  <c:v>34.4</c:v>
                </c:pt>
                <c:pt idx="4911">
                  <c:v>34.4</c:v>
                </c:pt>
                <c:pt idx="4912">
                  <c:v>34.4</c:v>
                </c:pt>
                <c:pt idx="4913">
                  <c:v>34.4</c:v>
                </c:pt>
                <c:pt idx="4914">
                  <c:v>34.4</c:v>
                </c:pt>
                <c:pt idx="4915">
                  <c:v>34.4</c:v>
                </c:pt>
                <c:pt idx="4916">
                  <c:v>34.4</c:v>
                </c:pt>
                <c:pt idx="4917">
                  <c:v>34.4</c:v>
                </c:pt>
                <c:pt idx="4918">
                  <c:v>34.4</c:v>
                </c:pt>
                <c:pt idx="4919">
                  <c:v>34.4</c:v>
                </c:pt>
                <c:pt idx="4920">
                  <c:v>34.4</c:v>
                </c:pt>
                <c:pt idx="4921">
                  <c:v>34.4</c:v>
                </c:pt>
                <c:pt idx="4922">
                  <c:v>34.4</c:v>
                </c:pt>
                <c:pt idx="4923">
                  <c:v>34.4</c:v>
                </c:pt>
                <c:pt idx="4924">
                  <c:v>34.4</c:v>
                </c:pt>
                <c:pt idx="4925">
                  <c:v>34.4</c:v>
                </c:pt>
                <c:pt idx="4926">
                  <c:v>34.4</c:v>
                </c:pt>
                <c:pt idx="4927">
                  <c:v>34.4</c:v>
                </c:pt>
                <c:pt idx="4928">
                  <c:v>34.4</c:v>
                </c:pt>
                <c:pt idx="4929">
                  <c:v>34.4</c:v>
                </c:pt>
                <c:pt idx="4930">
                  <c:v>34.299999999999997</c:v>
                </c:pt>
                <c:pt idx="4931">
                  <c:v>34.299999999999997</c:v>
                </c:pt>
                <c:pt idx="4932">
                  <c:v>34.299999999999997</c:v>
                </c:pt>
                <c:pt idx="4933">
                  <c:v>34.299999999999997</c:v>
                </c:pt>
                <c:pt idx="4934">
                  <c:v>34.299999999999997</c:v>
                </c:pt>
                <c:pt idx="4935">
                  <c:v>34.299999999999997</c:v>
                </c:pt>
                <c:pt idx="4936">
                  <c:v>34.299999999999997</c:v>
                </c:pt>
                <c:pt idx="4937">
                  <c:v>34.299999999999997</c:v>
                </c:pt>
                <c:pt idx="4938">
                  <c:v>34.299999999999997</c:v>
                </c:pt>
                <c:pt idx="4939">
                  <c:v>34.299999999999997</c:v>
                </c:pt>
                <c:pt idx="4940">
                  <c:v>34.299999999999997</c:v>
                </c:pt>
                <c:pt idx="4941">
                  <c:v>34.299999999999997</c:v>
                </c:pt>
                <c:pt idx="4942">
                  <c:v>34.299999999999997</c:v>
                </c:pt>
                <c:pt idx="4943">
                  <c:v>34.299999999999997</c:v>
                </c:pt>
                <c:pt idx="4944">
                  <c:v>34.299999999999997</c:v>
                </c:pt>
                <c:pt idx="4945">
                  <c:v>34.299999999999997</c:v>
                </c:pt>
                <c:pt idx="4946">
                  <c:v>34.299999999999997</c:v>
                </c:pt>
                <c:pt idx="4947">
                  <c:v>34.299999999999997</c:v>
                </c:pt>
                <c:pt idx="4948">
                  <c:v>34.299999999999997</c:v>
                </c:pt>
                <c:pt idx="4949">
                  <c:v>34.299999999999997</c:v>
                </c:pt>
                <c:pt idx="4950">
                  <c:v>34.299999999999997</c:v>
                </c:pt>
                <c:pt idx="4951">
                  <c:v>34.299999999999997</c:v>
                </c:pt>
                <c:pt idx="4952">
                  <c:v>34.299999999999997</c:v>
                </c:pt>
                <c:pt idx="4953">
                  <c:v>34.299999999999997</c:v>
                </c:pt>
                <c:pt idx="4954">
                  <c:v>34.299999999999997</c:v>
                </c:pt>
                <c:pt idx="4955">
                  <c:v>34.299999999999997</c:v>
                </c:pt>
                <c:pt idx="4956">
                  <c:v>34.299999999999997</c:v>
                </c:pt>
                <c:pt idx="4957">
                  <c:v>34.299999999999997</c:v>
                </c:pt>
                <c:pt idx="4958">
                  <c:v>34.299999999999997</c:v>
                </c:pt>
                <c:pt idx="4959">
                  <c:v>34.299999999999997</c:v>
                </c:pt>
                <c:pt idx="4960">
                  <c:v>34.299999999999997</c:v>
                </c:pt>
                <c:pt idx="4961">
                  <c:v>34.299999999999997</c:v>
                </c:pt>
                <c:pt idx="4962">
                  <c:v>34.299999999999997</c:v>
                </c:pt>
                <c:pt idx="4963">
                  <c:v>34.299999999999997</c:v>
                </c:pt>
                <c:pt idx="4964">
                  <c:v>34.200000000000003</c:v>
                </c:pt>
                <c:pt idx="4965">
                  <c:v>34.200000000000003</c:v>
                </c:pt>
                <c:pt idx="4966">
                  <c:v>34.200000000000003</c:v>
                </c:pt>
                <c:pt idx="4967">
                  <c:v>34.200000000000003</c:v>
                </c:pt>
                <c:pt idx="4968">
                  <c:v>34.200000000000003</c:v>
                </c:pt>
                <c:pt idx="4969">
                  <c:v>34.200000000000003</c:v>
                </c:pt>
                <c:pt idx="4970">
                  <c:v>34.200000000000003</c:v>
                </c:pt>
                <c:pt idx="4971">
                  <c:v>34.200000000000003</c:v>
                </c:pt>
                <c:pt idx="4972">
                  <c:v>34.200000000000003</c:v>
                </c:pt>
                <c:pt idx="4973">
                  <c:v>34.200000000000003</c:v>
                </c:pt>
                <c:pt idx="4974">
                  <c:v>34.200000000000003</c:v>
                </c:pt>
                <c:pt idx="4975">
                  <c:v>34.200000000000003</c:v>
                </c:pt>
                <c:pt idx="4976">
                  <c:v>34.200000000000003</c:v>
                </c:pt>
                <c:pt idx="4977">
                  <c:v>34.200000000000003</c:v>
                </c:pt>
                <c:pt idx="4978">
                  <c:v>34.200000000000003</c:v>
                </c:pt>
                <c:pt idx="4979">
                  <c:v>34.200000000000003</c:v>
                </c:pt>
                <c:pt idx="4980">
                  <c:v>34.200000000000003</c:v>
                </c:pt>
                <c:pt idx="4981">
                  <c:v>34.200000000000003</c:v>
                </c:pt>
                <c:pt idx="4982">
                  <c:v>34.200000000000003</c:v>
                </c:pt>
                <c:pt idx="4983">
                  <c:v>34.200000000000003</c:v>
                </c:pt>
                <c:pt idx="4984">
                  <c:v>34.200000000000003</c:v>
                </c:pt>
                <c:pt idx="4985">
                  <c:v>34.200000000000003</c:v>
                </c:pt>
                <c:pt idx="4986">
                  <c:v>34.200000000000003</c:v>
                </c:pt>
                <c:pt idx="4987">
                  <c:v>34.200000000000003</c:v>
                </c:pt>
                <c:pt idx="4988">
                  <c:v>34.200000000000003</c:v>
                </c:pt>
                <c:pt idx="4989">
                  <c:v>34.200000000000003</c:v>
                </c:pt>
                <c:pt idx="4990">
                  <c:v>34.200000000000003</c:v>
                </c:pt>
                <c:pt idx="4991">
                  <c:v>34.200000000000003</c:v>
                </c:pt>
                <c:pt idx="4992">
                  <c:v>34.200000000000003</c:v>
                </c:pt>
                <c:pt idx="4993">
                  <c:v>34.200000000000003</c:v>
                </c:pt>
                <c:pt idx="4994">
                  <c:v>34.200000000000003</c:v>
                </c:pt>
                <c:pt idx="4995">
                  <c:v>34.200000000000003</c:v>
                </c:pt>
                <c:pt idx="4996">
                  <c:v>34.200000000000003</c:v>
                </c:pt>
                <c:pt idx="4997">
                  <c:v>34.200000000000003</c:v>
                </c:pt>
                <c:pt idx="4998">
                  <c:v>34.200000000000003</c:v>
                </c:pt>
                <c:pt idx="4999">
                  <c:v>34.200000000000003</c:v>
                </c:pt>
                <c:pt idx="5000">
                  <c:v>34.200000000000003</c:v>
                </c:pt>
                <c:pt idx="5001">
                  <c:v>34.200000000000003</c:v>
                </c:pt>
                <c:pt idx="5002">
                  <c:v>34.200000000000003</c:v>
                </c:pt>
                <c:pt idx="5003">
                  <c:v>34.200000000000003</c:v>
                </c:pt>
                <c:pt idx="5004">
                  <c:v>34.200000000000003</c:v>
                </c:pt>
                <c:pt idx="5005">
                  <c:v>34.200000000000003</c:v>
                </c:pt>
                <c:pt idx="5006">
                  <c:v>34.200000000000003</c:v>
                </c:pt>
                <c:pt idx="5007">
                  <c:v>34.200000000000003</c:v>
                </c:pt>
                <c:pt idx="5008">
                  <c:v>34.200000000000003</c:v>
                </c:pt>
                <c:pt idx="5009">
                  <c:v>34.200000000000003</c:v>
                </c:pt>
                <c:pt idx="5010">
                  <c:v>34.200000000000003</c:v>
                </c:pt>
                <c:pt idx="5011">
                  <c:v>34.200000000000003</c:v>
                </c:pt>
                <c:pt idx="5012">
                  <c:v>34.200000000000003</c:v>
                </c:pt>
                <c:pt idx="5013">
                  <c:v>34.200000000000003</c:v>
                </c:pt>
                <c:pt idx="5014">
                  <c:v>34.200000000000003</c:v>
                </c:pt>
                <c:pt idx="5015">
                  <c:v>34.200000000000003</c:v>
                </c:pt>
                <c:pt idx="5016">
                  <c:v>34.200000000000003</c:v>
                </c:pt>
                <c:pt idx="5017">
                  <c:v>34.200000000000003</c:v>
                </c:pt>
                <c:pt idx="5018">
                  <c:v>34.200000000000003</c:v>
                </c:pt>
                <c:pt idx="5019">
                  <c:v>34.200000000000003</c:v>
                </c:pt>
                <c:pt idx="5020">
                  <c:v>34.200000000000003</c:v>
                </c:pt>
                <c:pt idx="5021">
                  <c:v>34.200000000000003</c:v>
                </c:pt>
                <c:pt idx="5022">
                  <c:v>34.200000000000003</c:v>
                </c:pt>
                <c:pt idx="5023">
                  <c:v>34.200000000000003</c:v>
                </c:pt>
                <c:pt idx="5024">
                  <c:v>34.200000000000003</c:v>
                </c:pt>
                <c:pt idx="5025">
                  <c:v>34.200000000000003</c:v>
                </c:pt>
                <c:pt idx="5026">
                  <c:v>34.200000000000003</c:v>
                </c:pt>
                <c:pt idx="5027">
                  <c:v>34.200000000000003</c:v>
                </c:pt>
                <c:pt idx="5028">
                  <c:v>34.200000000000003</c:v>
                </c:pt>
                <c:pt idx="5029">
                  <c:v>34.200000000000003</c:v>
                </c:pt>
                <c:pt idx="5030">
                  <c:v>34.200000000000003</c:v>
                </c:pt>
                <c:pt idx="5031">
                  <c:v>34.200000000000003</c:v>
                </c:pt>
                <c:pt idx="5032">
                  <c:v>34.200000000000003</c:v>
                </c:pt>
                <c:pt idx="5033">
                  <c:v>34.200000000000003</c:v>
                </c:pt>
                <c:pt idx="5034">
                  <c:v>34.200000000000003</c:v>
                </c:pt>
                <c:pt idx="5035">
                  <c:v>34.200000000000003</c:v>
                </c:pt>
                <c:pt idx="5036">
                  <c:v>34.200000000000003</c:v>
                </c:pt>
                <c:pt idx="5037">
                  <c:v>34.200000000000003</c:v>
                </c:pt>
                <c:pt idx="5038">
                  <c:v>34.200000000000003</c:v>
                </c:pt>
                <c:pt idx="5039">
                  <c:v>34.200000000000003</c:v>
                </c:pt>
                <c:pt idx="5040">
                  <c:v>34.200000000000003</c:v>
                </c:pt>
                <c:pt idx="5041">
                  <c:v>34.200000000000003</c:v>
                </c:pt>
                <c:pt idx="5042">
                  <c:v>34.200000000000003</c:v>
                </c:pt>
                <c:pt idx="5043">
                  <c:v>34.200000000000003</c:v>
                </c:pt>
                <c:pt idx="5044">
                  <c:v>34.200000000000003</c:v>
                </c:pt>
                <c:pt idx="5045">
                  <c:v>34.200000000000003</c:v>
                </c:pt>
                <c:pt idx="5046">
                  <c:v>34.200000000000003</c:v>
                </c:pt>
                <c:pt idx="5047">
                  <c:v>34.200000000000003</c:v>
                </c:pt>
                <c:pt idx="5048">
                  <c:v>34.200000000000003</c:v>
                </c:pt>
                <c:pt idx="5049">
                  <c:v>34.200000000000003</c:v>
                </c:pt>
                <c:pt idx="5050">
                  <c:v>34.200000000000003</c:v>
                </c:pt>
                <c:pt idx="5051">
                  <c:v>34.200000000000003</c:v>
                </c:pt>
                <c:pt idx="5052">
                  <c:v>34.200000000000003</c:v>
                </c:pt>
                <c:pt idx="5053">
                  <c:v>34.200000000000003</c:v>
                </c:pt>
                <c:pt idx="5054">
                  <c:v>34.299999999999997</c:v>
                </c:pt>
                <c:pt idx="5055">
                  <c:v>34.299999999999997</c:v>
                </c:pt>
                <c:pt idx="5056">
                  <c:v>34.299999999999997</c:v>
                </c:pt>
                <c:pt idx="5057">
                  <c:v>34.299999999999997</c:v>
                </c:pt>
                <c:pt idx="5058">
                  <c:v>34.299999999999997</c:v>
                </c:pt>
                <c:pt idx="5059">
                  <c:v>34.299999999999997</c:v>
                </c:pt>
                <c:pt idx="5060">
                  <c:v>34.299999999999997</c:v>
                </c:pt>
                <c:pt idx="5061">
                  <c:v>34.299999999999997</c:v>
                </c:pt>
                <c:pt idx="5062">
                  <c:v>34.299999999999997</c:v>
                </c:pt>
                <c:pt idx="5063">
                  <c:v>34.299999999999997</c:v>
                </c:pt>
                <c:pt idx="5064">
                  <c:v>34.299999999999997</c:v>
                </c:pt>
                <c:pt idx="5065">
                  <c:v>34.299999999999997</c:v>
                </c:pt>
                <c:pt idx="5066">
                  <c:v>34.299999999999997</c:v>
                </c:pt>
                <c:pt idx="5067">
                  <c:v>34.299999999999997</c:v>
                </c:pt>
                <c:pt idx="5068">
                  <c:v>34.299999999999997</c:v>
                </c:pt>
                <c:pt idx="5069">
                  <c:v>34.299999999999997</c:v>
                </c:pt>
                <c:pt idx="5070">
                  <c:v>34.299999999999997</c:v>
                </c:pt>
                <c:pt idx="5071">
                  <c:v>34.299999999999997</c:v>
                </c:pt>
                <c:pt idx="5072">
                  <c:v>34.299999999999997</c:v>
                </c:pt>
                <c:pt idx="5073">
                  <c:v>34.299999999999997</c:v>
                </c:pt>
                <c:pt idx="5074">
                  <c:v>34.299999999999997</c:v>
                </c:pt>
                <c:pt idx="5075">
                  <c:v>34.299999999999997</c:v>
                </c:pt>
                <c:pt idx="5076">
                  <c:v>34.299999999999997</c:v>
                </c:pt>
                <c:pt idx="5077">
                  <c:v>34.299999999999997</c:v>
                </c:pt>
                <c:pt idx="5078">
                  <c:v>34.299999999999997</c:v>
                </c:pt>
                <c:pt idx="5079">
                  <c:v>34.299999999999997</c:v>
                </c:pt>
                <c:pt idx="5080">
                  <c:v>34.299999999999997</c:v>
                </c:pt>
                <c:pt idx="5081">
                  <c:v>34.299999999999997</c:v>
                </c:pt>
                <c:pt idx="5082">
                  <c:v>34.299999999999997</c:v>
                </c:pt>
                <c:pt idx="5083">
                  <c:v>34.299999999999997</c:v>
                </c:pt>
                <c:pt idx="5084">
                  <c:v>34.299999999999997</c:v>
                </c:pt>
                <c:pt idx="5085">
                  <c:v>34.299999999999997</c:v>
                </c:pt>
                <c:pt idx="5086">
                  <c:v>34.200000000000003</c:v>
                </c:pt>
                <c:pt idx="5087">
                  <c:v>34.200000000000003</c:v>
                </c:pt>
                <c:pt idx="5088">
                  <c:v>34.200000000000003</c:v>
                </c:pt>
                <c:pt idx="5089">
                  <c:v>34.200000000000003</c:v>
                </c:pt>
                <c:pt idx="5090">
                  <c:v>34.200000000000003</c:v>
                </c:pt>
                <c:pt idx="5091">
                  <c:v>34.200000000000003</c:v>
                </c:pt>
                <c:pt idx="5092">
                  <c:v>34.200000000000003</c:v>
                </c:pt>
                <c:pt idx="5093">
                  <c:v>34.200000000000003</c:v>
                </c:pt>
                <c:pt idx="5095">
                  <c:v>34.200000000000003</c:v>
                </c:pt>
                <c:pt idx="5096">
                  <c:v>34.200000000000003</c:v>
                </c:pt>
                <c:pt idx="5097">
                  <c:v>34.200000000000003</c:v>
                </c:pt>
                <c:pt idx="5098">
                  <c:v>34.200000000000003</c:v>
                </c:pt>
                <c:pt idx="5099">
                  <c:v>34.200000000000003</c:v>
                </c:pt>
                <c:pt idx="5100">
                  <c:v>34.200000000000003</c:v>
                </c:pt>
                <c:pt idx="5101">
                  <c:v>34.200000000000003</c:v>
                </c:pt>
                <c:pt idx="5102">
                  <c:v>34.200000000000003</c:v>
                </c:pt>
                <c:pt idx="5103">
                  <c:v>34.200000000000003</c:v>
                </c:pt>
                <c:pt idx="5104">
                  <c:v>34.200000000000003</c:v>
                </c:pt>
                <c:pt idx="5105">
                  <c:v>34.200000000000003</c:v>
                </c:pt>
                <c:pt idx="5106">
                  <c:v>34.200000000000003</c:v>
                </c:pt>
                <c:pt idx="5107">
                  <c:v>34.200000000000003</c:v>
                </c:pt>
                <c:pt idx="5108">
                  <c:v>34.200000000000003</c:v>
                </c:pt>
                <c:pt idx="5109">
                  <c:v>34.200000000000003</c:v>
                </c:pt>
                <c:pt idx="5110">
                  <c:v>34.200000000000003</c:v>
                </c:pt>
                <c:pt idx="5111">
                  <c:v>34.200000000000003</c:v>
                </c:pt>
                <c:pt idx="5112">
                  <c:v>34.200000000000003</c:v>
                </c:pt>
                <c:pt idx="5113">
                  <c:v>34.200000000000003</c:v>
                </c:pt>
                <c:pt idx="5114">
                  <c:v>34.200000000000003</c:v>
                </c:pt>
                <c:pt idx="5115">
                  <c:v>34.200000000000003</c:v>
                </c:pt>
                <c:pt idx="5116">
                  <c:v>34.200000000000003</c:v>
                </c:pt>
                <c:pt idx="5117">
                  <c:v>34.299999999999997</c:v>
                </c:pt>
                <c:pt idx="5118">
                  <c:v>34.299999999999997</c:v>
                </c:pt>
                <c:pt idx="5119">
                  <c:v>34.299999999999997</c:v>
                </c:pt>
                <c:pt idx="5120">
                  <c:v>34.299999999999997</c:v>
                </c:pt>
                <c:pt idx="5121">
                  <c:v>34.299999999999997</c:v>
                </c:pt>
                <c:pt idx="5122">
                  <c:v>34.299999999999997</c:v>
                </c:pt>
                <c:pt idx="5123">
                  <c:v>34.299999999999997</c:v>
                </c:pt>
                <c:pt idx="5124">
                  <c:v>34.299999999999997</c:v>
                </c:pt>
                <c:pt idx="5125">
                  <c:v>34.299999999999997</c:v>
                </c:pt>
                <c:pt idx="5126">
                  <c:v>34.299999999999997</c:v>
                </c:pt>
                <c:pt idx="5127">
                  <c:v>34.299999999999997</c:v>
                </c:pt>
                <c:pt idx="5128">
                  <c:v>34.299999999999997</c:v>
                </c:pt>
                <c:pt idx="5129">
                  <c:v>34.299999999999997</c:v>
                </c:pt>
                <c:pt idx="5130">
                  <c:v>34.299999999999997</c:v>
                </c:pt>
                <c:pt idx="5131">
                  <c:v>34.299999999999997</c:v>
                </c:pt>
                <c:pt idx="5132">
                  <c:v>34.299999999999997</c:v>
                </c:pt>
                <c:pt idx="5133">
                  <c:v>34.299999999999997</c:v>
                </c:pt>
                <c:pt idx="5134">
                  <c:v>34.299999999999997</c:v>
                </c:pt>
                <c:pt idx="5135">
                  <c:v>34.299999999999997</c:v>
                </c:pt>
                <c:pt idx="5136">
                  <c:v>34.299999999999997</c:v>
                </c:pt>
                <c:pt idx="5137">
                  <c:v>34.299999999999997</c:v>
                </c:pt>
                <c:pt idx="5138">
                  <c:v>34.299999999999997</c:v>
                </c:pt>
                <c:pt idx="5139">
                  <c:v>34.299999999999997</c:v>
                </c:pt>
                <c:pt idx="5140">
                  <c:v>34.299999999999997</c:v>
                </c:pt>
                <c:pt idx="5141">
                  <c:v>34.299999999999997</c:v>
                </c:pt>
                <c:pt idx="5142">
                  <c:v>34.299999999999997</c:v>
                </c:pt>
                <c:pt idx="5143">
                  <c:v>34.299999999999997</c:v>
                </c:pt>
                <c:pt idx="5144">
                  <c:v>34.299999999999997</c:v>
                </c:pt>
                <c:pt idx="5145">
                  <c:v>34.299999999999997</c:v>
                </c:pt>
                <c:pt idx="5146">
                  <c:v>34.299999999999997</c:v>
                </c:pt>
                <c:pt idx="5147">
                  <c:v>34.299999999999997</c:v>
                </c:pt>
                <c:pt idx="5148">
                  <c:v>34.299999999999997</c:v>
                </c:pt>
                <c:pt idx="5149">
                  <c:v>34.299999999999997</c:v>
                </c:pt>
                <c:pt idx="5150">
                  <c:v>34.299999999999997</c:v>
                </c:pt>
                <c:pt idx="5151">
                  <c:v>34.299999999999997</c:v>
                </c:pt>
                <c:pt idx="5152">
                  <c:v>34.299999999999997</c:v>
                </c:pt>
                <c:pt idx="5153">
                  <c:v>34.299999999999997</c:v>
                </c:pt>
                <c:pt idx="5154">
                  <c:v>34.299999999999997</c:v>
                </c:pt>
                <c:pt idx="5155">
                  <c:v>34.299999999999997</c:v>
                </c:pt>
                <c:pt idx="5156">
                  <c:v>34.299999999999997</c:v>
                </c:pt>
                <c:pt idx="5157">
                  <c:v>34.299999999999997</c:v>
                </c:pt>
                <c:pt idx="5158">
                  <c:v>34.299999999999997</c:v>
                </c:pt>
                <c:pt idx="5159">
                  <c:v>34.299999999999997</c:v>
                </c:pt>
                <c:pt idx="5160">
                  <c:v>34.299999999999997</c:v>
                </c:pt>
                <c:pt idx="5161">
                  <c:v>34.299999999999997</c:v>
                </c:pt>
                <c:pt idx="5162">
                  <c:v>34.299999999999997</c:v>
                </c:pt>
                <c:pt idx="5163">
                  <c:v>34.299999999999997</c:v>
                </c:pt>
                <c:pt idx="5164">
                  <c:v>34.299999999999997</c:v>
                </c:pt>
                <c:pt idx="5165">
                  <c:v>34.299999999999997</c:v>
                </c:pt>
                <c:pt idx="5166">
                  <c:v>34.299999999999997</c:v>
                </c:pt>
                <c:pt idx="5167">
                  <c:v>34.299999999999997</c:v>
                </c:pt>
                <c:pt idx="5168">
                  <c:v>34.299999999999997</c:v>
                </c:pt>
                <c:pt idx="5169">
                  <c:v>34.299999999999997</c:v>
                </c:pt>
                <c:pt idx="5170">
                  <c:v>34.299999999999997</c:v>
                </c:pt>
                <c:pt idx="5171">
                  <c:v>34.299999999999997</c:v>
                </c:pt>
                <c:pt idx="5173">
                  <c:v>34.299999999999997</c:v>
                </c:pt>
                <c:pt idx="5174">
                  <c:v>34.299999999999997</c:v>
                </c:pt>
                <c:pt idx="5175">
                  <c:v>34.299999999999997</c:v>
                </c:pt>
                <c:pt idx="5176">
                  <c:v>34.299999999999997</c:v>
                </c:pt>
                <c:pt idx="5177">
                  <c:v>34.299999999999997</c:v>
                </c:pt>
                <c:pt idx="5178">
                  <c:v>34.299999999999997</c:v>
                </c:pt>
                <c:pt idx="5179">
                  <c:v>34.299999999999997</c:v>
                </c:pt>
                <c:pt idx="5180">
                  <c:v>34.299999999999997</c:v>
                </c:pt>
                <c:pt idx="5181">
                  <c:v>34.299999999999997</c:v>
                </c:pt>
                <c:pt idx="5182">
                  <c:v>34.299999999999997</c:v>
                </c:pt>
                <c:pt idx="5183">
                  <c:v>34.299999999999997</c:v>
                </c:pt>
                <c:pt idx="5184">
                  <c:v>34.299999999999997</c:v>
                </c:pt>
                <c:pt idx="5185">
                  <c:v>34.299999999999997</c:v>
                </c:pt>
                <c:pt idx="5186">
                  <c:v>34.299999999999997</c:v>
                </c:pt>
                <c:pt idx="5187">
                  <c:v>34.299999999999997</c:v>
                </c:pt>
                <c:pt idx="5188">
                  <c:v>34.299999999999997</c:v>
                </c:pt>
                <c:pt idx="5189">
                  <c:v>34.299999999999997</c:v>
                </c:pt>
                <c:pt idx="5190">
                  <c:v>34.299999999999997</c:v>
                </c:pt>
                <c:pt idx="5191">
                  <c:v>34.299999999999997</c:v>
                </c:pt>
                <c:pt idx="5192">
                  <c:v>34.299999999999997</c:v>
                </c:pt>
                <c:pt idx="5193">
                  <c:v>34.299999999999997</c:v>
                </c:pt>
                <c:pt idx="5194">
                  <c:v>34.299999999999997</c:v>
                </c:pt>
                <c:pt idx="5195">
                  <c:v>34.299999999999997</c:v>
                </c:pt>
                <c:pt idx="5196">
                  <c:v>34.299999999999997</c:v>
                </c:pt>
                <c:pt idx="5197">
                  <c:v>34.299999999999997</c:v>
                </c:pt>
                <c:pt idx="5198">
                  <c:v>34.299999999999997</c:v>
                </c:pt>
                <c:pt idx="5199">
                  <c:v>34.299999999999997</c:v>
                </c:pt>
                <c:pt idx="5200">
                  <c:v>34.299999999999997</c:v>
                </c:pt>
                <c:pt idx="5201">
                  <c:v>34.299999999999997</c:v>
                </c:pt>
                <c:pt idx="5202">
                  <c:v>34.299999999999997</c:v>
                </c:pt>
                <c:pt idx="5203">
                  <c:v>34.299999999999997</c:v>
                </c:pt>
                <c:pt idx="5204">
                  <c:v>34.299999999999997</c:v>
                </c:pt>
                <c:pt idx="5205">
                  <c:v>34.299999999999997</c:v>
                </c:pt>
                <c:pt idx="5206">
                  <c:v>34.299999999999997</c:v>
                </c:pt>
                <c:pt idx="5207">
                  <c:v>34.299999999999997</c:v>
                </c:pt>
                <c:pt idx="5208">
                  <c:v>34.299999999999997</c:v>
                </c:pt>
                <c:pt idx="5209">
                  <c:v>34.299999999999997</c:v>
                </c:pt>
                <c:pt idx="5210">
                  <c:v>34.299999999999997</c:v>
                </c:pt>
                <c:pt idx="5211">
                  <c:v>34.299999999999997</c:v>
                </c:pt>
                <c:pt idx="5212">
                  <c:v>34.299999999999997</c:v>
                </c:pt>
                <c:pt idx="5213">
                  <c:v>34.299999999999997</c:v>
                </c:pt>
                <c:pt idx="5214">
                  <c:v>34.299999999999997</c:v>
                </c:pt>
                <c:pt idx="5215">
                  <c:v>34.299999999999997</c:v>
                </c:pt>
                <c:pt idx="5216">
                  <c:v>34.299999999999997</c:v>
                </c:pt>
                <c:pt idx="5217">
                  <c:v>34.299999999999997</c:v>
                </c:pt>
                <c:pt idx="5218">
                  <c:v>34.299999999999997</c:v>
                </c:pt>
                <c:pt idx="5219">
                  <c:v>34.299999999999997</c:v>
                </c:pt>
                <c:pt idx="5220">
                  <c:v>34.299999999999997</c:v>
                </c:pt>
                <c:pt idx="5221">
                  <c:v>34.299999999999997</c:v>
                </c:pt>
                <c:pt idx="5222">
                  <c:v>34.299999999999997</c:v>
                </c:pt>
                <c:pt idx="5223">
                  <c:v>34.299999999999997</c:v>
                </c:pt>
                <c:pt idx="5224">
                  <c:v>34.299999999999997</c:v>
                </c:pt>
                <c:pt idx="5225">
                  <c:v>34.299999999999997</c:v>
                </c:pt>
                <c:pt idx="5226">
                  <c:v>34.299999999999997</c:v>
                </c:pt>
                <c:pt idx="5227">
                  <c:v>34.299999999999997</c:v>
                </c:pt>
                <c:pt idx="5228">
                  <c:v>34.299999999999997</c:v>
                </c:pt>
                <c:pt idx="5229">
                  <c:v>34.299999999999997</c:v>
                </c:pt>
                <c:pt idx="5230">
                  <c:v>34.299999999999997</c:v>
                </c:pt>
                <c:pt idx="5231">
                  <c:v>34.299999999999997</c:v>
                </c:pt>
                <c:pt idx="5232">
                  <c:v>34.299999999999997</c:v>
                </c:pt>
                <c:pt idx="5233">
                  <c:v>34.299999999999997</c:v>
                </c:pt>
                <c:pt idx="5234">
                  <c:v>34.299999999999997</c:v>
                </c:pt>
                <c:pt idx="5235">
                  <c:v>34.299999999999997</c:v>
                </c:pt>
                <c:pt idx="5237">
                  <c:v>34.299999999999997</c:v>
                </c:pt>
                <c:pt idx="5238">
                  <c:v>34.299999999999997</c:v>
                </c:pt>
                <c:pt idx="5239">
                  <c:v>34.299999999999997</c:v>
                </c:pt>
                <c:pt idx="5240">
                  <c:v>34.299999999999997</c:v>
                </c:pt>
                <c:pt idx="5241">
                  <c:v>34.299999999999997</c:v>
                </c:pt>
                <c:pt idx="5242">
                  <c:v>34.299999999999997</c:v>
                </c:pt>
                <c:pt idx="5243">
                  <c:v>34.299999999999997</c:v>
                </c:pt>
                <c:pt idx="5244">
                  <c:v>34.299999999999997</c:v>
                </c:pt>
                <c:pt idx="5245">
                  <c:v>34.299999999999997</c:v>
                </c:pt>
                <c:pt idx="5246">
                  <c:v>34.299999999999997</c:v>
                </c:pt>
                <c:pt idx="5247">
                  <c:v>34.299999999999997</c:v>
                </c:pt>
                <c:pt idx="5248">
                  <c:v>34.299999999999997</c:v>
                </c:pt>
                <c:pt idx="5249">
                  <c:v>34.299999999999997</c:v>
                </c:pt>
                <c:pt idx="5250">
                  <c:v>34.299999999999997</c:v>
                </c:pt>
                <c:pt idx="5251">
                  <c:v>34.299999999999997</c:v>
                </c:pt>
                <c:pt idx="5252">
                  <c:v>34.299999999999997</c:v>
                </c:pt>
                <c:pt idx="5253">
                  <c:v>34.299999999999997</c:v>
                </c:pt>
                <c:pt idx="5254">
                  <c:v>34.299999999999997</c:v>
                </c:pt>
                <c:pt idx="5255">
                  <c:v>34.299999999999997</c:v>
                </c:pt>
                <c:pt idx="5256">
                  <c:v>34.299999999999997</c:v>
                </c:pt>
                <c:pt idx="5257">
                  <c:v>34.299999999999997</c:v>
                </c:pt>
                <c:pt idx="5258">
                  <c:v>34.299999999999997</c:v>
                </c:pt>
                <c:pt idx="5259">
                  <c:v>34.299999999999997</c:v>
                </c:pt>
                <c:pt idx="5260">
                  <c:v>34.299999999999997</c:v>
                </c:pt>
                <c:pt idx="5261">
                  <c:v>34.299999999999997</c:v>
                </c:pt>
                <c:pt idx="5262">
                  <c:v>34.299999999999997</c:v>
                </c:pt>
                <c:pt idx="5263">
                  <c:v>34.299999999999997</c:v>
                </c:pt>
                <c:pt idx="5264">
                  <c:v>34.299999999999997</c:v>
                </c:pt>
                <c:pt idx="5265">
                  <c:v>34.299999999999997</c:v>
                </c:pt>
                <c:pt idx="5266">
                  <c:v>34.299999999999997</c:v>
                </c:pt>
                <c:pt idx="5267">
                  <c:v>34.299999999999997</c:v>
                </c:pt>
                <c:pt idx="5268">
                  <c:v>34.299999999999997</c:v>
                </c:pt>
                <c:pt idx="5269">
                  <c:v>34.299999999999997</c:v>
                </c:pt>
                <c:pt idx="5270">
                  <c:v>34.299999999999997</c:v>
                </c:pt>
                <c:pt idx="5271">
                  <c:v>34.299999999999997</c:v>
                </c:pt>
                <c:pt idx="5272">
                  <c:v>34.299999999999997</c:v>
                </c:pt>
                <c:pt idx="5273">
                  <c:v>34.299999999999997</c:v>
                </c:pt>
                <c:pt idx="5274">
                  <c:v>34.299999999999997</c:v>
                </c:pt>
                <c:pt idx="5275">
                  <c:v>34.299999999999997</c:v>
                </c:pt>
                <c:pt idx="5276">
                  <c:v>34.299999999999997</c:v>
                </c:pt>
                <c:pt idx="5277">
                  <c:v>34.299999999999997</c:v>
                </c:pt>
                <c:pt idx="5278">
                  <c:v>34.299999999999997</c:v>
                </c:pt>
                <c:pt idx="5279">
                  <c:v>34.299999999999997</c:v>
                </c:pt>
                <c:pt idx="5280">
                  <c:v>34.299999999999997</c:v>
                </c:pt>
                <c:pt idx="5281">
                  <c:v>34.299999999999997</c:v>
                </c:pt>
                <c:pt idx="5282">
                  <c:v>34.299999999999997</c:v>
                </c:pt>
                <c:pt idx="5283">
                  <c:v>34.299999999999997</c:v>
                </c:pt>
                <c:pt idx="5284">
                  <c:v>34.299999999999997</c:v>
                </c:pt>
                <c:pt idx="5285">
                  <c:v>34.299999999999997</c:v>
                </c:pt>
                <c:pt idx="5286">
                  <c:v>34.299999999999997</c:v>
                </c:pt>
                <c:pt idx="5287">
                  <c:v>34.299999999999997</c:v>
                </c:pt>
                <c:pt idx="5288">
                  <c:v>34.299999999999997</c:v>
                </c:pt>
                <c:pt idx="5289">
                  <c:v>34.299999999999997</c:v>
                </c:pt>
                <c:pt idx="5290">
                  <c:v>34.299999999999997</c:v>
                </c:pt>
                <c:pt idx="5291">
                  <c:v>34.299999999999997</c:v>
                </c:pt>
                <c:pt idx="5292">
                  <c:v>34.299999999999997</c:v>
                </c:pt>
                <c:pt idx="5293">
                  <c:v>34.299999999999997</c:v>
                </c:pt>
                <c:pt idx="5294">
                  <c:v>34.299999999999997</c:v>
                </c:pt>
                <c:pt idx="5295">
                  <c:v>34.299999999999997</c:v>
                </c:pt>
                <c:pt idx="5296">
                  <c:v>34.299999999999997</c:v>
                </c:pt>
                <c:pt idx="5297">
                  <c:v>34.299999999999997</c:v>
                </c:pt>
                <c:pt idx="5298">
                  <c:v>34.299999999999997</c:v>
                </c:pt>
                <c:pt idx="5299">
                  <c:v>34.299999999999997</c:v>
                </c:pt>
                <c:pt idx="5300">
                  <c:v>34.299999999999997</c:v>
                </c:pt>
                <c:pt idx="5301">
                  <c:v>34.299999999999997</c:v>
                </c:pt>
                <c:pt idx="5302">
                  <c:v>34.299999999999997</c:v>
                </c:pt>
                <c:pt idx="5303">
                  <c:v>34.299999999999997</c:v>
                </c:pt>
                <c:pt idx="5304">
                  <c:v>34.299999999999997</c:v>
                </c:pt>
                <c:pt idx="5305">
                  <c:v>34.4</c:v>
                </c:pt>
                <c:pt idx="5306">
                  <c:v>34.4</c:v>
                </c:pt>
                <c:pt idx="5307">
                  <c:v>34.4</c:v>
                </c:pt>
                <c:pt idx="5308">
                  <c:v>34.4</c:v>
                </c:pt>
                <c:pt idx="5309">
                  <c:v>34.4</c:v>
                </c:pt>
                <c:pt idx="5310">
                  <c:v>34.4</c:v>
                </c:pt>
                <c:pt idx="5311">
                  <c:v>34.4</c:v>
                </c:pt>
                <c:pt idx="5312">
                  <c:v>34.4</c:v>
                </c:pt>
                <c:pt idx="5313">
                  <c:v>34.4</c:v>
                </c:pt>
                <c:pt idx="5314">
                  <c:v>34.4</c:v>
                </c:pt>
                <c:pt idx="5315">
                  <c:v>34.4</c:v>
                </c:pt>
                <c:pt idx="5316">
                  <c:v>34.4</c:v>
                </c:pt>
                <c:pt idx="5317">
                  <c:v>34.4</c:v>
                </c:pt>
                <c:pt idx="5318">
                  <c:v>34.4</c:v>
                </c:pt>
                <c:pt idx="5319">
                  <c:v>34.4</c:v>
                </c:pt>
                <c:pt idx="5320">
                  <c:v>34.4</c:v>
                </c:pt>
                <c:pt idx="5321">
                  <c:v>34.4</c:v>
                </c:pt>
                <c:pt idx="5322">
                  <c:v>34.4</c:v>
                </c:pt>
                <c:pt idx="5323">
                  <c:v>34.4</c:v>
                </c:pt>
                <c:pt idx="5324">
                  <c:v>34.4</c:v>
                </c:pt>
                <c:pt idx="5325">
                  <c:v>34.4</c:v>
                </c:pt>
                <c:pt idx="5326">
                  <c:v>34.4</c:v>
                </c:pt>
                <c:pt idx="5327">
                  <c:v>34.4</c:v>
                </c:pt>
                <c:pt idx="5328">
                  <c:v>34.4</c:v>
                </c:pt>
                <c:pt idx="5329">
                  <c:v>34.4</c:v>
                </c:pt>
                <c:pt idx="5330">
                  <c:v>34.4</c:v>
                </c:pt>
                <c:pt idx="5331">
                  <c:v>34.4</c:v>
                </c:pt>
                <c:pt idx="5332">
                  <c:v>34.4</c:v>
                </c:pt>
                <c:pt idx="5333">
                  <c:v>34.4</c:v>
                </c:pt>
                <c:pt idx="5334">
                  <c:v>34.4</c:v>
                </c:pt>
                <c:pt idx="5335">
                  <c:v>34.4</c:v>
                </c:pt>
                <c:pt idx="5336">
                  <c:v>34.4</c:v>
                </c:pt>
                <c:pt idx="5337">
                  <c:v>34.4</c:v>
                </c:pt>
                <c:pt idx="5338">
                  <c:v>34.4</c:v>
                </c:pt>
                <c:pt idx="5339">
                  <c:v>34.4</c:v>
                </c:pt>
                <c:pt idx="5340">
                  <c:v>34.4</c:v>
                </c:pt>
                <c:pt idx="5341">
                  <c:v>34.4</c:v>
                </c:pt>
                <c:pt idx="5342">
                  <c:v>34.4</c:v>
                </c:pt>
                <c:pt idx="5343">
                  <c:v>34.4</c:v>
                </c:pt>
                <c:pt idx="5344">
                  <c:v>34.4</c:v>
                </c:pt>
                <c:pt idx="5345">
                  <c:v>34.4</c:v>
                </c:pt>
                <c:pt idx="5346">
                  <c:v>34.4</c:v>
                </c:pt>
                <c:pt idx="5347">
                  <c:v>34.4</c:v>
                </c:pt>
                <c:pt idx="5348">
                  <c:v>34.4</c:v>
                </c:pt>
                <c:pt idx="5349">
                  <c:v>34.4</c:v>
                </c:pt>
                <c:pt idx="5350">
                  <c:v>34.4</c:v>
                </c:pt>
                <c:pt idx="5351">
                  <c:v>34.4</c:v>
                </c:pt>
                <c:pt idx="5352">
                  <c:v>34.5</c:v>
                </c:pt>
                <c:pt idx="5353">
                  <c:v>34.5</c:v>
                </c:pt>
                <c:pt idx="5354">
                  <c:v>34.5</c:v>
                </c:pt>
                <c:pt idx="5355">
                  <c:v>34.5</c:v>
                </c:pt>
                <c:pt idx="5356">
                  <c:v>34.5</c:v>
                </c:pt>
                <c:pt idx="5357">
                  <c:v>34.5</c:v>
                </c:pt>
                <c:pt idx="5358">
                  <c:v>34.5</c:v>
                </c:pt>
                <c:pt idx="5359">
                  <c:v>34.5</c:v>
                </c:pt>
                <c:pt idx="5360">
                  <c:v>34.5</c:v>
                </c:pt>
                <c:pt idx="5361">
                  <c:v>34.5</c:v>
                </c:pt>
                <c:pt idx="5362">
                  <c:v>34.5</c:v>
                </c:pt>
                <c:pt idx="5363">
                  <c:v>34.5</c:v>
                </c:pt>
                <c:pt idx="5364">
                  <c:v>34.5</c:v>
                </c:pt>
                <c:pt idx="5365">
                  <c:v>34.4</c:v>
                </c:pt>
                <c:pt idx="5366">
                  <c:v>34.4</c:v>
                </c:pt>
                <c:pt idx="5367">
                  <c:v>34.4</c:v>
                </c:pt>
                <c:pt idx="5368">
                  <c:v>34.4</c:v>
                </c:pt>
                <c:pt idx="5369">
                  <c:v>34.4</c:v>
                </c:pt>
                <c:pt idx="5370">
                  <c:v>34.4</c:v>
                </c:pt>
                <c:pt idx="5371">
                  <c:v>34.4</c:v>
                </c:pt>
                <c:pt idx="5372">
                  <c:v>34.4</c:v>
                </c:pt>
                <c:pt idx="5373">
                  <c:v>34.4</c:v>
                </c:pt>
                <c:pt idx="5374">
                  <c:v>34.4</c:v>
                </c:pt>
                <c:pt idx="5375">
                  <c:v>34.4</c:v>
                </c:pt>
                <c:pt idx="5376">
                  <c:v>34.4</c:v>
                </c:pt>
                <c:pt idx="5377">
                  <c:v>34.4</c:v>
                </c:pt>
                <c:pt idx="5378">
                  <c:v>34.4</c:v>
                </c:pt>
                <c:pt idx="5379">
                  <c:v>34.4</c:v>
                </c:pt>
                <c:pt idx="5380">
                  <c:v>34.4</c:v>
                </c:pt>
                <c:pt idx="5381">
                  <c:v>34.4</c:v>
                </c:pt>
                <c:pt idx="5382">
                  <c:v>34.4</c:v>
                </c:pt>
                <c:pt idx="5383">
                  <c:v>34.4</c:v>
                </c:pt>
                <c:pt idx="5384">
                  <c:v>34.4</c:v>
                </c:pt>
                <c:pt idx="5385">
                  <c:v>34.4</c:v>
                </c:pt>
                <c:pt idx="5386">
                  <c:v>34.4</c:v>
                </c:pt>
                <c:pt idx="5387">
                  <c:v>34.5</c:v>
                </c:pt>
                <c:pt idx="5388">
                  <c:v>34.5</c:v>
                </c:pt>
                <c:pt idx="5389">
                  <c:v>34.5</c:v>
                </c:pt>
                <c:pt idx="5390">
                  <c:v>34.5</c:v>
                </c:pt>
                <c:pt idx="5391">
                  <c:v>34.5</c:v>
                </c:pt>
                <c:pt idx="5392">
                  <c:v>34.5</c:v>
                </c:pt>
                <c:pt idx="5393">
                  <c:v>34.5</c:v>
                </c:pt>
                <c:pt idx="5394">
                  <c:v>34.5</c:v>
                </c:pt>
                <c:pt idx="5395">
                  <c:v>34.5</c:v>
                </c:pt>
                <c:pt idx="5396">
                  <c:v>34.5</c:v>
                </c:pt>
                <c:pt idx="5397">
                  <c:v>34.5</c:v>
                </c:pt>
                <c:pt idx="5398">
                  <c:v>34.5</c:v>
                </c:pt>
                <c:pt idx="5399">
                  <c:v>34.5</c:v>
                </c:pt>
                <c:pt idx="5400">
                  <c:v>34.5</c:v>
                </c:pt>
                <c:pt idx="5401">
                  <c:v>34.5</c:v>
                </c:pt>
                <c:pt idx="5402">
                  <c:v>34.5</c:v>
                </c:pt>
                <c:pt idx="5403">
                  <c:v>34.5</c:v>
                </c:pt>
                <c:pt idx="5404">
                  <c:v>34.5</c:v>
                </c:pt>
                <c:pt idx="5405">
                  <c:v>34.5</c:v>
                </c:pt>
                <c:pt idx="5406">
                  <c:v>34.5</c:v>
                </c:pt>
                <c:pt idx="5407">
                  <c:v>34.5</c:v>
                </c:pt>
                <c:pt idx="5408">
                  <c:v>34.5</c:v>
                </c:pt>
                <c:pt idx="5409">
                  <c:v>34.5</c:v>
                </c:pt>
                <c:pt idx="5410">
                  <c:v>34.5</c:v>
                </c:pt>
                <c:pt idx="5411">
                  <c:v>34.5</c:v>
                </c:pt>
                <c:pt idx="5412">
                  <c:v>34.5</c:v>
                </c:pt>
                <c:pt idx="5413">
                  <c:v>34.5</c:v>
                </c:pt>
                <c:pt idx="5414">
                  <c:v>34.5</c:v>
                </c:pt>
                <c:pt idx="5415">
                  <c:v>34.5</c:v>
                </c:pt>
                <c:pt idx="5416">
                  <c:v>34.5</c:v>
                </c:pt>
                <c:pt idx="5417">
                  <c:v>34.5</c:v>
                </c:pt>
                <c:pt idx="5418">
                  <c:v>34.5</c:v>
                </c:pt>
                <c:pt idx="5419">
                  <c:v>34.5</c:v>
                </c:pt>
                <c:pt idx="5420">
                  <c:v>34.5</c:v>
                </c:pt>
                <c:pt idx="5421">
                  <c:v>34.5</c:v>
                </c:pt>
                <c:pt idx="5422">
                  <c:v>34.5</c:v>
                </c:pt>
                <c:pt idx="5423">
                  <c:v>34.5</c:v>
                </c:pt>
                <c:pt idx="5424">
                  <c:v>34.5</c:v>
                </c:pt>
                <c:pt idx="5425">
                  <c:v>34.5</c:v>
                </c:pt>
                <c:pt idx="5426">
                  <c:v>34.5</c:v>
                </c:pt>
                <c:pt idx="5427">
                  <c:v>34.5</c:v>
                </c:pt>
                <c:pt idx="5428">
                  <c:v>34.5</c:v>
                </c:pt>
                <c:pt idx="5429">
                  <c:v>34.5</c:v>
                </c:pt>
                <c:pt idx="5430">
                  <c:v>34.5</c:v>
                </c:pt>
                <c:pt idx="5431">
                  <c:v>34.5</c:v>
                </c:pt>
                <c:pt idx="5432">
                  <c:v>34.5</c:v>
                </c:pt>
                <c:pt idx="5433">
                  <c:v>34.5</c:v>
                </c:pt>
                <c:pt idx="5434">
                  <c:v>34.5</c:v>
                </c:pt>
                <c:pt idx="5435">
                  <c:v>34.5</c:v>
                </c:pt>
                <c:pt idx="5436">
                  <c:v>34.5</c:v>
                </c:pt>
                <c:pt idx="5437">
                  <c:v>34.5</c:v>
                </c:pt>
                <c:pt idx="5438">
                  <c:v>34.5</c:v>
                </c:pt>
                <c:pt idx="5439">
                  <c:v>34.5</c:v>
                </c:pt>
                <c:pt idx="5440">
                  <c:v>34.5</c:v>
                </c:pt>
                <c:pt idx="5441">
                  <c:v>34.5</c:v>
                </c:pt>
                <c:pt idx="5442">
                  <c:v>34.5</c:v>
                </c:pt>
                <c:pt idx="5443">
                  <c:v>34.5</c:v>
                </c:pt>
                <c:pt idx="5444">
                  <c:v>34.5</c:v>
                </c:pt>
                <c:pt idx="5445">
                  <c:v>34.5</c:v>
                </c:pt>
                <c:pt idx="5446">
                  <c:v>34.5</c:v>
                </c:pt>
                <c:pt idx="5447">
                  <c:v>34.5</c:v>
                </c:pt>
                <c:pt idx="5448">
                  <c:v>34.5</c:v>
                </c:pt>
                <c:pt idx="5449">
                  <c:v>34.5</c:v>
                </c:pt>
                <c:pt idx="5450">
                  <c:v>34.5</c:v>
                </c:pt>
                <c:pt idx="5451">
                  <c:v>34.5</c:v>
                </c:pt>
                <c:pt idx="5452">
                  <c:v>34.5</c:v>
                </c:pt>
                <c:pt idx="5453">
                  <c:v>34.5</c:v>
                </c:pt>
                <c:pt idx="5454">
                  <c:v>34.5</c:v>
                </c:pt>
                <c:pt idx="5455">
                  <c:v>34.5</c:v>
                </c:pt>
                <c:pt idx="5456">
                  <c:v>34.5</c:v>
                </c:pt>
                <c:pt idx="5457">
                  <c:v>34.5</c:v>
                </c:pt>
                <c:pt idx="5458">
                  <c:v>34.5</c:v>
                </c:pt>
                <c:pt idx="5459">
                  <c:v>34.5</c:v>
                </c:pt>
                <c:pt idx="5460">
                  <c:v>34.5</c:v>
                </c:pt>
                <c:pt idx="5461">
                  <c:v>34.5</c:v>
                </c:pt>
                <c:pt idx="5462">
                  <c:v>34.5</c:v>
                </c:pt>
                <c:pt idx="5463">
                  <c:v>34.5</c:v>
                </c:pt>
                <c:pt idx="5464">
                  <c:v>34.5</c:v>
                </c:pt>
                <c:pt idx="5465">
                  <c:v>34.5</c:v>
                </c:pt>
                <c:pt idx="5466">
                  <c:v>34.5</c:v>
                </c:pt>
                <c:pt idx="5467">
                  <c:v>34.5</c:v>
                </c:pt>
                <c:pt idx="5468">
                  <c:v>34.5</c:v>
                </c:pt>
                <c:pt idx="5469">
                  <c:v>34.5</c:v>
                </c:pt>
                <c:pt idx="5470">
                  <c:v>34.5</c:v>
                </c:pt>
                <c:pt idx="5471">
                  <c:v>34.5</c:v>
                </c:pt>
                <c:pt idx="5472">
                  <c:v>34.5</c:v>
                </c:pt>
                <c:pt idx="5473">
                  <c:v>34.5</c:v>
                </c:pt>
                <c:pt idx="5474">
                  <c:v>34.5</c:v>
                </c:pt>
                <c:pt idx="5475">
                  <c:v>34.5</c:v>
                </c:pt>
                <c:pt idx="5476">
                  <c:v>34.5</c:v>
                </c:pt>
                <c:pt idx="5477">
                  <c:v>34.5</c:v>
                </c:pt>
                <c:pt idx="5478">
                  <c:v>34.5</c:v>
                </c:pt>
                <c:pt idx="5479">
                  <c:v>34.5</c:v>
                </c:pt>
                <c:pt idx="5480">
                  <c:v>34.5</c:v>
                </c:pt>
                <c:pt idx="5481">
                  <c:v>34.5</c:v>
                </c:pt>
                <c:pt idx="5482">
                  <c:v>34.5</c:v>
                </c:pt>
                <c:pt idx="5483">
                  <c:v>34.5</c:v>
                </c:pt>
                <c:pt idx="5484">
                  <c:v>34.5</c:v>
                </c:pt>
                <c:pt idx="5485">
                  <c:v>34.5</c:v>
                </c:pt>
                <c:pt idx="5486">
                  <c:v>34.5</c:v>
                </c:pt>
                <c:pt idx="5487">
                  <c:v>34.5</c:v>
                </c:pt>
                <c:pt idx="5488">
                  <c:v>34.5</c:v>
                </c:pt>
                <c:pt idx="5489">
                  <c:v>34.5</c:v>
                </c:pt>
                <c:pt idx="5490">
                  <c:v>34.5</c:v>
                </c:pt>
                <c:pt idx="5491">
                  <c:v>34.5</c:v>
                </c:pt>
                <c:pt idx="5492">
                  <c:v>34.5</c:v>
                </c:pt>
                <c:pt idx="5493">
                  <c:v>34.5</c:v>
                </c:pt>
                <c:pt idx="5494">
                  <c:v>34.5</c:v>
                </c:pt>
                <c:pt idx="5495">
                  <c:v>34.5</c:v>
                </c:pt>
                <c:pt idx="5496">
                  <c:v>34.5</c:v>
                </c:pt>
                <c:pt idx="5497">
                  <c:v>34.5</c:v>
                </c:pt>
                <c:pt idx="5498">
                  <c:v>34.5</c:v>
                </c:pt>
                <c:pt idx="5499">
                  <c:v>34.5</c:v>
                </c:pt>
                <c:pt idx="5500">
                  <c:v>34.5</c:v>
                </c:pt>
                <c:pt idx="5501">
                  <c:v>34.5</c:v>
                </c:pt>
                <c:pt idx="5502">
                  <c:v>34.5</c:v>
                </c:pt>
                <c:pt idx="5503">
                  <c:v>34.5</c:v>
                </c:pt>
                <c:pt idx="5504">
                  <c:v>34.5</c:v>
                </c:pt>
                <c:pt idx="5505">
                  <c:v>34.5</c:v>
                </c:pt>
                <c:pt idx="5506">
                  <c:v>34.5</c:v>
                </c:pt>
                <c:pt idx="5507">
                  <c:v>34.5</c:v>
                </c:pt>
                <c:pt idx="5508">
                  <c:v>34.5</c:v>
                </c:pt>
                <c:pt idx="5509">
                  <c:v>34.5</c:v>
                </c:pt>
                <c:pt idx="5510">
                  <c:v>34.5</c:v>
                </c:pt>
                <c:pt idx="5511">
                  <c:v>34.5</c:v>
                </c:pt>
                <c:pt idx="5512">
                  <c:v>34.5</c:v>
                </c:pt>
                <c:pt idx="5513">
                  <c:v>34.5</c:v>
                </c:pt>
                <c:pt idx="5514">
                  <c:v>34.5</c:v>
                </c:pt>
                <c:pt idx="5515">
                  <c:v>34.5</c:v>
                </c:pt>
                <c:pt idx="5516">
                  <c:v>34.5</c:v>
                </c:pt>
                <c:pt idx="5517">
                  <c:v>34.6</c:v>
                </c:pt>
                <c:pt idx="5518">
                  <c:v>34.6</c:v>
                </c:pt>
                <c:pt idx="5519">
                  <c:v>34.6</c:v>
                </c:pt>
                <c:pt idx="5520">
                  <c:v>34.6</c:v>
                </c:pt>
                <c:pt idx="5521">
                  <c:v>34.6</c:v>
                </c:pt>
                <c:pt idx="5522">
                  <c:v>34.6</c:v>
                </c:pt>
                <c:pt idx="5523">
                  <c:v>34.6</c:v>
                </c:pt>
                <c:pt idx="5524">
                  <c:v>34.6</c:v>
                </c:pt>
                <c:pt idx="5525">
                  <c:v>34.6</c:v>
                </c:pt>
                <c:pt idx="5526">
                  <c:v>34.6</c:v>
                </c:pt>
                <c:pt idx="5527">
                  <c:v>34.6</c:v>
                </c:pt>
                <c:pt idx="5528">
                  <c:v>34.6</c:v>
                </c:pt>
                <c:pt idx="5529">
                  <c:v>34.6</c:v>
                </c:pt>
                <c:pt idx="5530">
                  <c:v>34.6</c:v>
                </c:pt>
                <c:pt idx="5531">
                  <c:v>34.6</c:v>
                </c:pt>
                <c:pt idx="5532">
                  <c:v>34.6</c:v>
                </c:pt>
                <c:pt idx="5533">
                  <c:v>34.6</c:v>
                </c:pt>
                <c:pt idx="5534">
                  <c:v>34.6</c:v>
                </c:pt>
                <c:pt idx="5535">
                  <c:v>34.6</c:v>
                </c:pt>
                <c:pt idx="5536">
                  <c:v>34.6</c:v>
                </c:pt>
                <c:pt idx="5537">
                  <c:v>34.6</c:v>
                </c:pt>
                <c:pt idx="5538">
                  <c:v>34.6</c:v>
                </c:pt>
                <c:pt idx="5539">
                  <c:v>34.6</c:v>
                </c:pt>
                <c:pt idx="5540">
                  <c:v>34.6</c:v>
                </c:pt>
                <c:pt idx="5541">
                  <c:v>34.6</c:v>
                </c:pt>
                <c:pt idx="5542">
                  <c:v>34.6</c:v>
                </c:pt>
                <c:pt idx="5543">
                  <c:v>34.6</c:v>
                </c:pt>
                <c:pt idx="5544">
                  <c:v>34.6</c:v>
                </c:pt>
                <c:pt idx="5545">
                  <c:v>34.6</c:v>
                </c:pt>
                <c:pt idx="5546">
                  <c:v>34.6</c:v>
                </c:pt>
                <c:pt idx="5547">
                  <c:v>34.6</c:v>
                </c:pt>
                <c:pt idx="5548">
                  <c:v>34.6</c:v>
                </c:pt>
                <c:pt idx="5549">
                  <c:v>34.6</c:v>
                </c:pt>
                <c:pt idx="5550">
                  <c:v>34.6</c:v>
                </c:pt>
                <c:pt idx="5551">
                  <c:v>34.6</c:v>
                </c:pt>
                <c:pt idx="5552">
                  <c:v>34.6</c:v>
                </c:pt>
                <c:pt idx="5553">
                  <c:v>34.6</c:v>
                </c:pt>
                <c:pt idx="5554">
                  <c:v>34.6</c:v>
                </c:pt>
                <c:pt idx="5555">
                  <c:v>34.6</c:v>
                </c:pt>
                <c:pt idx="5556">
                  <c:v>34.6</c:v>
                </c:pt>
                <c:pt idx="5557">
                  <c:v>34.6</c:v>
                </c:pt>
                <c:pt idx="5558">
                  <c:v>34.6</c:v>
                </c:pt>
                <c:pt idx="5559">
                  <c:v>34.6</c:v>
                </c:pt>
                <c:pt idx="5560">
                  <c:v>34.6</c:v>
                </c:pt>
                <c:pt idx="5561">
                  <c:v>34.6</c:v>
                </c:pt>
                <c:pt idx="5562">
                  <c:v>34.6</c:v>
                </c:pt>
                <c:pt idx="5563">
                  <c:v>34.6</c:v>
                </c:pt>
                <c:pt idx="5564">
                  <c:v>34.6</c:v>
                </c:pt>
                <c:pt idx="5565">
                  <c:v>34.5</c:v>
                </c:pt>
                <c:pt idx="5566">
                  <c:v>34.6</c:v>
                </c:pt>
                <c:pt idx="5567">
                  <c:v>34.6</c:v>
                </c:pt>
                <c:pt idx="5568">
                  <c:v>34.6</c:v>
                </c:pt>
                <c:pt idx="5569">
                  <c:v>34.6</c:v>
                </c:pt>
                <c:pt idx="5570">
                  <c:v>34.6</c:v>
                </c:pt>
                <c:pt idx="5571">
                  <c:v>34.6</c:v>
                </c:pt>
                <c:pt idx="5572">
                  <c:v>34.6</c:v>
                </c:pt>
                <c:pt idx="5573">
                  <c:v>34.6</c:v>
                </c:pt>
                <c:pt idx="5574">
                  <c:v>34.6</c:v>
                </c:pt>
                <c:pt idx="5575">
                  <c:v>34.700000000000003</c:v>
                </c:pt>
                <c:pt idx="5576">
                  <c:v>34.700000000000003</c:v>
                </c:pt>
                <c:pt idx="5577">
                  <c:v>34.700000000000003</c:v>
                </c:pt>
                <c:pt idx="5578">
                  <c:v>34.700000000000003</c:v>
                </c:pt>
                <c:pt idx="5579">
                  <c:v>34.700000000000003</c:v>
                </c:pt>
                <c:pt idx="5580">
                  <c:v>34.700000000000003</c:v>
                </c:pt>
                <c:pt idx="5581">
                  <c:v>34.700000000000003</c:v>
                </c:pt>
                <c:pt idx="5582">
                  <c:v>34.700000000000003</c:v>
                </c:pt>
                <c:pt idx="5583">
                  <c:v>34.700000000000003</c:v>
                </c:pt>
                <c:pt idx="5584">
                  <c:v>34.700000000000003</c:v>
                </c:pt>
                <c:pt idx="5585">
                  <c:v>34.700000000000003</c:v>
                </c:pt>
                <c:pt idx="5586">
                  <c:v>34.700000000000003</c:v>
                </c:pt>
                <c:pt idx="5587">
                  <c:v>34.700000000000003</c:v>
                </c:pt>
                <c:pt idx="5588">
                  <c:v>34.700000000000003</c:v>
                </c:pt>
                <c:pt idx="5589">
                  <c:v>34.700000000000003</c:v>
                </c:pt>
                <c:pt idx="5590">
                  <c:v>34.700000000000003</c:v>
                </c:pt>
                <c:pt idx="5591">
                  <c:v>34.700000000000003</c:v>
                </c:pt>
                <c:pt idx="5592">
                  <c:v>34.700000000000003</c:v>
                </c:pt>
                <c:pt idx="5593">
                  <c:v>34.700000000000003</c:v>
                </c:pt>
                <c:pt idx="5594">
                  <c:v>34.700000000000003</c:v>
                </c:pt>
                <c:pt idx="5595">
                  <c:v>34.700000000000003</c:v>
                </c:pt>
                <c:pt idx="5596">
                  <c:v>34.700000000000003</c:v>
                </c:pt>
                <c:pt idx="5597">
                  <c:v>34.700000000000003</c:v>
                </c:pt>
                <c:pt idx="5598">
                  <c:v>34.700000000000003</c:v>
                </c:pt>
                <c:pt idx="5599">
                  <c:v>34.700000000000003</c:v>
                </c:pt>
                <c:pt idx="5600">
                  <c:v>34.700000000000003</c:v>
                </c:pt>
                <c:pt idx="5601">
                  <c:v>34.799999999999997</c:v>
                </c:pt>
                <c:pt idx="5602">
                  <c:v>34.700000000000003</c:v>
                </c:pt>
                <c:pt idx="5603">
                  <c:v>34.700000000000003</c:v>
                </c:pt>
                <c:pt idx="5604">
                  <c:v>34.700000000000003</c:v>
                </c:pt>
                <c:pt idx="5605">
                  <c:v>34.700000000000003</c:v>
                </c:pt>
                <c:pt idx="5606">
                  <c:v>34.700000000000003</c:v>
                </c:pt>
                <c:pt idx="5607">
                  <c:v>34.700000000000003</c:v>
                </c:pt>
                <c:pt idx="5608">
                  <c:v>34.700000000000003</c:v>
                </c:pt>
                <c:pt idx="5609">
                  <c:v>34.700000000000003</c:v>
                </c:pt>
                <c:pt idx="5610">
                  <c:v>34.700000000000003</c:v>
                </c:pt>
                <c:pt idx="5611">
                  <c:v>34.700000000000003</c:v>
                </c:pt>
                <c:pt idx="5612">
                  <c:v>34.700000000000003</c:v>
                </c:pt>
                <c:pt idx="5613">
                  <c:v>34.700000000000003</c:v>
                </c:pt>
                <c:pt idx="5614">
                  <c:v>34.700000000000003</c:v>
                </c:pt>
                <c:pt idx="5615">
                  <c:v>34.700000000000003</c:v>
                </c:pt>
                <c:pt idx="5616">
                  <c:v>34.700000000000003</c:v>
                </c:pt>
                <c:pt idx="5617">
                  <c:v>34.700000000000003</c:v>
                </c:pt>
                <c:pt idx="5618">
                  <c:v>34.700000000000003</c:v>
                </c:pt>
                <c:pt idx="5619">
                  <c:v>34.700000000000003</c:v>
                </c:pt>
                <c:pt idx="5620">
                  <c:v>34.700000000000003</c:v>
                </c:pt>
                <c:pt idx="5621">
                  <c:v>34.799999999999997</c:v>
                </c:pt>
                <c:pt idx="5622">
                  <c:v>34.799999999999997</c:v>
                </c:pt>
                <c:pt idx="5623">
                  <c:v>34.700000000000003</c:v>
                </c:pt>
                <c:pt idx="5624">
                  <c:v>34.700000000000003</c:v>
                </c:pt>
                <c:pt idx="5625">
                  <c:v>34.700000000000003</c:v>
                </c:pt>
                <c:pt idx="5626">
                  <c:v>34.700000000000003</c:v>
                </c:pt>
                <c:pt idx="5627">
                  <c:v>34.700000000000003</c:v>
                </c:pt>
                <c:pt idx="5628">
                  <c:v>34.700000000000003</c:v>
                </c:pt>
                <c:pt idx="5629">
                  <c:v>34.700000000000003</c:v>
                </c:pt>
                <c:pt idx="5630">
                  <c:v>34.700000000000003</c:v>
                </c:pt>
                <c:pt idx="5631">
                  <c:v>34.700000000000003</c:v>
                </c:pt>
                <c:pt idx="5632">
                  <c:v>34.700000000000003</c:v>
                </c:pt>
                <c:pt idx="5633">
                  <c:v>34.700000000000003</c:v>
                </c:pt>
                <c:pt idx="5634">
                  <c:v>34.700000000000003</c:v>
                </c:pt>
                <c:pt idx="5635">
                  <c:v>34.700000000000003</c:v>
                </c:pt>
                <c:pt idx="5636">
                  <c:v>34.700000000000003</c:v>
                </c:pt>
                <c:pt idx="5637">
                  <c:v>34.700000000000003</c:v>
                </c:pt>
                <c:pt idx="5638">
                  <c:v>34.700000000000003</c:v>
                </c:pt>
                <c:pt idx="5639">
                  <c:v>34.700000000000003</c:v>
                </c:pt>
                <c:pt idx="5640">
                  <c:v>34.700000000000003</c:v>
                </c:pt>
                <c:pt idx="5641">
                  <c:v>34.700000000000003</c:v>
                </c:pt>
                <c:pt idx="5642">
                  <c:v>34.700000000000003</c:v>
                </c:pt>
                <c:pt idx="5643">
                  <c:v>34.700000000000003</c:v>
                </c:pt>
                <c:pt idx="5644">
                  <c:v>34.700000000000003</c:v>
                </c:pt>
                <c:pt idx="5645">
                  <c:v>34.700000000000003</c:v>
                </c:pt>
                <c:pt idx="5646">
                  <c:v>34.700000000000003</c:v>
                </c:pt>
                <c:pt idx="5647">
                  <c:v>34.700000000000003</c:v>
                </c:pt>
                <c:pt idx="5648">
                  <c:v>34.700000000000003</c:v>
                </c:pt>
                <c:pt idx="5649">
                  <c:v>34.700000000000003</c:v>
                </c:pt>
                <c:pt idx="5650">
                  <c:v>34.700000000000003</c:v>
                </c:pt>
                <c:pt idx="5651">
                  <c:v>34.700000000000003</c:v>
                </c:pt>
                <c:pt idx="5652">
                  <c:v>34.700000000000003</c:v>
                </c:pt>
                <c:pt idx="5653">
                  <c:v>34.700000000000003</c:v>
                </c:pt>
                <c:pt idx="5654">
                  <c:v>34.700000000000003</c:v>
                </c:pt>
                <c:pt idx="5655">
                  <c:v>34.700000000000003</c:v>
                </c:pt>
                <c:pt idx="5656">
                  <c:v>34.700000000000003</c:v>
                </c:pt>
                <c:pt idx="5657">
                  <c:v>34.700000000000003</c:v>
                </c:pt>
                <c:pt idx="5658">
                  <c:v>34.700000000000003</c:v>
                </c:pt>
                <c:pt idx="5659">
                  <c:v>34.700000000000003</c:v>
                </c:pt>
                <c:pt idx="5660">
                  <c:v>34.700000000000003</c:v>
                </c:pt>
                <c:pt idx="5661">
                  <c:v>34.700000000000003</c:v>
                </c:pt>
                <c:pt idx="5662">
                  <c:v>34.700000000000003</c:v>
                </c:pt>
                <c:pt idx="5663">
                  <c:v>34.700000000000003</c:v>
                </c:pt>
                <c:pt idx="5664">
                  <c:v>34.700000000000003</c:v>
                </c:pt>
                <c:pt idx="5665">
                  <c:v>34.700000000000003</c:v>
                </c:pt>
                <c:pt idx="5666">
                  <c:v>34.700000000000003</c:v>
                </c:pt>
                <c:pt idx="5667">
                  <c:v>34.700000000000003</c:v>
                </c:pt>
                <c:pt idx="5668">
                  <c:v>34.700000000000003</c:v>
                </c:pt>
                <c:pt idx="5669">
                  <c:v>34.700000000000003</c:v>
                </c:pt>
                <c:pt idx="5670">
                  <c:v>34.700000000000003</c:v>
                </c:pt>
                <c:pt idx="5671">
                  <c:v>34.700000000000003</c:v>
                </c:pt>
                <c:pt idx="5672">
                  <c:v>34.700000000000003</c:v>
                </c:pt>
                <c:pt idx="5673">
                  <c:v>34.700000000000003</c:v>
                </c:pt>
                <c:pt idx="5674">
                  <c:v>34.700000000000003</c:v>
                </c:pt>
                <c:pt idx="5675">
                  <c:v>34.700000000000003</c:v>
                </c:pt>
                <c:pt idx="5676">
                  <c:v>34.700000000000003</c:v>
                </c:pt>
                <c:pt idx="5677">
                  <c:v>34.700000000000003</c:v>
                </c:pt>
                <c:pt idx="5678">
                  <c:v>34.700000000000003</c:v>
                </c:pt>
                <c:pt idx="5679">
                  <c:v>34.700000000000003</c:v>
                </c:pt>
                <c:pt idx="5680">
                  <c:v>34.700000000000003</c:v>
                </c:pt>
                <c:pt idx="5681">
                  <c:v>34.700000000000003</c:v>
                </c:pt>
                <c:pt idx="5682">
                  <c:v>34.700000000000003</c:v>
                </c:pt>
                <c:pt idx="5683">
                  <c:v>34.700000000000003</c:v>
                </c:pt>
                <c:pt idx="5684">
                  <c:v>34.700000000000003</c:v>
                </c:pt>
                <c:pt idx="5685">
                  <c:v>34.700000000000003</c:v>
                </c:pt>
                <c:pt idx="5686">
                  <c:v>34.700000000000003</c:v>
                </c:pt>
                <c:pt idx="5687">
                  <c:v>34.700000000000003</c:v>
                </c:pt>
                <c:pt idx="5688">
                  <c:v>34.700000000000003</c:v>
                </c:pt>
                <c:pt idx="5689">
                  <c:v>34.700000000000003</c:v>
                </c:pt>
                <c:pt idx="5690">
                  <c:v>34.700000000000003</c:v>
                </c:pt>
                <c:pt idx="5691">
                  <c:v>34.700000000000003</c:v>
                </c:pt>
                <c:pt idx="5692">
                  <c:v>34.700000000000003</c:v>
                </c:pt>
                <c:pt idx="5693">
                  <c:v>34.700000000000003</c:v>
                </c:pt>
                <c:pt idx="5694">
                  <c:v>34.700000000000003</c:v>
                </c:pt>
                <c:pt idx="5695">
                  <c:v>34.700000000000003</c:v>
                </c:pt>
                <c:pt idx="5696">
                  <c:v>34.700000000000003</c:v>
                </c:pt>
                <c:pt idx="5697">
                  <c:v>34.700000000000003</c:v>
                </c:pt>
                <c:pt idx="5698">
                  <c:v>34.700000000000003</c:v>
                </c:pt>
                <c:pt idx="5699">
                  <c:v>34.700000000000003</c:v>
                </c:pt>
                <c:pt idx="5700">
                  <c:v>34.700000000000003</c:v>
                </c:pt>
                <c:pt idx="5701">
                  <c:v>34.700000000000003</c:v>
                </c:pt>
                <c:pt idx="5702">
                  <c:v>34.700000000000003</c:v>
                </c:pt>
                <c:pt idx="5703">
                  <c:v>34.700000000000003</c:v>
                </c:pt>
                <c:pt idx="5704">
                  <c:v>34.700000000000003</c:v>
                </c:pt>
                <c:pt idx="5705">
                  <c:v>34.700000000000003</c:v>
                </c:pt>
                <c:pt idx="5706">
                  <c:v>34.700000000000003</c:v>
                </c:pt>
                <c:pt idx="5707">
                  <c:v>34.700000000000003</c:v>
                </c:pt>
                <c:pt idx="5708">
                  <c:v>34.700000000000003</c:v>
                </c:pt>
                <c:pt idx="5709">
                  <c:v>34.700000000000003</c:v>
                </c:pt>
                <c:pt idx="5710">
                  <c:v>34.700000000000003</c:v>
                </c:pt>
                <c:pt idx="5711">
                  <c:v>34.700000000000003</c:v>
                </c:pt>
                <c:pt idx="5712">
                  <c:v>34.700000000000003</c:v>
                </c:pt>
                <c:pt idx="5713">
                  <c:v>34.700000000000003</c:v>
                </c:pt>
                <c:pt idx="5714">
                  <c:v>34.700000000000003</c:v>
                </c:pt>
                <c:pt idx="5715">
                  <c:v>34.700000000000003</c:v>
                </c:pt>
                <c:pt idx="5716">
                  <c:v>34.700000000000003</c:v>
                </c:pt>
                <c:pt idx="5717">
                  <c:v>34.700000000000003</c:v>
                </c:pt>
                <c:pt idx="5718">
                  <c:v>34.700000000000003</c:v>
                </c:pt>
                <c:pt idx="5719">
                  <c:v>34.700000000000003</c:v>
                </c:pt>
                <c:pt idx="5720">
                  <c:v>34.700000000000003</c:v>
                </c:pt>
                <c:pt idx="5721">
                  <c:v>34.700000000000003</c:v>
                </c:pt>
                <c:pt idx="5722">
                  <c:v>34.700000000000003</c:v>
                </c:pt>
                <c:pt idx="5723">
                  <c:v>34.700000000000003</c:v>
                </c:pt>
                <c:pt idx="5724">
                  <c:v>34.6</c:v>
                </c:pt>
                <c:pt idx="5725">
                  <c:v>34.6</c:v>
                </c:pt>
                <c:pt idx="5726">
                  <c:v>34.5</c:v>
                </c:pt>
                <c:pt idx="5727">
                  <c:v>34.4</c:v>
                </c:pt>
                <c:pt idx="5728">
                  <c:v>34.4</c:v>
                </c:pt>
                <c:pt idx="5729">
                  <c:v>34.299999999999997</c:v>
                </c:pt>
                <c:pt idx="5730">
                  <c:v>34.200000000000003</c:v>
                </c:pt>
                <c:pt idx="5731">
                  <c:v>34.1</c:v>
                </c:pt>
                <c:pt idx="5732">
                  <c:v>34</c:v>
                </c:pt>
                <c:pt idx="5733">
                  <c:v>33.9</c:v>
                </c:pt>
                <c:pt idx="5734">
                  <c:v>33.799999999999997</c:v>
                </c:pt>
                <c:pt idx="5735">
                  <c:v>33.6</c:v>
                </c:pt>
                <c:pt idx="5736">
                  <c:v>33.6</c:v>
                </c:pt>
                <c:pt idx="5737">
                  <c:v>33.4</c:v>
                </c:pt>
                <c:pt idx="5738">
                  <c:v>33.4</c:v>
                </c:pt>
                <c:pt idx="5739">
                  <c:v>33.200000000000003</c:v>
                </c:pt>
                <c:pt idx="5740">
                  <c:v>33.1</c:v>
                </c:pt>
                <c:pt idx="5741">
                  <c:v>33</c:v>
                </c:pt>
                <c:pt idx="5742">
                  <c:v>32.9</c:v>
                </c:pt>
                <c:pt idx="5743">
                  <c:v>32.9</c:v>
                </c:pt>
                <c:pt idx="5744">
                  <c:v>32.700000000000003</c:v>
                </c:pt>
                <c:pt idx="5745">
                  <c:v>32.6</c:v>
                </c:pt>
                <c:pt idx="5746">
                  <c:v>32.5</c:v>
                </c:pt>
                <c:pt idx="5747">
                  <c:v>32.5</c:v>
                </c:pt>
                <c:pt idx="5748">
                  <c:v>32.4</c:v>
                </c:pt>
                <c:pt idx="5749">
                  <c:v>32.299999999999997</c:v>
                </c:pt>
                <c:pt idx="5750">
                  <c:v>32.200000000000003</c:v>
                </c:pt>
                <c:pt idx="5751">
                  <c:v>32.1</c:v>
                </c:pt>
                <c:pt idx="5752">
                  <c:v>32.1</c:v>
                </c:pt>
                <c:pt idx="5753">
                  <c:v>32</c:v>
                </c:pt>
                <c:pt idx="5754">
                  <c:v>31.9</c:v>
                </c:pt>
                <c:pt idx="5755">
                  <c:v>31.8</c:v>
                </c:pt>
                <c:pt idx="5756">
                  <c:v>31.8</c:v>
                </c:pt>
                <c:pt idx="5757">
                  <c:v>31.7</c:v>
                </c:pt>
                <c:pt idx="5758">
                  <c:v>31.6</c:v>
                </c:pt>
                <c:pt idx="5759">
                  <c:v>31.5</c:v>
                </c:pt>
                <c:pt idx="5760">
                  <c:v>31.4</c:v>
                </c:pt>
                <c:pt idx="5761">
                  <c:v>31.4</c:v>
                </c:pt>
                <c:pt idx="5762">
                  <c:v>31.3</c:v>
                </c:pt>
                <c:pt idx="5763">
                  <c:v>31.2</c:v>
                </c:pt>
                <c:pt idx="5764">
                  <c:v>31.2</c:v>
                </c:pt>
                <c:pt idx="5765">
                  <c:v>31.1</c:v>
                </c:pt>
                <c:pt idx="5766">
                  <c:v>31.1</c:v>
                </c:pt>
                <c:pt idx="5767">
                  <c:v>31</c:v>
                </c:pt>
                <c:pt idx="5768">
                  <c:v>31</c:v>
                </c:pt>
                <c:pt idx="5769">
                  <c:v>30.9</c:v>
                </c:pt>
                <c:pt idx="5770">
                  <c:v>30.8</c:v>
                </c:pt>
                <c:pt idx="5771">
                  <c:v>30.8</c:v>
                </c:pt>
                <c:pt idx="5772">
                  <c:v>30.7</c:v>
                </c:pt>
                <c:pt idx="5773">
                  <c:v>30.7</c:v>
                </c:pt>
                <c:pt idx="5774">
                  <c:v>30.6</c:v>
                </c:pt>
                <c:pt idx="5775">
                  <c:v>30.6</c:v>
                </c:pt>
                <c:pt idx="5776">
                  <c:v>30.5</c:v>
                </c:pt>
                <c:pt idx="5777">
                  <c:v>30.5</c:v>
                </c:pt>
                <c:pt idx="5778">
                  <c:v>30.5</c:v>
                </c:pt>
                <c:pt idx="5779">
                  <c:v>30.4</c:v>
                </c:pt>
                <c:pt idx="5780">
                  <c:v>30.3</c:v>
                </c:pt>
                <c:pt idx="5781">
                  <c:v>30.3</c:v>
                </c:pt>
                <c:pt idx="5782">
                  <c:v>30.3</c:v>
                </c:pt>
                <c:pt idx="5783">
                  <c:v>30.3</c:v>
                </c:pt>
                <c:pt idx="5784">
                  <c:v>30.2</c:v>
                </c:pt>
                <c:pt idx="5785">
                  <c:v>30.2</c:v>
                </c:pt>
                <c:pt idx="5786">
                  <c:v>30.2</c:v>
                </c:pt>
                <c:pt idx="5787">
                  <c:v>30.1</c:v>
                </c:pt>
                <c:pt idx="5788">
                  <c:v>30.1</c:v>
                </c:pt>
                <c:pt idx="5789">
                  <c:v>30</c:v>
                </c:pt>
                <c:pt idx="5790">
                  <c:v>30</c:v>
                </c:pt>
                <c:pt idx="5791">
                  <c:v>30</c:v>
                </c:pt>
                <c:pt idx="5792">
                  <c:v>29.9</c:v>
                </c:pt>
                <c:pt idx="5793">
                  <c:v>29.9</c:v>
                </c:pt>
                <c:pt idx="5794">
                  <c:v>29.9</c:v>
                </c:pt>
                <c:pt idx="5795">
                  <c:v>29.8</c:v>
                </c:pt>
                <c:pt idx="5796">
                  <c:v>29.8</c:v>
                </c:pt>
                <c:pt idx="5797">
                  <c:v>29.8</c:v>
                </c:pt>
                <c:pt idx="5798">
                  <c:v>29.8</c:v>
                </c:pt>
                <c:pt idx="5799">
                  <c:v>29.7</c:v>
                </c:pt>
                <c:pt idx="5800">
                  <c:v>29.7</c:v>
                </c:pt>
                <c:pt idx="5801">
                  <c:v>29.7</c:v>
                </c:pt>
                <c:pt idx="5802">
                  <c:v>29.7</c:v>
                </c:pt>
                <c:pt idx="5803">
                  <c:v>29.6</c:v>
                </c:pt>
                <c:pt idx="5804">
                  <c:v>29.6</c:v>
                </c:pt>
                <c:pt idx="5805">
                  <c:v>29.6</c:v>
                </c:pt>
                <c:pt idx="5806">
                  <c:v>29.5</c:v>
                </c:pt>
                <c:pt idx="5807">
                  <c:v>29.5</c:v>
                </c:pt>
                <c:pt idx="5808">
                  <c:v>29.5</c:v>
                </c:pt>
                <c:pt idx="5809">
                  <c:v>29.5</c:v>
                </c:pt>
                <c:pt idx="5810">
                  <c:v>29.5</c:v>
                </c:pt>
                <c:pt idx="5811">
                  <c:v>29.4</c:v>
                </c:pt>
                <c:pt idx="5812">
                  <c:v>29.4</c:v>
                </c:pt>
                <c:pt idx="5813">
                  <c:v>29.4</c:v>
                </c:pt>
                <c:pt idx="5814">
                  <c:v>29.3</c:v>
                </c:pt>
                <c:pt idx="5815">
                  <c:v>29.3</c:v>
                </c:pt>
                <c:pt idx="5816">
                  <c:v>29.3</c:v>
                </c:pt>
                <c:pt idx="5817">
                  <c:v>29.3</c:v>
                </c:pt>
                <c:pt idx="5818">
                  <c:v>29.3</c:v>
                </c:pt>
                <c:pt idx="5819">
                  <c:v>29.3</c:v>
                </c:pt>
                <c:pt idx="5820">
                  <c:v>29.2</c:v>
                </c:pt>
                <c:pt idx="5821">
                  <c:v>29.2</c:v>
                </c:pt>
                <c:pt idx="5822">
                  <c:v>29.2</c:v>
                </c:pt>
                <c:pt idx="5823">
                  <c:v>29.2</c:v>
                </c:pt>
                <c:pt idx="5824">
                  <c:v>29.2</c:v>
                </c:pt>
                <c:pt idx="5825">
                  <c:v>29.1</c:v>
                </c:pt>
                <c:pt idx="5826">
                  <c:v>29.1</c:v>
                </c:pt>
                <c:pt idx="5827">
                  <c:v>29.1</c:v>
                </c:pt>
                <c:pt idx="5828">
                  <c:v>29.1</c:v>
                </c:pt>
                <c:pt idx="5829">
                  <c:v>29.1</c:v>
                </c:pt>
                <c:pt idx="5830">
                  <c:v>29</c:v>
                </c:pt>
                <c:pt idx="5831">
                  <c:v>29</c:v>
                </c:pt>
                <c:pt idx="5832">
                  <c:v>29</c:v>
                </c:pt>
                <c:pt idx="5833">
                  <c:v>29</c:v>
                </c:pt>
                <c:pt idx="5834">
                  <c:v>29</c:v>
                </c:pt>
                <c:pt idx="5835">
                  <c:v>29</c:v>
                </c:pt>
                <c:pt idx="5836">
                  <c:v>29</c:v>
                </c:pt>
                <c:pt idx="5837">
                  <c:v>28.9</c:v>
                </c:pt>
                <c:pt idx="5838">
                  <c:v>28.9</c:v>
                </c:pt>
                <c:pt idx="5839">
                  <c:v>28.9</c:v>
                </c:pt>
                <c:pt idx="5840">
                  <c:v>28.8</c:v>
                </c:pt>
                <c:pt idx="5841">
                  <c:v>28.8</c:v>
                </c:pt>
                <c:pt idx="5842">
                  <c:v>28.8</c:v>
                </c:pt>
                <c:pt idx="5843">
                  <c:v>28.8</c:v>
                </c:pt>
                <c:pt idx="5844">
                  <c:v>28.8</c:v>
                </c:pt>
                <c:pt idx="5845">
                  <c:v>28.8</c:v>
                </c:pt>
                <c:pt idx="5846">
                  <c:v>28.8</c:v>
                </c:pt>
                <c:pt idx="5847">
                  <c:v>28.8</c:v>
                </c:pt>
                <c:pt idx="5848">
                  <c:v>28.7</c:v>
                </c:pt>
                <c:pt idx="5849">
                  <c:v>28.7</c:v>
                </c:pt>
                <c:pt idx="5850">
                  <c:v>28.7</c:v>
                </c:pt>
                <c:pt idx="5851">
                  <c:v>28.7</c:v>
                </c:pt>
                <c:pt idx="5852">
                  <c:v>28.7</c:v>
                </c:pt>
                <c:pt idx="5853">
                  <c:v>28.6</c:v>
                </c:pt>
                <c:pt idx="5854">
                  <c:v>28.6</c:v>
                </c:pt>
                <c:pt idx="5855">
                  <c:v>28.6</c:v>
                </c:pt>
                <c:pt idx="5856">
                  <c:v>28.6</c:v>
                </c:pt>
                <c:pt idx="5857">
                  <c:v>28.6</c:v>
                </c:pt>
                <c:pt idx="5858">
                  <c:v>28.6</c:v>
                </c:pt>
                <c:pt idx="5859">
                  <c:v>28.6</c:v>
                </c:pt>
                <c:pt idx="5860">
                  <c:v>28.6</c:v>
                </c:pt>
                <c:pt idx="5861">
                  <c:v>28.5</c:v>
                </c:pt>
                <c:pt idx="5862">
                  <c:v>28.5</c:v>
                </c:pt>
                <c:pt idx="5863">
                  <c:v>28.5</c:v>
                </c:pt>
                <c:pt idx="5864">
                  <c:v>28.5</c:v>
                </c:pt>
                <c:pt idx="5865">
                  <c:v>28.5</c:v>
                </c:pt>
                <c:pt idx="5866">
                  <c:v>28.5</c:v>
                </c:pt>
                <c:pt idx="5867">
                  <c:v>28.4</c:v>
                </c:pt>
                <c:pt idx="5868">
                  <c:v>28.4</c:v>
                </c:pt>
                <c:pt idx="5869">
                  <c:v>28.4</c:v>
                </c:pt>
                <c:pt idx="5870">
                  <c:v>28.4</c:v>
                </c:pt>
                <c:pt idx="5871">
                  <c:v>28.4</c:v>
                </c:pt>
                <c:pt idx="5872">
                  <c:v>28.4</c:v>
                </c:pt>
                <c:pt idx="5873">
                  <c:v>28.3</c:v>
                </c:pt>
                <c:pt idx="5874">
                  <c:v>28.3</c:v>
                </c:pt>
                <c:pt idx="5875">
                  <c:v>28.3</c:v>
                </c:pt>
                <c:pt idx="5876">
                  <c:v>28.3</c:v>
                </c:pt>
                <c:pt idx="5877">
                  <c:v>28.3</c:v>
                </c:pt>
                <c:pt idx="5878">
                  <c:v>28.3</c:v>
                </c:pt>
                <c:pt idx="5879">
                  <c:v>28.3</c:v>
                </c:pt>
                <c:pt idx="5880">
                  <c:v>28.3</c:v>
                </c:pt>
                <c:pt idx="5881">
                  <c:v>28.3</c:v>
                </c:pt>
                <c:pt idx="5882">
                  <c:v>28.3</c:v>
                </c:pt>
                <c:pt idx="5883">
                  <c:v>28.2</c:v>
                </c:pt>
                <c:pt idx="5884">
                  <c:v>28.2</c:v>
                </c:pt>
                <c:pt idx="5885">
                  <c:v>28.1</c:v>
                </c:pt>
                <c:pt idx="5886">
                  <c:v>28.1</c:v>
                </c:pt>
                <c:pt idx="5887">
                  <c:v>28</c:v>
                </c:pt>
                <c:pt idx="5888">
                  <c:v>28</c:v>
                </c:pt>
                <c:pt idx="5889">
                  <c:v>27.9</c:v>
                </c:pt>
                <c:pt idx="5890">
                  <c:v>27.9</c:v>
                </c:pt>
                <c:pt idx="5891">
                  <c:v>27.8</c:v>
                </c:pt>
                <c:pt idx="5892">
                  <c:v>27.8</c:v>
                </c:pt>
                <c:pt idx="5893">
                  <c:v>27.8</c:v>
                </c:pt>
                <c:pt idx="5894">
                  <c:v>27.7</c:v>
                </c:pt>
                <c:pt idx="5895">
                  <c:v>27.7</c:v>
                </c:pt>
                <c:pt idx="5896">
                  <c:v>27.7</c:v>
                </c:pt>
                <c:pt idx="5897">
                  <c:v>27.6</c:v>
                </c:pt>
                <c:pt idx="5898">
                  <c:v>27.6</c:v>
                </c:pt>
                <c:pt idx="5899">
                  <c:v>27.6</c:v>
                </c:pt>
                <c:pt idx="5900">
                  <c:v>27.6</c:v>
                </c:pt>
                <c:pt idx="5901">
                  <c:v>27.6</c:v>
                </c:pt>
                <c:pt idx="5902">
                  <c:v>27.5</c:v>
                </c:pt>
                <c:pt idx="5903">
                  <c:v>27.5</c:v>
                </c:pt>
                <c:pt idx="5904">
                  <c:v>27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905-4859-8303-05638A0016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71592008"/>
        <c:axId val="571591352"/>
      </c:lineChart>
      <c:catAx>
        <c:axId val="571592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a-DK"/>
            </a:p>
          </c:txPr>
        </c:title>
        <c:majorTickMark val="in"/>
        <c:minorTickMark val="none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da-DK"/>
          </a:p>
        </c:txPr>
        <c:crossAx val="571591352"/>
        <c:crosses val="autoZero"/>
        <c:auto val="1"/>
        <c:lblAlgn val="ctr"/>
        <c:lblOffset val="100"/>
        <c:tickLblSkip val="240"/>
        <c:tickMarkSkip val="240"/>
        <c:noMultiLvlLbl val="0"/>
      </c:catAx>
      <c:valAx>
        <c:axId val="57159135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ssure (bar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a-DK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bg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da-DK"/>
          </a:p>
        </c:txPr>
        <c:crossAx val="5715920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da-DK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44CC1A-675B-4CFF-980F-25F5F61097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3675</Words>
  <Characters>22418</Characters>
  <Application>Microsoft Office Word</Application>
  <DocSecurity>0</DocSecurity>
  <Lines>186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TU</Company>
  <LinksUpToDate>false</LinksUpToDate>
  <CharactersWithSpaces>26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enwei Ni</dc:creator>
  <cp:keywords/>
  <dc:description/>
  <cp:lastModifiedBy>Martin Nielsen</cp:lastModifiedBy>
  <cp:revision>2</cp:revision>
  <cp:lastPrinted>2021-10-21T08:44:00Z</cp:lastPrinted>
  <dcterms:created xsi:type="dcterms:W3CDTF">2022-08-17T16:36:00Z</dcterms:created>
  <dcterms:modified xsi:type="dcterms:W3CDTF">2022-08-1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harvard-cite-them-right</vt:lpwstr>
  </property>
  <property fmtid="{D5CDD505-2E9C-101B-9397-08002B2CF9AE}" pid="7" name="Mendeley Recent Style Name 2_1">
    <vt:lpwstr>Cite Them Right 10th edition - Harvard</vt:lpwstr>
  </property>
  <property fmtid="{D5CDD505-2E9C-101B-9397-08002B2CF9AE}" pid="8" name="Mendeley Recent Style Id 3_1">
    <vt:lpwstr>http://www.zotero.org/styles/harvard1</vt:lpwstr>
  </property>
  <property fmtid="{D5CDD505-2E9C-101B-9397-08002B2CF9AE}" pid="9" name="Mendeley Recent Style Name 3_1">
    <vt:lpwstr>Harvard reference format 1 (deprecated)</vt:lpwstr>
  </property>
  <property fmtid="{D5CDD505-2E9C-101B-9397-08002B2CF9AE}" pid="10" name="Mendeley Recent Style Id 4_1">
    <vt:lpwstr>http://csl.mendeley.com/styles/564733251/JACS-NO-DOI</vt:lpwstr>
  </property>
  <property fmtid="{D5CDD505-2E9C-101B-9397-08002B2CF9AE}" pid="11" name="Mendeley Recent Style Name 4_1">
    <vt:lpwstr>JACS-NO-DOI - Zhenwei Ni</vt:lpwstr>
  </property>
  <property fmtid="{D5CDD505-2E9C-101B-9397-08002B2CF9AE}" pid="12" name="Mendeley Recent Style Id 5_1">
    <vt:lpwstr>http://www.zotero.org/styles/journal-of-the-american-chemical-society</vt:lpwstr>
  </property>
  <property fmtid="{D5CDD505-2E9C-101B-9397-08002B2CF9AE}" pid="13" name="Mendeley Recent Style Name 5_1">
    <vt:lpwstr>Journal of the American Chemical Society</vt:lpwstr>
  </property>
  <property fmtid="{D5CDD505-2E9C-101B-9397-08002B2CF9AE}" pid="14" name="Mendeley Recent Style Id 6_1">
    <vt:lpwstr>http://www.zotero.org/styles/nature</vt:lpwstr>
  </property>
  <property fmtid="{D5CDD505-2E9C-101B-9397-08002B2CF9AE}" pid="15" name="Mendeley Recent Style Name 6_1">
    <vt:lpwstr>Nature</vt:lpwstr>
  </property>
  <property fmtid="{D5CDD505-2E9C-101B-9397-08002B2CF9AE}" pid="16" name="Mendeley Recent Style Id 7_1">
    <vt:lpwstr>https://csl.mendeley.com/styles/564733251/nature</vt:lpwstr>
  </property>
  <property fmtid="{D5CDD505-2E9C-101B-9397-08002B2CF9AE}" pid="17" name="Mendeley Recent Style Name 7_1">
    <vt:lpwstr>Nature - Zhenwei Ni</vt:lpwstr>
  </property>
  <property fmtid="{D5CDD505-2E9C-101B-9397-08002B2CF9AE}" pid="18" name="Mendeley Recent Style Id 8_1">
    <vt:lpwstr>https://csl.mendeley.com/styles/564733251/nature-2</vt:lpwstr>
  </property>
  <property fmtid="{D5CDD505-2E9C-101B-9397-08002B2CF9AE}" pid="19" name="Mendeley Recent Style Name 8_1">
    <vt:lpwstr>Nature - Zhenwei Ni_new</vt:lpwstr>
  </property>
  <property fmtid="{D5CDD505-2E9C-101B-9397-08002B2CF9AE}" pid="20" name="Mendeley Recent Style Id 9_1">
    <vt:lpwstr>http://csl.mendeley.com/styles/564733251/nature-2</vt:lpwstr>
  </property>
  <property fmtid="{D5CDD505-2E9C-101B-9397-08002B2CF9AE}" pid="21" name="Mendeley Recent Style Name 9_1">
    <vt:lpwstr>Nature - Zhenwei Ni_new</vt:lpwstr>
  </property>
  <property fmtid="{D5CDD505-2E9C-101B-9397-08002B2CF9AE}" pid="22" name="Mendeley Document_1">
    <vt:lpwstr>True</vt:lpwstr>
  </property>
  <property fmtid="{D5CDD505-2E9C-101B-9397-08002B2CF9AE}" pid="23" name="Mendeley Citation Style_1">
    <vt:lpwstr>http://csl.mendeley.com/styles/564733251/nature</vt:lpwstr>
  </property>
  <property fmtid="{D5CDD505-2E9C-101B-9397-08002B2CF9AE}" pid="24" name="Mendeley Unique User Id_1">
    <vt:lpwstr>e0243328-b427-3d6f-9d9a-00d93c70e44e</vt:lpwstr>
  </property>
</Properties>
</file>